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8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0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1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85" r:id="rId2"/>
    <p:sldMasterId id="2147483700" r:id="rId3"/>
    <p:sldMasterId id="2147483715" r:id="rId4"/>
    <p:sldMasterId id="2147483730" r:id="rId5"/>
    <p:sldMasterId id="2147483745" r:id="rId6"/>
    <p:sldMasterId id="2147483757" r:id="rId7"/>
    <p:sldMasterId id="2147483772" r:id="rId8"/>
    <p:sldMasterId id="2147483784" r:id="rId9"/>
    <p:sldMasterId id="2147483799" r:id="rId10"/>
    <p:sldMasterId id="2147483814" r:id="rId11"/>
    <p:sldMasterId id="2147483829" r:id="rId12"/>
  </p:sldMasterIdLst>
  <p:notesMasterIdLst>
    <p:notesMasterId r:id="rId46"/>
  </p:notesMasterIdLst>
  <p:sldIdLst>
    <p:sldId id="267" r:id="rId13"/>
    <p:sldId id="268" r:id="rId14"/>
    <p:sldId id="258" r:id="rId15"/>
    <p:sldId id="259" r:id="rId16"/>
    <p:sldId id="273" r:id="rId17"/>
    <p:sldId id="274" r:id="rId18"/>
    <p:sldId id="275" r:id="rId19"/>
    <p:sldId id="276" r:id="rId20"/>
    <p:sldId id="277" r:id="rId21"/>
    <p:sldId id="272" r:id="rId22"/>
    <p:sldId id="278" r:id="rId23"/>
    <p:sldId id="279" r:id="rId24"/>
    <p:sldId id="280" r:id="rId25"/>
    <p:sldId id="281" r:id="rId26"/>
    <p:sldId id="283" r:id="rId27"/>
    <p:sldId id="284" r:id="rId28"/>
    <p:sldId id="285" r:id="rId29"/>
    <p:sldId id="286" r:id="rId30"/>
    <p:sldId id="282" r:id="rId31"/>
    <p:sldId id="260" r:id="rId32"/>
    <p:sldId id="288" r:id="rId33"/>
    <p:sldId id="289" r:id="rId34"/>
    <p:sldId id="291" r:id="rId35"/>
    <p:sldId id="292" r:id="rId36"/>
    <p:sldId id="293" r:id="rId37"/>
    <p:sldId id="294" r:id="rId38"/>
    <p:sldId id="266" r:id="rId39"/>
    <p:sldId id="262" r:id="rId40"/>
    <p:sldId id="263" r:id="rId41"/>
    <p:sldId id="264" r:id="rId42"/>
    <p:sldId id="269" r:id="rId43"/>
    <p:sldId id="271" r:id="rId44"/>
    <p:sldId id="270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7953" autoAdjust="0"/>
  </p:normalViewPr>
  <p:slideViewPr>
    <p:cSldViewPr>
      <p:cViewPr varScale="1">
        <p:scale>
          <a:sx n="59" d="100"/>
          <a:sy n="59" d="100"/>
        </p:scale>
        <p:origin x="-18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B231DD-377A-4D03-9BF3-892C123BCEB0}" type="datetimeFigureOut">
              <a:rPr lang="zh-CN" altLang="en-US"/>
              <a:pPr>
                <a:defRPr/>
              </a:pPr>
              <a:t>2017/6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1687A5-CF97-464F-8A2F-6590A3CC85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4394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4524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endParaRPr lang="en-US" altLang="zh-CN" b="1" dirty="0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BB6505AD-D95F-4C18-8671-B76D9BC714FB}" type="slidenum">
              <a:rPr lang="zh-CN" altLang="en-US" smtClean="0"/>
              <a:pPr eaLnBrk="1" hangingPunct="1"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7F090-1895-4318-82F1-CD896C025EA2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062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081D25-18AB-4A42-B0E9-472BFB1578AE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7F090-1895-4318-82F1-CD896C025EA2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135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787D7-D15E-4378-9AAD-EA0CECD156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7F090-1895-4318-82F1-CD896C025EA2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877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7F090-1895-4318-82F1-CD896C025EA2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8304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BB6505AD-D95F-4C18-8671-B76D9BC714FB}" type="slidenum">
              <a:rPr lang="zh-CN" altLang="en-US" smtClean="0">
                <a:solidFill>
                  <a:prstClr val="black"/>
                </a:solidFill>
              </a:rPr>
              <a:pPr eaLnBrk="1" hangingPunct="1"/>
              <a:t>19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665F43BA-68DD-4BB8-978F-066CC008F17E}" type="slidenum">
              <a:rPr lang="zh-CN" altLang="en-US" smtClean="0"/>
              <a:pPr eaLnBrk="1" hangingPunct="1"/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406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2785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665F43BA-68DD-4BB8-978F-066CC008F17E}" type="slidenum">
              <a:rPr lang="zh-CN" altLang="en-US" smtClean="0">
                <a:solidFill>
                  <a:prstClr val="black"/>
                </a:solidFill>
              </a:rPr>
              <a:pPr eaLnBrk="1" hangingPunct="1"/>
              <a:t>22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12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24ABCA3-DE12-4D04-B0C6-241206C9027B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zh-CN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9169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AC8503B-6B3B-4D9F-B9CB-86AE32E785E2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zh-CN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1747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2890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6455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1C60719F-BB0F-4295-8DF7-A743B9D73453}" type="slidenum">
              <a:rPr lang="zh-CN" altLang="en-US" smtClean="0"/>
              <a:pPr eaLnBrk="1" hangingPunct="1"/>
              <a:t>3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1798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641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687A5-CF97-464F-8A2F-6590A3CC8526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311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sz="12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fld id="{BB6505AD-D95F-4C18-8671-B76D9BC714FB}" type="slidenum">
              <a:rPr lang="zh-CN" altLang="en-US" smtClean="0"/>
              <a:pPr eaLnBrk="1" hangingPunct="1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en-US" altLang="zh-CN" sz="1200" dirty="0" smtClean="0">
              <a:latin typeface="宋体" charset="-122"/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59590F-38DD-4C53-8600-C79F0B6D3C44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13556B-8AC8-4036-895F-326CA89C70A7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7D096-9763-4879-AB48-A61F501440D0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46A205-A2A4-455A-A708-D01123D373B2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 smtClean="0">
              <a:latin typeface="宋体" charset="-122"/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74E29-BC63-4A37-B02B-329D06AC85BB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9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7.bin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9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8.bin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0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0.bin"/></Relationships>
</file>

<file path=ppt/slideLayouts/_rels/slideLayout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1.bin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3.bin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4.bin"/></Relationships>
</file>

<file path=ppt/slideLayouts/_rels/slideLayout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6.bin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27.bin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4.bin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5.bin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81 w 2736"/>
                        <a:gd name="T3" fmla="*/ 31 h 504"/>
                        <a:gd name="T4" fmla="*/ 371 w 2736"/>
                        <a:gd name="T5" fmla="*/ 4 h 504"/>
                        <a:gd name="T6" fmla="*/ 572 w 2736"/>
                        <a:gd name="T7" fmla="*/ 4 h 504"/>
                        <a:gd name="T8" fmla="*/ 569 w 2736"/>
                        <a:gd name="T9" fmla="*/ 19 h 504"/>
                        <a:gd name="T10" fmla="*/ 369 w 2736"/>
                        <a:gd name="T11" fmla="*/ 19 h 504"/>
                        <a:gd name="T12" fmla="*/ 137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70 w 1769"/>
                        <a:gd name="T3" fmla="*/ 10 h 791"/>
                        <a:gd name="T4" fmla="*/ 167 w 1769"/>
                        <a:gd name="T5" fmla="*/ 36 h 791"/>
                        <a:gd name="T6" fmla="*/ 232 w 1769"/>
                        <a:gd name="T7" fmla="*/ 79 h 791"/>
                        <a:gd name="T8" fmla="*/ 253 w 1769"/>
                        <a:gd name="T9" fmla="*/ 111 h 791"/>
                        <a:gd name="T10" fmla="*/ 244 w 1769"/>
                        <a:gd name="T11" fmla="*/ 144 h 791"/>
                        <a:gd name="T12" fmla="*/ 229 w 1769"/>
                        <a:gd name="T13" fmla="*/ 115 h 791"/>
                        <a:gd name="T14" fmla="*/ 201 w 1769"/>
                        <a:gd name="T15" fmla="*/ 83 h 791"/>
                        <a:gd name="T16" fmla="*/ 160 w 1769"/>
                        <a:gd name="T17" fmla="*/ 54 h 791"/>
                        <a:gd name="T18" fmla="*/ 84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40 w 2736"/>
                        <a:gd name="T3" fmla="*/ 31 h 504"/>
                        <a:gd name="T4" fmla="*/ 287 w 2736"/>
                        <a:gd name="T5" fmla="*/ 4 h 504"/>
                        <a:gd name="T6" fmla="*/ 442 w 2736"/>
                        <a:gd name="T7" fmla="*/ 4 h 504"/>
                        <a:gd name="T8" fmla="*/ 440 w 2736"/>
                        <a:gd name="T9" fmla="*/ 19 h 504"/>
                        <a:gd name="T10" fmla="*/ 285 w 2736"/>
                        <a:gd name="T11" fmla="*/ 19 h 504"/>
                        <a:gd name="T12" fmla="*/ 106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4 w 1769"/>
                        <a:gd name="T3" fmla="*/ 10 h 791"/>
                        <a:gd name="T4" fmla="*/ 129 w 1769"/>
                        <a:gd name="T5" fmla="*/ 36 h 791"/>
                        <a:gd name="T6" fmla="*/ 180 w 1769"/>
                        <a:gd name="T7" fmla="*/ 79 h 791"/>
                        <a:gd name="T8" fmla="*/ 196 w 1769"/>
                        <a:gd name="T9" fmla="*/ 111 h 791"/>
                        <a:gd name="T10" fmla="*/ 188 w 1769"/>
                        <a:gd name="T11" fmla="*/ 144 h 791"/>
                        <a:gd name="T12" fmla="*/ 177 w 1769"/>
                        <a:gd name="T13" fmla="*/ 115 h 791"/>
                        <a:gd name="T14" fmla="*/ 155 w 1769"/>
                        <a:gd name="T15" fmla="*/ 83 h 791"/>
                        <a:gd name="T16" fmla="*/ 124 w 1769"/>
                        <a:gd name="T17" fmla="*/ 54 h 791"/>
                        <a:gd name="T18" fmla="*/ 65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30 w 2736"/>
                        <a:gd name="T3" fmla="*/ 31 h 504"/>
                        <a:gd name="T4" fmla="*/ 267 w 2736"/>
                        <a:gd name="T5" fmla="*/ 4 h 504"/>
                        <a:gd name="T6" fmla="*/ 411 w 2736"/>
                        <a:gd name="T7" fmla="*/ 4 h 504"/>
                        <a:gd name="T8" fmla="*/ 409 w 2736"/>
                        <a:gd name="T9" fmla="*/ 19 h 504"/>
                        <a:gd name="T10" fmla="*/ 265 w 2736"/>
                        <a:gd name="T11" fmla="*/ 19 h 504"/>
                        <a:gd name="T12" fmla="*/ 98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10 h 791"/>
                        <a:gd name="T4" fmla="*/ 120 w 1769"/>
                        <a:gd name="T5" fmla="*/ 36 h 791"/>
                        <a:gd name="T6" fmla="*/ 167 w 1769"/>
                        <a:gd name="T7" fmla="*/ 79 h 791"/>
                        <a:gd name="T8" fmla="*/ 182 w 1769"/>
                        <a:gd name="T9" fmla="*/ 111 h 791"/>
                        <a:gd name="T10" fmla="*/ 175 w 1769"/>
                        <a:gd name="T11" fmla="*/ 144 h 791"/>
                        <a:gd name="T12" fmla="*/ 165 w 1769"/>
                        <a:gd name="T13" fmla="*/ 115 h 791"/>
                        <a:gd name="T14" fmla="*/ 144 w 1769"/>
                        <a:gd name="T15" fmla="*/ 83 h 791"/>
                        <a:gd name="T16" fmla="*/ 115 w 1769"/>
                        <a:gd name="T17" fmla="*/ 54 h 791"/>
                        <a:gd name="T18" fmla="*/ 60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42 h 504"/>
                      <a:gd name="T2" fmla="*/ 122 w 2736"/>
                      <a:gd name="T3" fmla="*/ 14 h 504"/>
                      <a:gd name="T4" fmla="*/ 250 w 2736"/>
                      <a:gd name="T5" fmla="*/ 2 h 504"/>
                      <a:gd name="T6" fmla="*/ 386 w 2736"/>
                      <a:gd name="T7" fmla="*/ 2 h 504"/>
                      <a:gd name="T8" fmla="*/ 383 w 2736"/>
                      <a:gd name="T9" fmla="*/ 9 h 504"/>
                      <a:gd name="T10" fmla="*/ 248 w 2736"/>
                      <a:gd name="T11" fmla="*/ 9 h 504"/>
                      <a:gd name="T12" fmla="*/ 92 w 2736"/>
                      <a:gd name="T13" fmla="*/ 24 h 504"/>
                      <a:gd name="T14" fmla="*/ 0 w 2736"/>
                      <a:gd name="T15" fmla="*/ 4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47 w 1769"/>
                      <a:gd name="T3" fmla="*/ 5 h 791"/>
                      <a:gd name="T4" fmla="*/ 113 w 1769"/>
                      <a:gd name="T5" fmla="*/ 17 h 791"/>
                      <a:gd name="T6" fmla="*/ 157 w 1769"/>
                      <a:gd name="T7" fmla="*/ 36 h 791"/>
                      <a:gd name="T8" fmla="*/ 171 w 1769"/>
                      <a:gd name="T9" fmla="*/ 51 h 791"/>
                      <a:gd name="T10" fmla="*/ 164 w 1769"/>
                      <a:gd name="T11" fmla="*/ 66 h 791"/>
                      <a:gd name="T12" fmla="*/ 155 w 1769"/>
                      <a:gd name="T13" fmla="*/ 53 h 791"/>
                      <a:gd name="T14" fmla="*/ 135 w 1769"/>
                      <a:gd name="T15" fmla="*/ 38 h 791"/>
                      <a:gd name="T16" fmla="*/ 108 w 1769"/>
                      <a:gd name="T17" fmla="*/ 25 h 791"/>
                      <a:gd name="T18" fmla="*/ 56 w 1769"/>
                      <a:gd name="T19" fmla="*/ 13 h 791"/>
                      <a:gd name="T20" fmla="*/ 0 w 1769"/>
                      <a:gd name="T21" fmla="*/ 6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67 h 504"/>
                        <a:gd name="T2" fmla="*/ 130 w 2736"/>
                        <a:gd name="T3" fmla="*/ 22 h 504"/>
                        <a:gd name="T4" fmla="*/ 267 w 2736"/>
                        <a:gd name="T5" fmla="*/ 3 h 504"/>
                        <a:gd name="T6" fmla="*/ 412 w 2736"/>
                        <a:gd name="T7" fmla="*/ 3 h 504"/>
                        <a:gd name="T8" fmla="*/ 410 w 2736"/>
                        <a:gd name="T9" fmla="*/ 14 h 504"/>
                        <a:gd name="T10" fmla="*/ 266 w 2736"/>
                        <a:gd name="T11" fmla="*/ 14 h 504"/>
                        <a:gd name="T12" fmla="*/ 99 w 2736"/>
                        <a:gd name="T13" fmla="*/ 39 h 504"/>
                        <a:gd name="T14" fmla="*/ 0 w 2736"/>
                        <a:gd name="T15" fmla="*/ 6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7 h 791"/>
                        <a:gd name="T4" fmla="*/ 120 w 1769"/>
                        <a:gd name="T5" fmla="*/ 27 h 791"/>
                        <a:gd name="T6" fmla="*/ 167 w 1769"/>
                        <a:gd name="T7" fmla="*/ 58 h 791"/>
                        <a:gd name="T8" fmla="*/ 182 w 1769"/>
                        <a:gd name="T9" fmla="*/ 81 h 791"/>
                        <a:gd name="T10" fmla="*/ 175 w 1769"/>
                        <a:gd name="T11" fmla="*/ 105 h 791"/>
                        <a:gd name="T12" fmla="*/ 165 w 1769"/>
                        <a:gd name="T13" fmla="*/ 84 h 791"/>
                        <a:gd name="T14" fmla="*/ 144 w 1769"/>
                        <a:gd name="T15" fmla="*/ 61 h 791"/>
                        <a:gd name="T16" fmla="*/ 115 w 1769"/>
                        <a:gd name="T17" fmla="*/ 39 h 791"/>
                        <a:gd name="T18" fmla="*/ 60 w 1769"/>
                        <a:gd name="T19" fmla="*/ 20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145 h 504"/>
                        <a:gd name="T2" fmla="*/ 154 w 2736"/>
                        <a:gd name="T3" fmla="*/ 48 h 504"/>
                        <a:gd name="T4" fmla="*/ 317 w 2736"/>
                        <a:gd name="T5" fmla="*/ 7 h 504"/>
                        <a:gd name="T6" fmla="*/ 488 w 2736"/>
                        <a:gd name="T7" fmla="*/ 7 h 504"/>
                        <a:gd name="T8" fmla="*/ 485 w 2736"/>
                        <a:gd name="T9" fmla="*/ 29 h 504"/>
                        <a:gd name="T10" fmla="*/ 315 w 2736"/>
                        <a:gd name="T11" fmla="*/ 29 h 504"/>
                        <a:gd name="T12" fmla="*/ 117 w 2736"/>
                        <a:gd name="T13" fmla="*/ 84 h 504"/>
                        <a:gd name="T14" fmla="*/ 0 w 2736"/>
                        <a:gd name="T15" fmla="*/ 14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60 w 1769"/>
                        <a:gd name="T3" fmla="*/ 16 h 791"/>
                        <a:gd name="T4" fmla="*/ 142 w 1769"/>
                        <a:gd name="T5" fmla="*/ 57 h 791"/>
                        <a:gd name="T6" fmla="*/ 198 w 1769"/>
                        <a:gd name="T7" fmla="*/ 124 h 791"/>
                        <a:gd name="T8" fmla="*/ 216 w 1769"/>
                        <a:gd name="T9" fmla="*/ 174 h 791"/>
                        <a:gd name="T10" fmla="*/ 207 w 1769"/>
                        <a:gd name="T11" fmla="*/ 225 h 791"/>
                        <a:gd name="T12" fmla="*/ 195 w 1769"/>
                        <a:gd name="T13" fmla="*/ 181 h 791"/>
                        <a:gd name="T14" fmla="*/ 171 w 1769"/>
                        <a:gd name="T15" fmla="*/ 130 h 791"/>
                        <a:gd name="T16" fmla="*/ 136 w 1769"/>
                        <a:gd name="T17" fmla="*/ 84 h 791"/>
                        <a:gd name="T18" fmla="*/ 71 w 1769"/>
                        <a:gd name="T19" fmla="*/ 43 h 791"/>
                        <a:gd name="T20" fmla="*/ 0 w 1769"/>
                        <a:gd name="T21" fmla="*/ 22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15 h 504"/>
                        <a:gd name="T2" fmla="*/ 105 w 2736"/>
                        <a:gd name="T3" fmla="*/ 5 h 504"/>
                        <a:gd name="T4" fmla="*/ 216 w 2736"/>
                        <a:gd name="T5" fmla="*/ 1 h 504"/>
                        <a:gd name="T6" fmla="*/ 333 w 2736"/>
                        <a:gd name="T7" fmla="*/ 1 h 504"/>
                        <a:gd name="T8" fmla="*/ 331 w 2736"/>
                        <a:gd name="T9" fmla="*/ 3 h 504"/>
                        <a:gd name="T10" fmla="*/ 214 w 2736"/>
                        <a:gd name="T11" fmla="*/ 3 h 504"/>
                        <a:gd name="T12" fmla="*/ 80 w 2736"/>
                        <a:gd name="T13" fmla="*/ 9 h 504"/>
                        <a:gd name="T14" fmla="*/ 0 w 2736"/>
                        <a:gd name="T15" fmla="*/ 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41 w 1769"/>
                        <a:gd name="T3" fmla="*/ 2 h 791"/>
                        <a:gd name="T4" fmla="*/ 97 w 1769"/>
                        <a:gd name="T5" fmla="*/ 6 h 791"/>
                        <a:gd name="T6" fmla="*/ 135 w 1769"/>
                        <a:gd name="T7" fmla="*/ 13 h 791"/>
                        <a:gd name="T8" fmla="*/ 147 w 1769"/>
                        <a:gd name="T9" fmla="*/ 18 h 791"/>
                        <a:gd name="T10" fmla="*/ 142 w 1769"/>
                        <a:gd name="T11" fmla="*/ 23 h 791"/>
                        <a:gd name="T12" fmla="*/ 133 w 1769"/>
                        <a:gd name="T13" fmla="*/ 18 h 791"/>
                        <a:gd name="T14" fmla="*/ 116 w 1769"/>
                        <a:gd name="T15" fmla="*/ 13 h 791"/>
                        <a:gd name="T16" fmla="*/ 93 w 1769"/>
                        <a:gd name="T17" fmla="*/ 9 h 791"/>
                        <a:gd name="T18" fmla="*/ 49 w 1769"/>
                        <a:gd name="T19" fmla="*/ 4 h 791"/>
                        <a:gd name="T20" fmla="*/ 0 w 1769"/>
                        <a:gd name="T21" fmla="*/ 2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94 w 2736"/>
                        <a:gd name="T3" fmla="*/ 64 h 504"/>
                        <a:gd name="T4" fmla="*/ 603 w 2736"/>
                        <a:gd name="T5" fmla="*/ 9 h 504"/>
                        <a:gd name="T6" fmla="*/ 930 w 2736"/>
                        <a:gd name="T7" fmla="*/ 9 h 504"/>
                        <a:gd name="T8" fmla="*/ 925 w 2736"/>
                        <a:gd name="T9" fmla="*/ 40 h 504"/>
                        <a:gd name="T10" fmla="*/ 599 w 2736"/>
                        <a:gd name="T11" fmla="*/ 40 h 504"/>
                        <a:gd name="T12" fmla="*/ 222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14 w 1769"/>
                        <a:gd name="T3" fmla="*/ 22 h 791"/>
                        <a:gd name="T4" fmla="*/ 271 w 1769"/>
                        <a:gd name="T5" fmla="*/ 77 h 791"/>
                        <a:gd name="T6" fmla="*/ 377 w 1769"/>
                        <a:gd name="T7" fmla="*/ 166 h 791"/>
                        <a:gd name="T8" fmla="*/ 411 w 1769"/>
                        <a:gd name="T9" fmla="*/ 234 h 791"/>
                        <a:gd name="T10" fmla="*/ 395 w 1769"/>
                        <a:gd name="T11" fmla="*/ 302 h 791"/>
                        <a:gd name="T12" fmla="*/ 372 w 1769"/>
                        <a:gd name="T13" fmla="*/ 243 h 791"/>
                        <a:gd name="T14" fmla="*/ 325 w 1769"/>
                        <a:gd name="T15" fmla="*/ 174 h 791"/>
                        <a:gd name="T16" fmla="*/ 260 w 1769"/>
                        <a:gd name="T17" fmla="*/ 113 h 791"/>
                        <a:gd name="T18" fmla="*/ 136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180 h 504"/>
                        <a:gd name="T2" fmla="*/ 338 w 2736"/>
                        <a:gd name="T3" fmla="*/ 60 h 504"/>
                        <a:gd name="T4" fmla="*/ 695 w 2736"/>
                        <a:gd name="T5" fmla="*/ 8 h 504"/>
                        <a:gd name="T6" fmla="*/ 1070 w 2736"/>
                        <a:gd name="T7" fmla="*/ 8 h 504"/>
                        <a:gd name="T8" fmla="*/ 1064 w 2736"/>
                        <a:gd name="T9" fmla="*/ 37 h 504"/>
                        <a:gd name="T10" fmla="*/ 690 w 2736"/>
                        <a:gd name="T11" fmla="*/ 37 h 504"/>
                        <a:gd name="T12" fmla="*/ 256 w 2736"/>
                        <a:gd name="T13" fmla="*/ 104 h 504"/>
                        <a:gd name="T14" fmla="*/ 0 w 2736"/>
                        <a:gd name="T15" fmla="*/ 18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1 w 1769"/>
                        <a:gd name="T3" fmla="*/ 20 h 791"/>
                        <a:gd name="T4" fmla="*/ 311 w 1769"/>
                        <a:gd name="T5" fmla="*/ 72 h 791"/>
                        <a:gd name="T6" fmla="*/ 434 w 1769"/>
                        <a:gd name="T7" fmla="*/ 154 h 791"/>
                        <a:gd name="T8" fmla="*/ 473 w 1769"/>
                        <a:gd name="T9" fmla="*/ 218 h 791"/>
                        <a:gd name="T10" fmla="*/ 455 w 1769"/>
                        <a:gd name="T11" fmla="*/ 282 h 791"/>
                        <a:gd name="T12" fmla="*/ 428 w 1769"/>
                        <a:gd name="T13" fmla="*/ 226 h 791"/>
                        <a:gd name="T14" fmla="*/ 374 w 1769"/>
                        <a:gd name="T15" fmla="*/ 162 h 791"/>
                        <a:gd name="T16" fmla="*/ 299 w 1769"/>
                        <a:gd name="T17" fmla="*/ 106 h 791"/>
                        <a:gd name="T18" fmla="*/ 157 w 1769"/>
                        <a:gd name="T19" fmla="*/ 54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177 h 504"/>
                        <a:gd name="T2" fmla="*/ 314 w 2736"/>
                        <a:gd name="T3" fmla="*/ 59 h 504"/>
                        <a:gd name="T4" fmla="*/ 646 w 2736"/>
                        <a:gd name="T5" fmla="*/ 8 h 504"/>
                        <a:gd name="T6" fmla="*/ 995 w 2736"/>
                        <a:gd name="T7" fmla="*/ 8 h 504"/>
                        <a:gd name="T8" fmla="*/ 989 w 2736"/>
                        <a:gd name="T9" fmla="*/ 36 h 504"/>
                        <a:gd name="T10" fmla="*/ 642 w 2736"/>
                        <a:gd name="T11" fmla="*/ 36 h 504"/>
                        <a:gd name="T12" fmla="*/ 238 w 2736"/>
                        <a:gd name="T13" fmla="*/ 103 h 504"/>
                        <a:gd name="T14" fmla="*/ 0 w 2736"/>
                        <a:gd name="T15" fmla="*/ 17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2 w 1769"/>
                        <a:gd name="T3" fmla="*/ 20 h 791"/>
                        <a:gd name="T4" fmla="*/ 290 w 1769"/>
                        <a:gd name="T5" fmla="*/ 71 h 791"/>
                        <a:gd name="T6" fmla="*/ 403 w 1769"/>
                        <a:gd name="T7" fmla="*/ 152 h 791"/>
                        <a:gd name="T8" fmla="*/ 439 w 1769"/>
                        <a:gd name="T9" fmla="*/ 214 h 791"/>
                        <a:gd name="T10" fmla="*/ 423 w 1769"/>
                        <a:gd name="T11" fmla="*/ 277 h 791"/>
                        <a:gd name="T12" fmla="*/ 398 w 1769"/>
                        <a:gd name="T13" fmla="*/ 222 h 791"/>
                        <a:gd name="T14" fmla="*/ 348 w 1769"/>
                        <a:gd name="T15" fmla="*/ 159 h 791"/>
                        <a:gd name="T16" fmla="*/ 278 w 1769"/>
                        <a:gd name="T17" fmla="*/ 104 h 791"/>
                        <a:gd name="T18" fmla="*/ 146 w 1769"/>
                        <a:gd name="T19" fmla="*/ 53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96 w 2736"/>
                        <a:gd name="T3" fmla="*/ 40 h 504"/>
                        <a:gd name="T4" fmla="*/ 608 w 2736"/>
                        <a:gd name="T5" fmla="*/ 6 h 504"/>
                        <a:gd name="T6" fmla="*/ 937 w 2736"/>
                        <a:gd name="T7" fmla="*/ 6 h 504"/>
                        <a:gd name="T8" fmla="*/ 932 w 2736"/>
                        <a:gd name="T9" fmla="*/ 24 h 504"/>
                        <a:gd name="T10" fmla="*/ 604 w 2736"/>
                        <a:gd name="T11" fmla="*/ 24 h 504"/>
                        <a:gd name="T12" fmla="*/ 224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115 w 1769"/>
                        <a:gd name="T3" fmla="*/ 13 h 791"/>
                        <a:gd name="T4" fmla="*/ 273 w 1769"/>
                        <a:gd name="T5" fmla="*/ 48 h 791"/>
                        <a:gd name="T6" fmla="*/ 380 w 1769"/>
                        <a:gd name="T7" fmla="*/ 103 h 791"/>
                        <a:gd name="T8" fmla="*/ 414 w 1769"/>
                        <a:gd name="T9" fmla="*/ 145 h 791"/>
                        <a:gd name="T10" fmla="*/ 398 w 1769"/>
                        <a:gd name="T11" fmla="*/ 187 h 791"/>
                        <a:gd name="T12" fmla="*/ 375 w 1769"/>
                        <a:gd name="T13" fmla="*/ 150 h 791"/>
                        <a:gd name="T14" fmla="*/ 327 w 1769"/>
                        <a:gd name="T15" fmla="*/ 108 h 791"/>
                        <a:gd name="T16" fmla="*/ 262 w 1769"/>
                        <a:gd name="T17" fmla="*/ 70 h 791"/>
                        <a:gd name="T18" fmla="*/ 137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50 w 2736"/>
                        <a:gd name="T3" fmla="*/ 40 h 504"/>
                        <a:gd name="T4" fmla="*/ 513 w 2736"/>
                        <a:gd name="T5" fmla="*/ 6 h 504"/>
                        <a:gd name="T6" fmla="*/ 791 w 2736"/>
                        <a:gd name="T7" fmla="*/ 6 h 504"/>
                        <a:gd name="T8" fmla="*/ 786 w 2736"/>
                        <a:gd name="T9" fmla="*/ 24 h 504"/>
                        <a:gd name="T10" fmla="*/ 510 w 2736"/>
                        <a:gd name="T11" fmla="*/ 24 h 504"/>
                        <a:gd name="T12" fmla="*/ 189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97 w 1769"/>
                        <a:gd name="T3" fmla="*/ 13 h 791"/>
                        <a:gd name="T4" fmla="*/ 231 w 1769"/>
                        <a:gd name="T5" fmla="*/ 48 h 791"/>
                        <a:gd name="T6" fmla="*/ 321 w 1769"/>
                        <a:gd name="T7" fmla="*/ 103 h 791"/>
                        <a:gd name="T8" fmla="*/ 350 w 1769"/>
                        <a:gd name="T9" fmla="*/ 145 h 791"/>
                        <a:gd name="T10" fmla="*/ 337 w 1769"/>
                        <a:gd name="T11" fmla="*/ 187 h 791"/>
                        <a:gd name="T12" fmla="*/ 317 w 1769"/>
                        <a:gd name="T13" fmla="*/ 150 h 791"/>
                        <a:gd name="T14" fmla="*/ 277 w 1769"/>
                        <a:gd name="T15" fmla="*/ 108 h 791"/>
                        <a:gd name="T16" fmla="*/ 221 w 1769"/>
                        <a:gd name="T17" fmla="*/ 70 h 791"/>
                        <a:gd name="T18" fmla="*/ 116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70 h 504"/>
                        <a:gd name="T2" fmla="*/ 238 w 2736"/>
                        <a:gd name="T3" fmla="*/ 24 h 504"/>
                        <a:gd name="T4" fmla="*/ 490 w 2736"/>
                        <a:gd name="T5" fmla="*/ 3 h 504"/>
                        <a:gd name="T6" fmla="*/ 755 w 2736"/>
                        <a:gd name="T7" fmla="*/ 3 h 504"/>
                        <a:gd name="T8" fmla="*/ 751 w 2736"/>
                        <a:gd name="T9" fmla="*/ 14 h 504"/>
                        <a:gd name="T10" fmla="*/ 486 w 2736"/>
                        <a:gd name="T11" fmla="*/ 14 h 504"/>
                        <a:gd name="T12" fmla="*/ 180 w 2736"/>
                        <a:gd name="T13" fmla="*/ 41 h 504"/>
                        <a:gd name="T14" fmla="*/ 0 w 2736"/>
                        <a:gd name="T15" fmla="*/ 7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92 w 1769"/>
                        <a:gd name="T3" fmla="*/ 8 h 791"/>
                        <a:gd name="T4" fmla="*/ 220 w 1769"/>
                        <a:gd name="T5" fmla="*/ 28 h 791"/>
                        <a:gd name="T6" fmla="*/ 306 w 1769"/>
                        <a:gd name="T7" fmla="*/ 60 h 791"/>
                        <a:gd name="T8" fmla="*/ 333 w 1769"/>
                        <a:gd name="T9" fmla="*/ 85 h 791"/>
                        <a:gd name="T10" fmla="*/ 321 w 1769"/>
                        <a:gd name="T11" fmla="*/ 110 h 791"/>
                        <a:gd name="T12" fmla="*/ 302 w 1769"/>
                        <a:gd name="T13" fmla="*/ 88 h 791"/>
                        <a:gd name="T14" fmla="*/ 264 w 1769"/>
                        <a:gd name="T15" fmla="*/ 63 h 791"/>
                        <a:gd name="T16" fmla="*/ 211 w 1769"/>
                        <a:gd name="T17" fmla="*/ 41 h 791"/>
                        <a:gd name="T18" fmla="*/ 110 w 1769"/>
                        <a:gd name="T19" fmla="*/ 21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179 w 36729"/>
                      <a:gd name="T1" fmla="*/ 94 h 21600"/>
                      <a:gd name="T2" fmla="*/ 0 w 36729"/>
                      <a:gd name="T3" fmla="*/ 109 h 21600"/>
                      <a:gd name="T4" fmla="*/ 87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2 h 22305"/>
                      <a:gd name="T2" fmla="*/ 133 w 30473"/>
                      <a:gd name="T3" fmla="*/ 254 h 22305"/>
                      <a:gd name="T4" fmla="*/ 39 w 30473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51 h 22305"/>
                      <a:gd name="T2" fmla="*/ 58 w 34812"/>
                      <a:gd name="T3" fmla="*/ 254 h 22305"/>
                      <a:gd name="T4" fmla="*/ 22 w 34812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71 h 22305"/>
                      <a:gd name="T2" fmla="*/ 175 w 36830"/>
                      <a:gd name="T3" fmla="*/ 254 h 22305"/>
                      <a:gd name="T4" fmla="*/ 72 w 36830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114 h 21600"/>
                      <a:gd name="T2" fmla="*/ 107 w 31881"/>
                      <a:gd name="T3" fmla="*/ 55 h 21600"/>
                      <a:gd name="T4" fmla="*/ 61 w 31881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51 h 21600"/>
                      <a:gd name="T2" fmla="*/ 19 w 31146"/>
                      <a:gd name="T3" fmla="*/ 109 h 21600"/>
                      <a:gd name="T4" fmla="*/ 8 w 31146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26 h 2368"/>
                      <a:gd name="T2" fmla="*/ 69 w 776"/>
                      <a:gd name="T3" fmla="*/ 6 h 2368"/>
                      <a:gd name="T4" fmla="*/ 28 w 776"/>
                      <a:gd name="T5" fmla="*/ 66 h 2368"/>
                      <a:gd name="T6" fmla="*/ 97 w 776"/>
                      <a:gd name="T7" fmla="*/ 66 h 2368"/>
                      <a:gd name="T8" fmla="*/ 55 w 776"/>
                      <a:gd name="T9" fmla="*/ 126 h 2368"/>
                      <a:gd name="T10" fmla="*/ 112 w 776"/>
                      <a:gd name="T11" fmla="*/ 146 h 2368"/>
                      <a:gd name="T12" fmla="*/ 83 w 776"/>
                      <a:gd name="T13" fmla="*/ 185 h 2368"/>
                      <a:gd name="T14" fmla="*/ 140 w 776"/>
                      <a:gd name="T15" fmla="*/ 205 h 2368"/>
                      <a:gd name="T16" fmla="*/ 112 w 776"/>
                      <a:gd name="T17" fmla="*/ 245 h 2368"/>
                      <a:gd name="T18" fmla="*/ 153 w 776"/>
                      <a:gd name="T19" fmla="*/ 265 h 2368"/>
                      <a:gd name="T20" fmla="*/ 140 w 776"/>
                      <a:gd name="T21" fmla="*/ 305 h 2368"/>
                      <a:gd name="T22" fmla="*/ 167 w 776"/>
                      <a:gd name="T23" fmla="*/ 344 h 2368"/>
                      <a:gd name="T24" fmla="*/ 167 w 776"/>
                      <a:gd name="T25" fmla="*/ 384 h 2368"/>
                      <a:gd name="T26" fmla="*/ 195 w 776"/>
                      <a:gd name="T27" fmla="*/ 444 h 2368"/>
                      <a:gd name="T28" fmla="*/ 181 w 776"/>
                      <a:gd name="T29" fmla="*/ 504 h 2368"/>
                      <a:gd name="T30" fmla="*/ 209 w 776"/>
                      <a:gd name="T31" fmla="*/ 543 h 2368"/>
                      <a:gd name="T32" fmla="*/ 195 w 776"/>
                      <a:gd name="T33" fmla="*/ 603 h 2368"/>
                      <a:gd name="T34" fmla="*/ 209 w 776"/>
                      <a:gd name="T35" fmla="*/ 663 h 2368"/>
                      <a:gd name="T36" fmla="*/ 195 w 776"/>
                      <a:gd name="T37" fmla="*/ 703 h 2368"/>
                      <a:gd name="T38" fmla="*/ 223 w 776"/>
                      <a:gd name="T39" fmla="*/ 762 h 2368"/>
                      <a:gd name="T40" fmla="*/ 209 w 776"/>
                      <a:gd name="T41" fmla="*/ 822 h 2368"/>
                      <a:gd name="T42" fmla="*/ 223 w 776"/>
                      <a:gd name="T43" fmla="*/ 901 h 2368"/>
                      <a:gd name="T44" fmla="*/ 209 w 776"/>
                      <a:gd name="T45" fmla="*/ 921 h 2368"/>
                      <a:gd name="T46" fmla="*/ 223 w 776"/>
                      <a:gd name="T47" fmla="*/ 981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8 h 2368"/>
                    <a:gd name="T2" fmla="*/ 78 w 776"/>
                    <a:gd name="T3" fmla="*/ 2 h 2368"/>
                    <a:gd name="T4" fmla="*/ 31 w 776"/>
                    <a:gd name="T5" fmla="*/ 20 h 2368"/>
                    <a:gd name="T6" fmla="*/ 109 w 776"/>
                    <a:gd name="T7" fmla="*/ 20 h 2368"/>
                    <a:gd name="T8" fmla="*/ 62 w 776"/>
                    <a:gd name="T9" fmla="*/ 38 h 2368"/>
                    <a:gd name="T10" fmla="*/ 125 w 776"/>
                    <a:gd name="T11" fmla="*/ 44 h 2368"/>
                    <a:gd name="T12" fmla="*/ 93 w 776"/>
                    <a:gd name="T13" fmla="*/ 56 h 2368"/>
                    <a:gd name="T14" fmla="*/ 155 w 776"/>
                    <a:gd name="T15" fmla="*/ 62 h 2368"/>
                    <a:gd name="T16" fmla="*/ 125 w 776"/>
                    <a:gd name="T17" fmla="*/ 74 h 2368"/>
                    <a:gd name="T18" fmla="*/ 171 w 776"/>
                    <a:gd name="T19" fmla="*/ 80 h 2368"/>
                    <a:gd name="T20" fmla="*/ 155 w 776"/>
                    <a:gd name="T21" fmla="*/ 92 h 2368"/>
                    <a:gd name="T22" fmla="*/ 187 w 776"/>
                    <a:gd name="T23" fmla="*/ 104 h 2368"/>
                    <a:gd name="T24" fmla="*/ 187 w 776"/>
                    <a:gd name="T25" fmla="*/ 116 h 2368"/>
                    <a:gd name="T26" fmla="*/ 218 w 776"/>
                    <a:gd name="T27" fmla="*/ 134 h 2368"/>
                    <a:gd name="T28" fmla="*/ 202 w 776"/>
                    <a:gd name="T29" fmla="*/ 152 h 2368"/>
                    <a:gd name="T30" fmla="*/ 234 w 776"/>
                    <a:gd name="T31" fmla="*/ 164 h 2368"/>
                    <a:gd name="T32" fmla="*/ 218 w 776"/>
                    <a:gd name="T33" fmla="*/ 182 h 2368"/>
                    <a:gd name="T34" fmla="*/ 234 w 776"/>
                    <a:gd name="T35" fmla="*/ 200 h 2368"/>
                    <a:gd name="T36" fmla="*/ 218 w 776"/>
                    <a:gd name="T37" fmla="*/ 212 h 2368"/>
                    <a:gd name="T38" fmla="*/ 249 w 776"/>
                    <a:gd name="T39" fmla="*/ 230 h 2368"/>
                    <a:gd name="T40" fmla="*/ 234 w 776"/>
                    <a:gd name="T41" fmla="*/ 248 h 2368"/>
                    <a:gd name="T42" fmla="*/ 249 w 776"/>
                    <a:gd name="T43" fmla="*/ 272 h 2368"/>
                    <a:gd name="T44" fmla="*/ 234 w 776"/>
                    <a:gd name="T45" fmla="*/ 278 h 2368"/>
                    <a:gd name="T46" fmla="*/ 249 w 776"/>
                    <a:gd name="T47" fmla="*/ 296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 w 21600"/>
                  <a:gd name="T1" fmla="*/ 0 h 21602"/>
                  <a:gd name="T2" fmla="*/ 208 w 21600"/>
                  <a:gd name="T3" fmla="*/ 246 h 21602"/>
                  <a:gd name="T4" fmla="*/ 0 w 21600"/>
                  <a:gd name="T5" fmla="*/ 238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5 h 22305"/>
                  <a:gd name="T2" fmla="*/ 53 w 28940"/>
                  <a:gd name="T3" fmla="*/ 254 h 22305"/>
                  <a:gd name="T4" fmla="*/ 14 w 28940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48 h 22305"/>
                  <a:gd name="T2" fmla="*/ 164 w 34455"/>
                  <a:gd name="T3" fmla="*/ 254 h 22305"/>
                  <a:gd name="T4" fmla="*/ 61 w 34455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51 h 22305"/>
                  <a:gd name="T2" fmla="*/ 4 w 34812"/>
                  <a:gd name="T3" fmla="*/ 254 h 22305"/>
                  <a:gd name="T4" fmla="*/ 2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51 h 22305"/>
                  <a:gd name="T2" fmla="*/ 29 w 34812"/>
                  <a:gd name="T3" fmla="*/ 254 h 22305"/>
                  <a:gd name="T4" fmla="*/ 11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26 h 2368"/>
                  <a:gd name="T2" fmla="*/ 470 w 776"/>
                  <a:gd name="T3" fmla="*/ 6 h 2368"/>
                  <a:gd name="T4" fmla="*/ 187 w 776"/>
                  <a:gd name="T5" fmla="*/ 66 h 2368"/>
                  <a:gd name="T6" fmla="*/ 657 w 776"/>
                  <a:gd name="T7" fmla="*/ 66 h 2368"/>
                  <a:gd name="T8" fmla="*/ 375 w 776"/>
                  <a:gd name="T9" fmla="*/ 126 h 2368"/>
                  <a:gd name="T10" fmla="*/ 751 w 776"/>
                  <a:gd name="T11" fmla="*/ 146 h 2368"/>
                  <a:gd name="T12" fmla="*/ 563 w 776"/>
                  <a:gd name="T13" fmla="*/ 185 h 2368"/>
                  <a:gd name="T14" fmla="*/ 938 w 776"/>
                  <a:gd name="T15" fmla="*/ 205 h 2368"/>
                  <a:gd name="T16" fmla="*/ 751 w 776"/>
                  <a:gd name="T17" fmla="*/ 245 h 2368"/>
                  <a:gd name="T18" fmla="*/ 1032 w 776"/>
                  <a:gd name="T19" fmla="*/ 265 h 2368"/>
                  <a:gd name="T20" fmla="*/ 938 w 776"/>
                  <a:gd name="T21" fmla="*/ 305 h 2368"/>
                  <a:gd name="T22" fmla="*/ 1126 w 776"/>
                  <a:gd name="T23" fmla="*/ 344 h 2368"/>
                  <a:gd name="T24" fmla="*/ 1126 w 776"/>
                  <a:gd name="T25" fmla="*/ 384 h 2368"/>
                  <a:gd name="T26" fmla="*/ 1314 w 776"/>
                  <a:gd name="T27" fmla="*/ 444 h 2368"/>
                  <a:gd name="T28" fmla="*/ 1219 w 776"/>
                  <a:gd name="T29" fmla="*/ 504 h 2368"/>
                  <a:gd name="T30" fmla="*/ 1408 w 776"/>
                  <a:gd name="T31" fmla="*/ 543 h 2368"/>
                  <a:gd name="T32" fmla="*/ 1314 w 776"/>
                  <a:gd name="T33" fmla="*/ 603 h 2368"/>
                  <a:gd name="T34" fmla="*/ 1408 w 776"/>
                  <a:gd name="T35" fmla="*/ 663 h 2368"/>
                  <a:gd name="T36" fmla="*/ 1314 w 776"/>
                  <a:gd name="T37" fmla="*/ 703 h 2368"/>
                  <a:gd name="T38" fmla="*/ 1502 w 776"/>
                  <a:gd name="T39" fmla="*/ 762 h 2368"/>
                  <a:gd name="T40" fmla="*/ 1408 w 776"/>
                  <a:gd name="T41" fmla="*/ 822 h 2368"/>
                  <a:gd name="T42" fmla="*/ 1502 w 776"/>
                  <a:gd name="T43" fmla="*/ 901 h 2368"/>
                  <a:gd name="T44" fmla="*/ 1408 w 776"/>
                  <a:gd name="T45" fmla="*/ 921 h 2368"/>
                  <a:gd name="T46" fmla="*/ 1502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26 h 2368"/>
                  <a:gd name="T2" fmla="*/ 193 w 776"/>
                  <a:gd name="T3" fmla="*/ 6 h 2368"/>
                  <a:gd name="T4" fmla="*/ 77 w 776"/>
                  <a:gd name="T5" fmla="*/ 66 h 2368"/>
                  <a:gd name="T6" fmla="*/ 270 w 776"/>
                  <a:gd name="T7" fmla="*/ 66 h 2368"/>
                  <a:gd name="T8" fmla="*/ 154 w 776"/>
                  <a:gd name="T9" fmla="*/ 126 h 2368"/>
                  <a:gd name="T10" fmla="*/ 309 w 776"/>
                  <a:gd name="T11" fmla="*/ 146 h 2368"/>
                  <a:gd name="T12" fmla="*/ 231 w 776"/>
                  <a:gd name="T13" fmla="*/ 185 h 2368"/>
                  <a:gd name="T14" fmla="*/ 387 w 776"/>
                  <a:gd name="T15" fmla="*/ 205 h 2368"/>
                  <a:gd name="T16" fmla="*/ 309 w 776"/>
                  <a:gd name="T17" fmla="*/ 245 h 2368"/>
                  <a:gd name="T18" fmla="*/ 425 w 776"/>
                  <a:gd name="T19" fmla="*/ 265 h 2368"/>
                  <a:gd name="T20" fmla="*/ 387 w 776"/>
                  <a:gd name="T21" fmla="*/ 305 h 2368"/>
                  <a:gd name="T22" fmla="*/ 464 w 776"/>
                  <a:gd name="T23" fmla="*/ 344 h 2368"/>
                  <a:gd name="T24" fmla="*/ 464 w 776"/>
                  <a:gd name="T25" fmla="*/ 384 h 2368"/>
                  <a:gd name="T26" fmla="*/ 541 w 776"/>
                  <a:gd name="T27" fmla="*/ 444 h 2368"/>
                  <a:gd name="T28" fmla="*/ 502 w 776"/>
                  <a:gd name="T29" fmla="*/ 504 h 2368"/>
                  <a:gd name="T30" fmla="*/ 579 w 776"/>
                  <a:gd name="T31" fmla="*/ 543 h 2368"/>
                  <a:gd name="T32" fmla="*/ 541 w 776"/>
                  <a:gd name="T33" fmla="*/ 603 h 2368"/>
                  <a:gd name="T34" fmla="*/ 579 w 776"/>
                  <a:gd name="T35" fmla="*/ 663 h 2368"/>
                  <a:gd name="T36" fmla="*/ 541 w 776"/>
                  <a:gd name="T37" fmla="*/ 703 h 2368"/>
                  <a:gd name="T38" fmla="*/ 618 w 776"/>
                  <a:gd name="T39" fmla="*/ 762 h 2368"/>
                  <a:gd name="T40" fmla="*/ 579 w 776"/>
                  <a:gd name="T41" fmla="*/ 822 h 2368"/>
                  <a:gd name="T42" fmla="*/ 618 w 776"/>
                  <a:gd name="T43" fmla="*/ 901 h 2368"/>
                  <a:gd name="T44" fmla="*/ 579 w 776"/>
                  <a:gd name="T45" fmla="*/ 921 h 2368"/>
                  <a:gd name="T46" fmla="*/ 618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29 h 2368"/>
                  <a:gd name="T2" fmla="*/ 404 w 776"/>
                  <a:gd name="T3" fmla="*/ 7 h 2368"/>
                  <a:gd name="T4" fmla="*/ 162 w 776"/>
                  <a:gd name="T5" fmla="*/ 73 h 2368"/>
                  <a:gd name="T6" fmla="*/ 566 w 776"/>
                  <a:gd name="T7" fmla="*/ 73 h 2368"/>
                  <a:gd name="T8" fmla="*/ 323 w 776"/>
                  <a:gd name="T9" fmla="*/ 139 h 2368"/>
                  <a:gd name="T10" fmla="*/ 646 w 776"/>
                  <a:gd name="T11" fmla="*/ 161 h 2368"/>
                  <a:gd name="T12" fmla="*/ 485 w 776"/>
                  <a:gd name="T13" fmla="*/ 205 h 2368"/>
                  <a:gd name="T14" fmla="*/ 808 w 776"/>
                  <a:gd name="T15" fmla="*/ 226 h 2368"/>
                  <a:gd name="T16" fmla="*/ 646 w 776"/>
                  <a:gd name="T17" fmla="*/ 270 h 2368"/>
                  <a:gd name="T18" fmla="*/ 889 w 776"/>
                  <a:gd name="T19" fmla="*/ 293 h 2368"/>
                  <a:gd name="T20" fmla="*/ 808 w 776"/>
                  <a:gd name="T21" fmla="*/ 337 h 2368"/>
                  <a:gd name="T22" fmla="*/ 969 w 776"/>
                  <a:gd name="T23" fmla="*/ 381 h 2368"/>
                  <a:gd name="T24" fmla="*/ 969 w 776"/>
                  <a:gd name="T25" fmla="*/ 424 h 2368"/>
                  <a:gd name="T26" fmla="*/ 1132 w 776"/>
                  <a:gd name="T27" fmla="*/ 490 h 2368"/>
                  <a:gd name="T28" fmla="*/ 1051 w 776"/>
                  <a:gd name="T29" fmla="*/ 556 h 2368"/>
                  <a:gd name="T30" fmla="*/ 1212 w 776"/>
                  <a:gd name="T31" fmla="*/ 600 h 2368"/>
                  <a:gd name="T32" fmla="*/ 1132 w 776"/>
                  <a:gd name="T33" fmla="*/ 665 h 2368"/>
                  <a:gd name="T34" fmla="*/ 1212 w 776"/>
                  <a:gd name="T35" fmla="*/ 732 h 2368"/>
                  <a:gd name="T36" fmla="*/ 1132 w 776"/>
                  <a:gd name="T37" fmla="*/ 775 h 2368"/>
                  <a:gd name="T38" fmla="*/ 1294 w 776"/>
                  <a:gd name="T39" fmla="*/ 841 h 2368"/>
                  <a:gd name="T40" fmla="*/ 1212 w 776"/>
                  <a:gd name="T41" fmla="*/ 907 h 2368"/>
                  <a:gd name="T42" fmla="*/ 1294 w 776"/>
                  <a:gd name="T43" fmla="*/ 995 h 2368"/>
                  <a:gd name="T44" fmla="*/ 1212 w 776"/>
                  <a:gd name="T45" fmla="*/ 1017 h 2368"/>
                  <a:gd name="T46" fmla="*/ 1294 w 776"/>
                  <a:gd name="T47" fmla="*/ 108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13 h 2368"/>
                  <a:gd name="T2" fmla="*/ 917 w 776"/>
                  <a:gd name="T3" fmla="*/ 3 h 2368"/>
                  <a:gd name="T4" fmla="*/ 368 w 776"/>
                  <a:gd name="T5" fmla="*/ 32 h 2368"/>
                  <a:gd name="T6" fmla="*/ 1285 w 776"/>
                  <a:gd name="T7" fmla="*/ 32 h 2368"/>
                  <a:gd name="T8" fmla="*/ 736 w 776"/>
                  <a:gd name="T9" fmla="*/ 62 h 2368"/>
                  <a:gd name="T10" fmla="*/ 1469 w 776"/>
                  <a:gd name="T11" fmla="*/ 72 h 2368"/>
                  <a:gd name="T12" fmla="*/ 1101 w 776"/>
                  <a:gd name="T13" fmla="*/ 91 h 2368"/>
                  <a:gd name="T14" fmla="*/ 1837 w 776"/>
                  <a:gd name="T15" fmla="*/ 100 h 2368"/>
                  <a:gd name="T16" fmla="*/ 1469 w 776"/>
                  <a:gd name="T17" fmla="*/ 120 h 2368"/>
                  <a:gd name="T18" fmla="*/ 2021 w 776"/>
                  <a:gd name="T19" fmla="*/ 130 h 2368"/>
                  <a:gd name="T20" fmla="*/ 1837 w 776"/>
                  <a:gd name="T21" fmla="*/ 150 h 2368"/>
                  <a:gd name="T22" fmla="*/ 2205 w 776"/>
                  <a:gd name="T23" fmla="*/ 169 h 2368"/>
                  <a:gd name="T24" fmla="*/ 2205 w 776"/>
                  <a:gd name="T25" fmla="*/ 188 h 2368"/>
                  <a:gd name="T26" fmla="*/ 2572 w 776"/>
                  <a:gd name="T27" fmla="*/ 218 h 2368"/>
                  <a:gd name="T28" fmla="*/ 2389 w 776"/>
                  <a:gd name="T29" fmla="*/ 247 h 2368"/>
                  <a:gd name="T30" fmla="*/ 2754 w 776"/>
                  <a:gd name="T31" fmla="*/ 266 h 2368"/>
                  <a:gd name="T32" fmla="*/ 2572 w 776"/>
                  <a:gd name="T33" fmla="*/ 296 h 2368"/>
                  <a:gd name="T34" fmla="*/ 2754 w 776"/>
                  <a:gd name="T35" fmla="*/ 325 h 2368"/>
                  <a:gd name="T36" fmla="*/ 2572 w 776"/>
                  <a:gd name="T37" fmla="*/ 344 h 2368"/>
                  <a:gd name="T38" fmla="*/ 2938 w 776"/>
                  <a:gd name="T39" fmla="*/ 374 h 2368"/>
                  <a:gd name="T40" fmla="*/ 2754 w 776"/>
                  <a:gd name="T41" fmla="*/ 403 h 2368"/>
                  <a:gd name="T42" fmla="*/ 2938 w 776"/>
                  <a:gd name="T43" fmla="*/ 442 h 2368"/>
                  <a:gd name="T44" fmla="*/ 2754 w 776"/>
                  <a:gd name="T45" fmla="*/ 451 h 2368"/>
                  <a:gd name="T46" fmla="*/ 2938 w 776"/>
                  <a:gd name="T47" fmla="*/ 4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24 h 2368"/>
                  <a:gd name="T2" fmla="*/ 175 w 776"/>
                  <a:gd name="T3" fmla="*/ 6 h 2368"/>
                  <a:gd name="T4" fmla="*/ 70 w 776"/>
                  <a:gd name="T5" fmla="*/ 59 h 2368"/>
                  <a:gd name="T6" fmla="*/ 245 w 776"/>
                  <a:gd name="T7" fmla="*/ 59 h 2368"/>
                  <a:gd name="T8" fmla="*/ 140 w 776"/>
                  <a:gd name="T9" fmla="*/ 111 h 2368"/>
                  <a:gd name="T10" fmla="*/ 280 w 776"/>
                  <a:gd name="T11" fmla="*/ 129 h 2368"/>
                  <a:gd name="T12" fmla="*/ 210 w 776"/>
                  <a:gd name="T13" fmla="*/ 164 h 2368"/>
                  <a:gd name="T14" fmla="*/ 350 w 776"/>
                  <a:gd name="T15" fmla="*/ 182 h 2368"/>
                  <a:gd name="T16" fmla="*/ 280 w 776"/>
                  <a:gd name="T17" fmla="*/ 217 h 2368"/>
                  <a:gd name="T18" fmla="*/ 385 w 776"/>
                  <a:gd name="T19" fmla="*/ 235 h 2368"/>
                  <a:gd name="T20" fmla="*/ 350 w 776"/>
                  <a:gd name="T21" fmla="*/ 270 h 2368"/>
                  <a:gd name="T22" fmla="*/ 420 w 776"/>
                  <a:gd name="T23" fmla="*/ 305 h 2368"/>
                  <a:gd name="T24" fmla="*/ 420 w 776"/>
                  <a:gd name="T25" fmla="*/ 340 h 2368"/>
                  <a:gd name="T26" fmla="*/ 490 w 776"/>
                  <a:gd name="T27" fmla="*/ 393 h 2368"/>
                  <a:gd name="T28" fmla="*/ 455 w 776"/>
                  <a:gd name="T29" fmla="*/ 446 h 2368"/>
                  <a:gd name="T30" fmla="*/ 525 w 776"/>
                  <a:gd name="T31" fmla="*/ 481 h 2368"/>
                  <a:gd name="T32" fmla="*/ 490 w 776"/>
                  <a:gd name="T33" fmla="*/ 534 h 2368"/>
                  <a:gd name="T34" fmla="*/ 525 w 776"/>
                  <a:gd name="T35" fmla="*/ 587 h 2368"/>
                  <a:gd name="T36" fmla="*/ 490 w 776"/>
                  <a:gd name="T37" fmla="*/ 622 h 2368"/>
                  <a:gd name="T38" fmla="*/ 560 w 776"/>
                  <a:gd name="T39" fmla="*/ 675 h 2368"/>
                  <a:gd name="T40" fmla="*/ 525 w 776"/>
                  <a:gd name="T41" fmla="*/ 727 h 2368"/>
                  <a:gd name="T42" fmla="*/ 560 w 776"/>
                  <a:gd name="T43" fmla="*/ 798 h 2368"/>
                  <a:gd name="T44" fmla="*/ 525 w 776"/>
                  <a:gd name="T45" fmla="*/ 816 h 2368"/>
                  <a:gd name="T46" fmla="*/ 560 w 776"/>
                  <a:gd name="T47" fmla="*/ 8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03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304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1DD2F-4FA1-42A3-95F0-81EA508370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414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DF1C4-8EC8-4635-8C09-1DBE9483A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87275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A4480-9897-46F8-9DE6-9D7281BE7FBD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23535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E32DC-FE84-4959-8753-475CE9C7AA05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5559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DF1C4-8EC8-4635-8C09-1DBE9483AD21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7067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033EE-82EB-44F2-AC30-9CD246F140B6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880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reeform 3"/>
          <p:cNvSpPr/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7"/>
          <p:cNvGrpSpPr/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E82BB814-E9B0-443F-827C-5811EE781E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6969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A994-3B75-46DC-AD09-4C951EF47A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0540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5F9E6-57AA-4762-A5C9-362264CB6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47393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E908C-5D48-400B-A925-D2AFF342A6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90291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0303-D045-4402-A983-0A7D448E74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57561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D6431-AA50-440D-B215-411DB5B726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17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033EE-82EB-44F2-AC30-9CD246F140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51932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9B23-E3E7-497D-95A6-537161A56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258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4BCE-1314-4BB4-96B1-4F4FAF8F9A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1202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5EB10-C001-4412-B1E9-F1D537B8B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62542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817B-B50D-4BDD-81A5-FE7825BEF8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16959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3075-CD88-45C0-9381-64BE41A2E8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6034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5E6B-B12C-48CF-A417-1A466F2259D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47499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4ED8A-D342-4850-A93E-1D93F1A3AD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74003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78263-B2B7-4387-8CB0-86FFA959CD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13680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reeform 3"/>
          <p:cNvSpPr/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7"/>
          <p:cNvGrpSpPr/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E82BB814-E9B0-443F-827C-5811EE781E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1747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A994-3B75-46DC-AD09-4C951EF47A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47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9C6C12F3-CDF9-4219-9F37-BFA689A82CD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10958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5F9E6-57AA-4762-A5C9-362264CB6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47483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E908C-5D48-400B-A925-D2AFF342A6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65546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0303-D045-4402-A983-0A7D448E74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5713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D6431-AA50-440D-B215-411DB5B726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1224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9B23-E3E7-497D-95A6-537161A56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84496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4BCE-1314-4BB4-96B1-4F4FAF8F9A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12705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5EB10-C001-4412-B1E9-F1D537B8B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1471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817B-B50D-4BDD-81A5-FE7825BEF8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28107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3075-CD88-45C0-9381-64BE41A2E8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9006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5E6B-B12C-48CF-A417-1A466F2259D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639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54224-83A4-44C6-A049-0ACD923FEF8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4476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4ED8A-D342-4850-A93E-1D93F1A3AD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18161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78263-B2B7-4387-8CB0-86FFA959CD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55789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reeform 3"/>
          <p:cNvSpPr/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7"/>
          <p:cNvGrpSpPr/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E82BB814-E9B0-443F-827C-5811EE781E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4098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A994-3B75-46DC-AD09-4C951EF47A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5984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5F9E6-57AA-4762-A5C9-362264CB6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841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E908C-5D48-400B-A925-D2AFF342A6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54680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0303-D045-4402-A983-0A7D448E74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7516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D6431-AA50-440D-B215-411DB5B726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46943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9B23-E3E7-497D-95A6-537161A56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92175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4BCE-1314-4BB4-96B1-4F4FAF8F9A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855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D0699-4A28-4994-90D6-CCA3CEAE37A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36449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5EB10-C001-4412-B1E9-F1D537B8B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11890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817B-B50D-4BDD-81A5-FE7825BEF8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2530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3075-CD88-45C0-9381-64BE41A2E8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0978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5E6B-B12C-48CF-A417-1A466F2259D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19201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4ED8A-D342-4850-A93E-1D93F1A3AD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502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78263-B2B7-4387-8CB0-86FFA959CD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1417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reeform 3"/>
          <p:cNvSpPr/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7"/>
          <p:cNvGrpSpPr/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E82BB814-E9B0-443F-827C-5811EE781E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15051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A994-3B75-46DC-AD09-4C951EF47A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84482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5F9E6-57AA-4762-A5C9-362264CB6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7787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E908C-5D48-400B-A925-D2AFF342A6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533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1A80-B6D1-4EC9-B925-0D9618A064A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59751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0303-D045-4402-A983-0A7D448E74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43033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D6431-AA50-440D-B215-411DB5B726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91011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9B23-E3E7-497D-95A6-537161A56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40389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4BCE-1314-4BB4-96B1-4F4FAF8F9A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47690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5EB10-C001-4412-B1E9-F1D537B8B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51223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817B-B50D-4BDD-81A5-FE7825BEF8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56639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3075-CD88-45C0-9381-64BE41A2E8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71182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5E6B-B12C-48CF-A417-1A466F2259D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3122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4ED8A-D342-4850-A93E-1D93F1A3AD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52084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78263-B2B7-4387-8CB0-86FFA959CD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3203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83E18-E9DB-49ED-BB30-3B32B2333C9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9441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58569-0447-4F66-BBE4-091F2C3EDF4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9044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50F5-2B01-4111-9BA4-6B0AA38EC7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249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F9E83-ECBD-4C02-97F4-5078DC31736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25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EC473-356D-4D8C-8250-8ACA597834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06352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F1-D4F8-4F68-8DD9-0861DB9AFDF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89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9BDC5-DDE6-4FC3-8CBA-E3599720E18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688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904F5-2E6B-4457-89CE-E6A9C36FF82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5054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268413"/>
            <a:ext cx="8424862" cy="50561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09497-D009-4BF6-A581-162A74112F2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2137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9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20E0F-B946-40E0-A66D-E06C52DFE6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7727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1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3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5AB04-0064-438A-B27F-9B38ECC720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3163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9C6C12F3-CDF9-4219-9F37-BFA689A82CD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07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54224-83A4-44C6-A049-0ACD923FEF8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759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D0699-4A28-4994-90D6-CCA3CEAE37A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1203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1A80-B6D1-4EC9-B925-0D9618A064A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800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64949-C74B-4445-8983-E0C79E70D7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0115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83E18-E9DB-49ED-BB30-3B32B2333C9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9233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58569-0447-4F66-BBE4-091F2C3EDF4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3435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50F5-2B01-4111-9BA4-6B0AA38EC7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0508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F9E83-ECBD-4C02-97F4-5078DC31736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1462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F1-D4F8-4F68-8DD9-0861DB9AFDF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1826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9BDC5-DDE6-4FC3-8CBA-E3599720E18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562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904F5-2E6B-4457-89CE-E6A9C36FF82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40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268413"/>
            <a:ext cx="8424862" cy="50561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09497-D009-4BF6-A581-162A74112F2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755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9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20E0F-B946-40E0-A66D-E06C52DFE6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6623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1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3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5AB04-0064-438A-B27F-9B38ECC720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63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784BE-9B71-4FE6-AC33-EF0D21B30F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2400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9C6C12F3-CDF9-4219-9F37-BFA689A82CD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6477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54224-83A4-44C6-A049-0ACD923FEF8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3971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D0699-4A28-4994-90D6-CCA3CEAE37A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686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1A80-B6D1-4EC9-B925-0D9618A064A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7604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83E18-E9DB-49ED-BB30-3B32B2333C9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1789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58569-0447-4F66-BBE4-091F2C3EDF4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8252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50F5-2B01-4111-9BA4-6B0AA38EC7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543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F9E83-ECBD-4C02-97F4-5078DC31736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960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F1-D4F8-4F68-8DD9-0861DB9AFDF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39333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9BDC5-DDE6-4FC3-8CBA-E3599720E18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574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66AFC-3311-4DAD-AC8A-4BF9CD907A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8339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904F5-2E6B-4457-89CE-E6A9C36FF82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9956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268413"/>
            <a:ext cx="8424862" cy="50561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09497-D009-4BF6-A581-162A74112F2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731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9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20E0F-B946-40E0-A66D-E06C52DFE6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57845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1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3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5AB04-0064-438A-B27F-9B38ECC720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3979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9C6C12F3-CDF9-4219-9F37-BFA689A82CD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3787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54224-83A4-44C6-A049-0ACD923FEF8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8580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D0699-4A28-4994-90D6-CCA3CEAE37A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8090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1A80-B6D1-4EC9-B925-0D9618A064A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9918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83E18-E9DB-49ED-BB30-3B32B2333C9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3069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58569-0447-4F66-BBE4-091F2C3EDF4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347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A6A89-0720-4972-884A-9F890D0EEA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23169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50F5-2B01-4111-9BA4-6B0AA38EC7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4479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F9E83-ECBD-4C02-97F4-5078DC31736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0626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F1-D4F8-4F68-8DD9-0861DB9AFDF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8302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9BDC5-DDE6-4FC3-8CBA-E3599720E18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7835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904F5-2E6B-4457-89CE-E6A9C36FF82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997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268413"/>
            <a:ext cx="8424862" cy="50561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09497-D009-4BF6-A581-162A74112F2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7310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9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20E0F-B946-40E0-A66D-E06C52DFE6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2122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Image" r:id="rId3" imgW="9561905" imgH="1600000" progId="">
                  <p:embed/>
                </p:oleObj>
              </mc:Choice>
              <mc:Fallback>
                <p:oleObj name="Image" r:id="rId3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1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3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5AB04-0064-438A-B27F-9B38ECC720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512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81 w 2736"/>
                        <a:gd name="T3" fmla="*/ 31 h 504"/>
                        <a:gd name="T4" fmla="*/ 371 w 2736"/>
                        <a:gd name="T5" fmla="*/ 4 h 504"/>
                        <a:gd name="T6" fmla="*/ 572 w 2736"/>
                        <a:gd name="T7" fmla="*/ 4 h 504"/>
                        <a:gd name="T8" fmla="*/ 569 w 2736"/>
                        <a:gd name="T9" fmla="*/ 19 h 504"/>
                        <a:gd name="T10" fmla="*/ 369 w 2736"/>
                        <a:gd name="T11" fmla="*/ 19 h 504"/>
                        <a:gd name="T12" fmla="*/ 137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70 w 1769"/>
                        <a:gd name="T3" fmla="*/ 10 h 791"/>
                        <a:gd name="T4" fmla="*/ 167 w 1769"/>
                        <a:gd name="T5" fmla="*/ 36 h 791"/>
                        <a:gd name="T6" fmla="*/ 232 w 1769"/>
                        <a:gd name="T7" fmla="*/ 79 h 791"/>
                        <a:gd name="T8" fmla="*/ 253 w 1769"/>
                        <a:gd name="T9" fmla="*/ 111 h 791"/>
                        <a:gd name="T10" fmla="*/ 244 w 1769"/>
                        <a:gd name="T11" fmla="*/ 144 h 791"/>
                        <a:gd name="T12" fmla="*/ 229 w 1769"/>
                        <a:gd name="T13" fmla="*/ 115 h 791"/>
                        <a:gd name="T14" fmla="*/ 201 w 1769"/>
                        <a:gd name="T15" fmla="*/ 83 h 791"/>
                        <a:gd name="T16" fmla="*/ 160 w 1769"/>
                        <a:gd name="T17" fmla="*/ 54 h 791"/>
                        <a:gd name="T18" fmla="*/ 84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40 w 2736"/>
                        <a:gd name="T3" fmla="*/ 31 h 504"/>
                        <a:gd name="T4" fmla="*/ 287 w 2736"/>
                        <a:gd name="T5" fmla="*/ 4 h 504"/>
                        <a:gd name="T6" fmla="*/ 442 w 2736"/>
                        <a:gd name="T7" fmla="*/ 4 h 504"/>
                        <a:gd name="T8" fmla="*/ 440 w 2736"/>
                        <a:gd name="T9" fmla="*/ 19 h 504"/>
                        <a:gd name="T10" fmla="*/ 285 w 2736"/>
                        <a:gd name="T11" fmla="*/ 19 h 504"/>
                        <a:gd name="T12" fmla="*/ 106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4 w 1769"/>
                        <a:gd name="T3" fmla="*/ 10 h 791"/>
                        <a:gd name="T4" fmla="*/ 129 w 1769"/>
                        <a:gd name="T5" fmla="*/ 36 h 791"/>
                        <a:gd name="T6" fmla="*/ 180 w 1769"/>
                        <a:gd name="T7" fmla="*/ 79 h 791"/>
                        <a:gd name="T8" fmla="*/ 196 w 1769"/>
                        <a:gd name="T9" fmla="*/ 111 h 791"/>
                        <a:gd name="T10" fmla="*/ 188 w 1769"/>
                        <a:gd name="T11" fmla="*/ 144 h 791"/>
                        <a:gd name="T12" fmla="*/ 177 w 1769"/>
                        <a:gd name="T13" fmla="*/ 115 h 791"/>
                        <a:gd name="T14" fmla="*/ 155 w 1769"/>
                        <a:gd name="T15" fmla="*/ 83 h 791"/>
                        <a:gd name="T16" fmla="*/ 124 w 1769"/>
                        <a:gd name="T17" fmla="*/ 54 h 791"/>
                        <a:gd name="T18" fmla="*/ 65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30 w 2736"/>
                        <a:gd name="T3" fmla="*/ 31 h 504"/>
                        <a:gd name="T4" fmla="*/ 267 w 2736"/>
                        <a:gd name="T5" fmla="*/ 4 h 504"/>
                        <a:gd name="T6" fmla="*/ 411 w 2736"/>
                        <a:gd name="T7" fmla="*/ 4 h 504"/>
                        <a:gd name="T8" fmla="*/ 409 w 2736"/>
                        <a:gd name="T9" fmla="*/ 19 h 504"/>
                        <a:gd name="T10" fmla="*/ 265 w 2736"/>
                        <a:gd name="T11" fmla="*/ 19 h 504"/>
                        <a:gd name="T12" fmla="*/ 98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10 h 791"/>
                        <a:gd name="T4" fmla="*/ 120 w 1769"/>
                        <a:gd name="T5" fmla="*/ 36 h 791"/>
                        <a:gd name="T6" fmla="*/ 167 w 1769"/>
                        <a:gd name="T7" fmla="*/ 79 h 791"/>
                        <a:gd name="T8" fmla="*/ 182 w 1769"/>
                        <a:gd name="T9" fmla="*/ 111 h 791"/>
                        <a:gd name="T10" fmla="*/ 175 w 1769"/>
                        <a:gd name="T11" fmla="*/ 144 h 791"/>
                        <a:gd name="T12" fmla="*/ 165 w 1769"/>
                        <a:gd name="T13" fmla="*/ 115 h 791"/>
                        <a:gd name="T14" fmla="*/ 144 w 1769"/>
                        <a:gd name="T15" fmla="*/ 83 h 791"/>
                        <a:gd name="T16" fmla="*/ 115 w 1769"/>
                        <a:gd name="T17" fmla="*/ 54 h 791"/>
                        <a:gd name="T18" fmla="*/ 60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42 h 504"/>
                      <a:gd name="T2" fmla="*/ 122 w 2736"/>
                      <a:gd name="T3" fmla="*/ 14 h 504"/>
                      <a:gd name="T4" fmla="*/ 250 w 2736"/>
                      <a:gd name="T5" fmla="*/ 2 h 504"/>
                      <a:gd name="T6" fmla="*/ 386 w 2736"/>
                      <a:gd name="T7" fmla="*/ 2 h 504"/>
                      <a:gd name="T8" fmla="*/ 383 w 2736"/>
                      <a:gd name="T9" fmla="*/ 9 h 504"/>
                      <a:gd name="T10" fmla="*/ 248 w 2736"/>
                      <a:gd name="T11" fmla="*/ 9 h 504"/>
                      <a:gd name="T12" fmla="*/ 92 w 2736"/>
                      <a:gd name="T13" fmla="*/ 24 h 504"/>
                      <a:gd name="T14" fmla="*/ 0 w 2736"/>
                      <a:gd name="T15" fmla="*/ 4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47 w 1769"/>
                      <a:gd name="T3" fmla="*/ 5 h 791"/>
                      <a:gd name="T4" fmla="*/ 113 w 1769"/>
                      <a:gd name="T5" fmla="*/ 17 h 791"/>
                      <a:gd name="T6" fmla="*/ 157 w 1769"/>
                      <a:gd name="T7" fmla="*/ 36 h 791"/>
                      <a:gd name="T8" fmla="*/ 171 w 1769"/>
                      <a:gd name="T9" fmla="*/ 51 h 791"/>
                      <a:gd name="T10" fmla="*/ 164 w 1769"/>
                      <a:gd name="T11" fmla="*/ 66 h 791"/>
                      <a:gd name="T12" fmla="*/ 155 w 1769"/>
                      <a:gd name="T13" fmla="*/ 53 h 791"/>
                      <a:gd name="T14" fmla="*/ 135 w 1769"/>
                      <a:gd name="T15" fmla="*/ 38 h 791"/>
                      <a:gd name="T16" fmla="*/ 108 w 1769"/>
                      <a:gd name="T17" fmla="*/ 25 h 791"/>
                      <a:gd name="T18" fmla="*/ 56 w 1769"/>
                      <a:gd name="T19" fmla="*/ 13 h 791"/>
                      <a:gd name="T20" fmla="*/ 0 w 1769"/>
                      <a:gd name="T21" fmla="*/ 6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67 h 504"/>
                        <a:gd name="T2" fmla="*/ 130 w 2736"/>
                        <a:gd name="T3" fmla="*/ 22 h 504"/>
                        <a:gd name="T4" fmla="*/ 267 w 2736"/>
                        <a:gd name="T5" fmla="*/ 3 h 504"/>
                        <a:gd name="T6" fmla="*/ 412 w 2736"/>
                        <a:gd name="T7" fmla="*/ 3 h 504"/>
                        <a:gd name="T8" fmla="*/ 410 w 2736"/>
                        <a:gd name="T9" fmla="*/ 14 h 504"/>
                        <a:gd name="T10" fmla="*/ 266 w 2736"/>
                        <a:gd name="T11" fmla="*/ 14 h 504"/>
                        <a:gd name="T12" fmla="*/ 99 w 2736"/>
                        <a:gd name="T13" fmla="*/ 39 h 504"/>
                        <a:gd name="T14" fmla="*/ 0 w 2736"/>
                        <a:gd name="T15" fmla="*/ 6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7 h 791"/>
                        <a:gd name="T4" fmla="*/ 120 w 1769"/>
                        <a:gd name="T5" fmla="*/ 27 h 791"/>
                        <a:gd name="T6" fmla="*/ 167 w 1769"/>
                        <a:gd name="T7" fmla="*/ 58 h 791"/>
                        <a:gd name="T8" fmla="*/ 182 w 1769"/>
                        <a:gd name="T9" fmla="*/ 81 h 791"/>
                        <a:gd name="T10" fmla="*/ 175 w 1769"/>
                        <a:gd name="T11" fmla="*/ 105 h 791"/>
                        <a:gd name="T12" fmla="*/ 165 w 1769"/>
                        <a:gd name="T13" fmla="*/ 84 h 791"/>
                        <a:gd name="T14" fmla="*/ 144 w 1769"/>
                        <a:gd name="T15" fmla="*/ 61 h 791"/>
                        <a:gd name="T16" fmla="*/ 115 w 1769"/>
                        <a:gd name="T17" fmla="*/ 39 h 791"/>
                        <a:gd name="T18" fmla="*/ 60 w 1769"/>
                        <a:gd name="T19" fmla="*/ 20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145 h 504"/>
                        <a:gd name="T2" fmla="*/ 154 w 2736"/>
                        <a:gd name="T3" fmla="*/ 48 h 504"/>
                        <a:gd name="T4" fmla="*/ 317 w 2736"/>
                        <a:gd name="T5" fmla="*/ 7 h 504"/>
                        <a:gd name="T6" fmla="*/ 488 w 2736"/>
                        <a:gd name="T7" fmla="*/ 7 h 504"/>
                        <a:gd name="T8" fmla="*/ 485 w 2736"/>
                        <a:gd name="T9" fmla="*/ 29 h 504"/>
                        <a:gd name="T10" fmla="*/ 315 w 2736"/>
                        <a:gd name="T11" fmla="*/ 29 h 504"/>
                        <a:gd name="T12" fmla="*/ 117 w 2736"/>
                        <a:gd name="T13" fmla="*/ 84 h 504"/>
                        <a:gd name="T14" fmla="*/ 0 w 2736"/>
                        <a:gd name="T15" fmla="*/ 14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60 w 1769"/>
                        <a:gd name="T3" fmla="*/ 16 h 791"/>
                        <a:gd name="T4" fmla="*/ 142 w 1769"/>
                        <a:gd name="T5" fmla="*/ 57 h 791"/>
                        <a:gd name="T6" fmla="*/ 198 w 1769"/>
                        <a:gd name="T7" fmla="*/ 124 h 791"/>
                        <a:gd name="T8" fmla="*/ 216 w 1769"/>
                        <a:gd name="T9" fmla="*/ 174 h 791"/>
                        <a:gd name="T10" fmla="*/ 207 w 1769"/>
                        <a:gd name="T11" fmla="*/ 225 h 791"/>
                        <a:gd name="T12" fmla="*/ 195 w 1769"/>
                        <a:gd name="T13" fmla="*/ 181 h 791"/>
                        <a:gd name="T14" fmla="*/ 171 w 1769"/>
                        <a:gd name="T15" fmla="*/ 130 h 791"/>
                        <a:gd name="T16" fmla="*/ 136 w 1769"/>
                        <a:gd name="T17" fmla="*/ 84 h 791"/>
                        <a:gd name="T18" fmla="*/ 71 w 1769"/>
                        <a:gd name="T19" fmla="*/ 43 h 791"/>
                        <a:gd name="T20" fmla="*/ 0 w 1769"/>
                        <a:gd name="T21" fmla="*/ 22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15 h 504"/>
                        <a:gd name="T2" fmla="*/ 105 w 2736"/>
                        <a:gd name="T3" fmla="*/ 5 h 504"/>
                        <a:gd name="T4" fmla="*/ 216 w 2736"/>
                        <a:gd name="T5" fmla="*/ 1 h 504"/>
                        <a:gd name="T6" fmla="*/ 333 w 2736"/>
                        <a:gd name="T7" fmla="*/ 1 h 504"/>
                        <a:gd name="T8" fmla="*/ 331 w 2736"/>
                        <a:gd name="T9" fmla="*/ 3 h 504"/>
                        <a:gd name="T10" fmla="*/ 214 w 2736"/>
                        <a:gd name="T11" fmla="*/ 3 h 504"/>
                        <a:gd name="T12" fmla="*/ 80 w 2736"/>
                        <a:gd name="T13" fmla="*/ 9 h 504"/>
                        <a:gd name="T14" fmla="*/ 0 w 2736"/>
                        <a:gd name="T15" fmla="*/ 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41 w 1769"/>
                        <a:gd name="T3" fmla="*/ 2 h 791"/>
                        <a:gd name="T4" fmla="*/ 97 w 1769"/>
                        <a:gd name="T5" fmla="*/ 6 h 791"/>
                        <a:gd name="T6" fmla="*/ 135 w 1769"/>
                        <a:gd name="T7" fmla="*/ 13 h 791"/>
                        <a:gd name="T8" fmla="*/ 147 w 1769"/>
                        <a:gd name="T9" fmla="*/ 18 h 791"/>
                        <a:gd name="T10" fmla="*/ 142 w 1769"/>
                        <a:gd name="T11" fmla="*/ 23 h 791"/>
                        <a:gd name="T12" fmla="*/ 133 w 1769"/>
                        <a:gd name="T13" fmla="*/ 18 h 791"/>
                        <a:gd name="T14" fmla="*/ 116 w 1769"/>
                        <a:gd name="T15" fmla="*/ 13 h 791"/>
                        <a:gd name="T16" fmla="*/ 93 w 1769"/>
                        <a:gd name="T17" fmla="*/ 9 h 791"/>
                        <a:gd name="T18" fmla="*/ 49 w 1769"/>
                        <a:gd name="T19" fmla="*/ 4 h 791"/>
                        <a:gd name="T20" fmla="*/ 0 w 1769"/>
                        <a:gd name="T21" fmla="*/ 2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94 w 2736"/>
                        <a:gd name="T3" fmla="*/ 64 h 504"/>
                        <a:gd name="T4" fmla="*/ 603 w 2736"/>
                        <a:gd name="T5" fmla="*/ 9 h 504"/>
                        <a:gd name="T6" fmla="*/ 930 w 2736"/>
                        <a:gd name="T7" fmla="*/ 9 h 504"/>
                        <a:gd name="T8" fmla="*/ 925 w 2736"/>
                        <a:gd name="T9" fmla="*/ 40 h 504"/>
                        <a:gd name="T10" fmla="*/ 599 w 2736"/>
                        <a:gd name="T11" fmla="*/ 40 h 504"/>
                        <a:gd name="T12" fmla="*/ 222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14 w 1769"/>
                        <a:gd name="T3" fmla="*/ 22 h 791"/>
                        <a:gd name="T4" fmla="*/ 271 w 1769"/>
                        <a:gd name="T5" fmla="*/ 77 h 791"/>
                        <a:gd name="T6" fmla="*/ 377 w 1769"/>
                        <a:gd name="T7" fmla="*/ 166 h 791"/>
                        <a:gd name="T8" fmla="*/ 411 w 1769"/>
                        <a:gd name="T9" fmla="*/ 234 h 791"/>
                        <a:gd name="T10" fmla="*/ 395 w 1769"/>
                        <a:gd name="T11" fmla="*/ 302 h 791"/>
                        <a:gd name="T12" fmla="*/ 372 w 1769"/>
                        <a:gd name="T13" fmla="*/ 243 h 791"/>
                        <a:gd name="T14" fmla="*/ 325 w 1769"/>
                        <a:gd name="T15" fmla="*/ 174 h 791"/>
                        <a:gd name="T16" fmla="*/ 260 w 1769"/>
                        <a:gd name="T17" fmla="*/ 113 h 791"/>
                        <a:gd name="T18" fmla="*/ 136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180 h 504"/>
                        <a:gd name="T2" fmla="*/ 338 w 2736"/>
                        <a:gd name="T3" fmla="*/ 60 h 504"/>
                        <a:gd name="T4" fmla="*/ 695 w 2736"/>
                        <a:gd name="T5" fmla="*/ 8 h 504"/>
                        <a:gd name="T6" fmla="*/ 1070 w 2736"/>
                        <a:gd name="T7" fmla="*/ 8 h 504"/>
                        <a:gd name="T8" fmla="*/ 1064 w 2736"/>
                        <a:gd name="T9" fmla="*/ 37 h 504"/>
                        <a:gd name="T10" fmla="*/ 690 w 2736"/>
                        <a:gd name="T11" fmla="*/ 37 h 504"/>
                        <a:gd name="T12" fmla="*/ 256 w 2736"/>
                        <a:gd name="T13" fmla="*/ 104 h 504"/>
                        <a:gd name="T14" fmla="*/ 0 w 2736"/>
                        <a:gd name="T15" fmla="*/ 18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1 w 1769"/>
                        <a:gd name="T3" fmla="*/ 20 h 791"/>
                        <a:gd name="T4" fmla="*/ 311 w 1769"/>
                        <a:gd name="T5" fmla="*/ 72 h 791"/>
                        <a:gd name="T6" fmla="*/ 434 w 1769"/>
                        <a:gd name="T7" fmla="*/ 154 h 791"/>
                        <a:gd name="T8" fmla="*/ 473 w 1769"/>
                        <a:gd name="T9" fmla="*/ 218 h 791"/>
                        <a:gd name="T10" fmla="*/ 455 w 1769"/>
                        <a:gd name="T11" fmla="*/ 282 h 791"/>
                        <a:gd name="T12" fmla="*/ 428 w 1769"/>
                        <a:gd name="T13" fmla="*/ 226 h 791"/>
                        <a:gd name="T14" fmla="*/ 374 w 1769"/>
                        <a:gd name="T15" fmla="*/ 162 h 791"/>
                        <a:gd name="T16" fmla="*/ 299 w 1769"/>
                        <a:gd name="T17" fmla="*/ 106 h 791"/>
                        <a:gd name="T18" fmla="*/ 157 w 1769"/>
                        <a:gd name="T19" fmla="*/ 54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177 h 504"/>
                        <a:gd name="T2" fmla="*/ 314 w 2736"/>
                        <a:gd name="T3" fmla="*/ 59 h 504"/>
                        <a:gd name="T4" fmla="*/ 646 w 2736"/>
                        <a:gd name="T5" fmla="*/ 8 h 504"/>
                        <a:gd name="T6" fmla="*/ 995 w 2736"/>
                        <a:gd name="T7" fmla="*/ 8 h 504"/>
                        <a:gd name="T8" fmla="*/ 989 w 2736"/>
                        <a:gd name="T9" fmla="*/ 36 h 504"/>
                        <a:gd name="T10" fmla="*/ 642 w 2736"/>
                        <a:gd name="T11" fmla="*/ 36 h 504"/>
                        <a:gd name="T12" fmla="*/ 238 w 2736"/>
                        <a:gd name="T13" fmla="*/ 103 h 504"/>
                        <a:gd name="T14" fmla="*/ 0 w 2736"/>
                        <a:gd name="T15" fmla="*/ 17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2 w 1769"/>
                        <a:gd name="T3" fmla="*/ 20 h 791"/>
                        <a:gd name="T4" fmla="*/ 290 w 1769"/>
                        <a:gd name="T5" fmla="*/ 71 h 791"/>
                        <a:gd name="T6" fmla="*/ 403 w 1769"/>
                        <a:gd name="T7" fmla="*/ 152 h 791"/>
                        <a:gd name="T8" fmla="*/ 439 w 1769"/>
                        <a:gd name="T9" fmla="*/ 214 h 791"/>
                        <a:gd name="T10" fmla="*/ 423 w 1769"/>
                        <a:gd name="T11" fmla="*/ 277 h 791"/>
                        <a:gd name="T12" fmla="*/ 398 w 1769"/>
                        <a:gd name="T13" fmla="*/ 222 h 791"/>
                        <a:gd name="T14" fmla="*/ 348 w 1769"/>
                        <a:gd name="T15" fmla="*/ 159 h 791"/>
                        <a:gd name="T16" fmla="*/ 278 w 1769"/>
                        <a:gd name="T17" fmla="*/ 104 h 791"/>
                        <a:gd name="T18" fmla="*/ 146 w 1769"/>
                        <a:gd name="T19" fmla="*/ 53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96 w 2736"/>
                        <a:gd name="T3" fmla="*/ 40 h 504"/>
                        <a:gd name="T4" fmla="*/ 608 w 2736"/>
                        <a:gd name="T5" fmla="*/ 6 h 504"/>
                        <a:gd name="T6" fmla="*/ 937 w 2736"/>
                        <a:gd name="T7" fmla="*/ 6 h 504"/>
                        <a:gd name="T8" fmla="*/ 932 w 2736"/>
                        <a:gd name="T9" fmla="*/ 24 h 504"/>
                        <a:gd name="T10" fmla="*/ 604 w 2736"/>
                        <a:gd name="T11" fmla="*/ 24 h 504"/>
                        <a:gd name="T12" fmla="*/ 224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115 w 1769"/>
                        <a:gd name="T3" fmla="*/ 13 h 791"/>
                        <a:gd name="T4" fmla="*/ 273 w 1769"/>
                        <a:gd name="T5" fmla="*/ 48 h 791"/>
                        <a:gd name="T6" fmla="*/ 380 w 1769"/>
                        <a:gd name="T7" fmla="*/ 103 h 791"/>
                        <a:gd name="T8" fmla="*/ 414 w 1769"/>
                        <a:gd name="T9" fmla="*/ 145 h 791"/>
                        <a:gd name="T10" fmla="*/ 398 w 1769"/>
                        <a:gd name="T11" fmla="*/ 187 h 791"/>
                        <a:gd name="T12" fmla="*/ 375 w 1769"/>
                        <a:gd name="T13" fmla="*/ 150 h 791"/>
                        <a:gd name="T14" fmla="*/ 327 w 1769"/>
                        <a:gd name="T15" fmla="*/ 108 h 791"/>
                        <a:gd name="T16" fmla="*/ 262 w 1769"/>
                        <a:gd name="T17" fmla="*/ 70 h 791"/>
                        <a:gd name="T18" fmla="*/ 137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50 w 2736"/>
                        <a:gd name="T3" fmla="*/ 40 h 504"/>
                        <a:gd name="T4" fmla="*/ 513 w 2736"/>
                        <a:gd name="T5" fmla="*/ 6 h 504"/>
                        <a:gd name="T6" fmla="*/ 791 w 2736"/>
                        <a:gd name="T7" fmla="*/ 6 h 504"/>
                        <a:gd name="T8" fmla="*/ 786 w 2736"/>
                        <a:gd name="T9" fmla="*/ 24 h 504"/>
                        <a:gd name="T10" fmla="*/ 510 w 2736"/>
                        <a:gd name="T11" fmla="*/ 24 h 504"/>
                        <a:gd name="T12" fmla="*/ 189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97 w 1769"/>
                        <a:gd name="T3" fmla="*/ 13 h 791"/>
                        <a:gd name="T4" fmla="*/ 231 w 1769"/>
                        <a:gd name="T5" fmla="*/ 48 h 791"/>
                        <a:gd name="T6" fmla="*/ 321 w 1769"/>
                        <a:gd name="T7" fmla="*/ 103 h 791"/>
                        <a:gd name="T8" fmla="*/ 350 w 1769"/>
                        <a:gd name="T9" fmla="*/ 145 h 791"/>
                        <a:gd name="T10" fmla="*/ 337 w 1769"/>
                        <a:gd name="T11" fmla="*/ 187 h 791"/>
                        <a:gd name="T12" fmla="*/ 317 w 1769"/>
                        <a:gd name="T13" fmla="*/ 150 h 791"/>
                        <a:gd name="T14" fmla="*/ 277 w 1769"/>
                        <a:gd name="T15" fmla="*/ 108 h 791"/>
                        <a:gd name="T16" fmla="*/ 221 w 1769"/>
                        <a:gd name="T17" fmla="*/ 70 h 791"/>
                        <a:gd name="T18" fmla="*/ 116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70 h 504"/>
                        <a:gd name="T2" fmla="*/ 238 w 2736"/>
                        <a:gd name="T3" fmla="*/ 24 h 504"/>
                        <a:gd name="T4" fmla="*/ 490 w 2736"/>
                        <a:gd name="T5" fmla="*/ 3 h 504"/>
                        <a:gd name="T6" fmla="*/ 755 w 2736"/>
                        <a:gd name="T7" fmla="*/ 3 h 504"/>
                        <a:gd name="T8" fmla="*/ 751 w 2736"/>
                        <a:gd name="T9" fmla="*/ 14 h 504"/>
                        <a:gd name="T10" fmla="*/ 486 w 2736"/>
                        <a:gd name="T11" fmla="*/ 14 h 504"/>
                        <a:gd name="T12" fmla="*/ 180 w 2736"/>
                        <a:gd name="T13" fmla="*/ 41 h 504"/>
                        <a:gd name="T14" fmla="*/ 0 w 2736"/>
                        <a:gd name="T15" fmla="*/ 7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92 w 1769"/>
                        <a:gd name="T3" fmla="*/ 8 h 791"/>
                        <a:gd name="T4" fmla="*/ 220 w 1769"/>
                        <a:gd name="T5" fmla="*/ 28 h 791"/>
                        <a:gd name="T6" fmla="*/ 306 w 1769"/>
                        <a:gd name="T7" fmla="*/ 60 h 791"/>
                        <a:gd name="T8" fmla="*/ 333 w 1769"/>
                        <a:gd name="T9" fmla="*/ 85 h 791"/>
                        <a:gd name="T10" fmla="*/ 321 w 1769"/>
                        <a:gd name="T11" fmla="*/ 110 h 791"/>
                        <a:gd name="T12" fmla="*/ 302 w 1769"/>
                        <a:gd name="T13" fmla="*/ 88 h 791"/>
                        <a:gd name="T14" fmla="*/ 264 w 1769"/>
                        <a:gd name="T15" fmla="*/ 63 h 791"/>
                        <a:gd name="T16" fmla="*/ 211 w 1769"/>
                        <a:gd name="T17" fmla="*/ 41 h 791"/>
                        <a:gd name="T18" fmla="*/ 110 w 1769"/>
                        <a:gd name="T19" fmla="*/ 21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179 w 36729"/>
                      <a:gd name="T1" fmla="*/ 94 h 21600"/>
                      <a:gd name="T2" fmla="*/ 0 w 36729"/>
                      <a:gd name="T3" fmla="*/ 109 h 21600"/>
                      <a:gd name="T4" fmla="*/ 87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2 h 22305"/>
                      <a:gd name="T2" fmla="*/ 133 w 30473"/>
                      <a:gd name="T3" fmla="*/ 254 h 22305"/>
                      <a:gd name="T4" fmla="*/ 39 w 30473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51 h 22305"/>
                      <a:gd name="T2" fmla="*/ 58 w 34812"/>
                      <a:gd name="T3" fmla="*/ 254 h 22305"/>
                      <a:gd name="T4" fmla="*/ 22 w 34812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71 h 22305"/>
                      <a:gd name="T2" fmla="*/ 175 w 36830"/>
                      <a:gd name="T3" fmla="*/ 254 h 22305"/>
                      <a:gd name="T4" fmla="*/ 72 w 36830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114 h 21600"/>
                      <a:gd name="T2" fmla="*/ 107 w 31881"/>
                      <a:gd name="T3" fmla="*/ 55 h 21600"/>
                      <a:gd name="T4" fmla="*/ 61 w 31881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51 h 21600"/>
                      <a:gd name="T2" fmla="*/ 19 w 31146"/>
                      <a:gd name="T3" fmla="*/ 109 h 21600"/>
                      <a:gd name="T4" fmla="*/ 8 w 31146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26 h 2368"/>
                      <a:gd name="T2" fmla="*/ 69 w 776"/>
                      <a:gd name="T3" fmla="*/ 6 h 2368"/>
                      <a:gd name="T4" fmla="*/ 28 w 776"/>
                      <a:gd name="T5" fmla="*/ 66 h 2368"/>
                      <a:gd name="T6" fmla="*/ 97 w 776"/>
                      <a:gd name="T7" fmla="*/ 66 h 2368"/>
                      <a:gd name="T8" fmla="*/ 55 w 776"/>
                      <a:gd name="T9" fmla="*/ 126 h 2368"/>
                      <a:gd name="T10" fmla="*/ 112 w 776"/>
                      <a:gd name="T11" fmla="*/ 146 h 2368"/>
                      <a:gd name="T12" fmla="*/ 83 w 776"/>
                      <a:gd name="T13" fmla="*/ 185 h 2368"/>
                      <a:gd name="T14" fmla="*/ 140 w 776"/>
                      <a:gd name="T15" fmla="*/ 205 h 2368"/>
                      <a:gd name="T16" fmla="*/ 112 w 776"/>
                      <a:gd name="T17" fmla="*/ 245 h 2368"/>
                      <a:gd name="T18" fmla="*/ 153 w 776"/>
                      <a:gd name="T19" fmla="*/ 265 h 2368"/>
                      <a:gd name="T20" fmla="*/ 140 w 776"/>
                      <a:gd name="T21" fmla="*/ 305 h 2368"/>
                      <a:gd name="T22" fmla="*/ 167 w 776"/>
                      <a:gd name="T23" fmla="*/ 344 h 2368"/>
                      <a:gd name="T24" fmla="*/ 167 w 776"/>
                      <a:gd name="T25" fmla="*/ 384 h 2368"/>
                      <a:gd name="T26" fmla="*/ 195 w 776"/>
                      <a:gd name="T27" fmla="*/ 444 h 2368"/>
                      <a:gd name="T28" fmla="*/ 181 w 776"/>
                      <a:gd name="T29" fmla="*/ 504 h 2368"/>
                      <a:gd name="T30" fmla="*/ 209 w 776"/>
                      <a:gd name="T31" fmla="*/ 543 h 2368"/>
                      <a:gd name="T32" fmla="*/ 195 w 776"/>
                      <a:gd name="T33" fmla="*/ 603 h 2368"/>
                      <a:gd name="T34" fmla="*/ 209 w 776"/>
                      <a:gd name="T35" fmla="*/ 663 h 2368"/>
                      <a:gd name="T36" fmla="*/ 195 w 776"/>
                      <a:gd name="T37" fmla="*/ 703 h 2368"/>
                      <a:gd name="T38" fmla="*/ 223 w 776"/>
                      <a:gd name="T39" fmla="*/ 762 h 2368"/>
                      <a:gd name="T40" fmla="*/ 209 w 776"/>
                      <a:gd name="T41" fmla="*/ 822 h 2368"/>
                      <a:gd name="T42" fmla="*/ 223 w 776"/>
                      <a:gd name="T43" fmla="*/ 901 h 2368"/>
                      <a:gd name="T44" fmla="*/ 209 w 776"/>
                      <a:gd name="T45" fmla="*/ 921 h 2368"/>
                      <a:gd name="T46" fmla="*/ 223 w 776"/>
                      <a:gd name="T47" fmla="*/ 981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8 h 2368"/>
                    <a:gd name="T2" fmla="*/ 78 w 776"/>
                    <a:gd name="T3" fmla="*/ 2 h 2368"/>
                    <a:gd name="T4" fmla="*/ 31 w 776"/>
                    <a:gd name="T5" fmla="*/ 20 h 2368"/>
                    <a:gd name="T6" fmla="*/ 109 w 776"/>
                    <a:gd name="T7" fmla="*/ 20 h 2368"/>
                    <a:gd name="T8" fmla="*/ 62 w 776"/>
                    <a:gd name="T9" fmla="*/ 38 h 2368"/>
                    <a:gd name="T10" fmla="*/ 125 w 776"/>
                    <a:gd name="T11" fmla="*/ 44 h 2368"/>
                    <a:gd name="T12" fmla="*/ 93 w 776"/>
                    <a:gd name="T13" fmla="*/ 56 h 2368"/>
                    <a:gd name="T14" fmla="*/ 155 w 776"/>
                    <a:gd name="T15" fmla="*/ 62 h 2368"/>
                    <a:gd name="T16" fmla="*/ 125 w 776"/>
                    <a:gd name="T17" fmla="*/ 74 h 2368"/>
                    <a:gd name="T18" fmla="*/ 171 w 776"/>
                    <a:gd name="T19" fmla="*/ 80 h 2368"/>
                    <a:gd name="T20" fmla="*/ 155 w 776"/>
                    <a:gd name="T21" fmla="*/ 92 h 2368"/>
                    <a:gd name="T22" fmla="*/ 187 w 776"/>
                    <a:gd name="T23" fmla="*/ 104 h 2368"/>
                    <a:gd name="T24" fmla="*/ 187 w 776"/>
                    <a:gd name="T25" fmla="*/ 116 h 2368"/>
                    <a:gd name="T26" fmla="*/ 218 w 776"/>
                    <a:gd name="T27" fmla="*/ 134 h 2368"/>
                    <a:gd name="T28" fmla="*/ 202 w 776"/>
                    <a:gd name="T29" fmla="*/ 152 h 2368"/>
                    <a:gd name="T30" fmla="*/ 234 w 776"/>
                    <a:gd name="T31" fmla="*/ 164 h 2368"/>
                    <a:gd name="T32" fmla="*/ 218 w 776"/>
                    <a:gd name="T33" fmla="*/ 182 h 2368"/>
                    <a:gd name="T34" fmla="*/ 234 w 776"/>
                    <a:gd name="T35" fmla="*/ 200 h 2368"/>
                    <a:gd name="T36" fmla="*/ 218 w 776"/>
                    <a:gd name="T37" fmla="*/ 212 h 2368"/>
                    <a:gd name="T38" fmla="*/ 249 w 776"/>
                    <a:gd name="T39" fmla="*/ 230 h 2368"/>
                    <a:gd name="T40" fmla="*/ 234 w 776"/>
                    <a:gd name="T41" fmla="*/ 248 h 2368"/>
                    <a:gd name="T42" fmla="*/ 249 w 776"/>
                    <a:gd name="T43" fmla="*/ 272 h 2368"/>
                    <a:gd name="T44" fmla="*/ 234 w 776"/>
                    <a:gd name="T45" fmla="*/ 278 h 2368"/>
                    <a:gd name="T46" fmla="*/ 249 w 776"/>
                    <a:gd name="T47" fmla="*/ 296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 w 21600"/>
                  <a:gd name="T1" fmla="*/ 0 h 21602"/>
                  <a:gd name="T2" fmla="*/ 208 w 21600"/>
                  <a:gd name="T3" fmla="*/ 246 h 21602"/>
                  <a:gd name="T4" fmla="*/ 0 w 21600"/>
                  <a:gd name="T5" fmla="*/ 238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5 h 22305"/>
                  <a:gd name="T2" fmla="*/ 53 w 28940"/>
                  <a:gd name="T3" fmla="*/ 254 h 22305"/>
                  <a:gd name="T4" fmla="*/ 14 w 28940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48 h 22305"/>
                  <a:gd name="T2" fmla="*/ 164 w 34455"/>
                  <a:gd name="T3" fmla="*/ 254 h 22305"/>
                  <a:gd name="T4" fmla="*/ 61 w 34455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51 h 22305"/>
                  <a:gd name="T2" fmla="*/ 4 w 34812"/>
                  <a:gd name="T3" fmla="*/ 254 h 22305"/>
                  <a:gd name="T4" fmla="*/ 2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51 h 22305"/>
                  <a:gd name="T2" fmla="*/ 29 w 34812"/>
                  <a:gd name="T3" fmla="*/ 254 h 22305"/>
                  <a:gd name="T4" fmla="*/ 11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26 h 2368"/>
                  <a:gd name="T2" fmla="*/ 470 w 776"/>
                  <a:gd name="T3" fmla="*/ 6 h 2368"/>
                  <a:gd name="T4" fmla="*/ 187 w 776"/>
                  <a:gd name="T5" fmla="*/ 66 h 2368"/>
                  <a:gd name="T6" fmla="*/ 657 w 776"/>
                  <a:gd name="T7" fmla="*/ 66 h 2368"/>
                  <a:gd name="T8" fmla="*/ 375 w 776"/>
                  <a:gd name="T9" fmla="*/ 126 h 2368"/>
                  <a:gd name="T10" fmla="*/ 751 w 776"/>
                  <a:gd name="T11" fmla="*/ 146 h 2368"/>
                  <a:gd name="T12" fmla="*/ 563 w 776"/>
                  <a:gd name="T13" fmla="*/ 185 h 2368"/>
                  <a:gd name="T14" fmla="*/ 938 w 776"/>
                  <a:gd name="T15" fmla="*/ 205 h 2368"/>
                  <a:gd name="T16" fmla="*/ 751 w 776"/>
                  <a:gd name="T17" fmla="*/ 245 h 2368"/>
                  <a:gd name="T18" fmla="*/ 1032 w 776"/>
                  <a:gd name="T19" fmla="*/ 265 h 2368"/>
                  <a:gd name="T20" fmla="*/ 938 w 776"/>
                  <a:gd name="T21" fmla="*/ 305 h 2368"/>
                  <a:gd name="T22" fmla="*/ 1126 w 776"/>
                  <a:gd name="T23" fmla="*/ 344 h 2368"/>
                  <a:gd name="T24" fmla="*/ 1126 w 776"/>
                  <a:gd name="T25" fmla="*/ 384 h 2368"/>
                  <a:gd name="T26" fmla="*/ 1314 w 776"/>
                  <a:gd name="T27" fmla="*/ 444 h 2368"/>
                  <a:gd name="T28" fmla="*/ 1219 w 776"/>
                  <a:gd name="T29" fmla="*/ 504 h 2368"/>
                  <a:gd name="T30" fmla="*/ 1408 w 776"/>
                  <a:gd name="T31" fmla="*/ 543 h 2368"/>
                  <a:gd name="T32" fmla="*/ 1314 w 776"/>
                  <a:gd name="T33" fmla="*/ 603 h 2368"/>
                  <a:gd name="T34" fmla="*/ 1408 w 776"/>
                  <a:gd name="T35" fmla="*/ 663 h 2368"/>
                  <a:gd name="T36" fmla="*/ 1314 w 776"/>
                  <a:gd name="T37" fmla="*/ 703 h 2368"/>
                  <a:gd name="T38" fmla="*/ 1502 w 776"/>
                  <a:gd name="T39" fmla="*/ 762 h 2368"/>
                  <a:gd name="T40" fmla="*/ 1408 w 776"/>
                  <a:gd name="T41" fmla="*/ 822 h 2368"/>
                  <a:gd name="T42" fmla="*/ 1502 w 776"/>
                  <a:gd name="T43" fmla="*/ 901 h 2368"/>
                  <a:gd name="T44" fmla="*/ 1408 w 776"/>
                  <a:gd name="T45" fmla="*/ 921 h 2368"/>
                  <a:gd name="T46" fmla="*/ 1502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26 h 2368"/>
                  <a:gd name="T2" fmla="*/ 193 w 776"/>
                  <a:gd name="T3" fmla="*/ 6 h 2368"/>
                  <a:gd name="T4" fmla="*/ 77 w 776"/>
                  <a:gd name="T5" fmla="*/ 66 h 2368"/>
                  <a:gd name="T6" fmla="*/ 270 w 776"/>
                  <a:gd name="T7" fmla="*/ 66 h 2368"/>
                  <a:gd name="T8" fmla="*/ 154 w 776"/>
                  <a:gd name="T9" fmla="*/ 126 h 2368"/>
                  <a:gd name="T10" fmla="*/ 309 w 776"/>
                  <a:gd name="T11" fmla="*/ 146 h 2368"/>
                  <a:gd name="T12" fmla="*/ 231 w 776"/>
                  <a:gd name="T13" fmla="*/ 185 h 2368"/>
                  <a:gd name="T14" fmla="*/ 387 w 776"/>
                  <a:gd name="T15" fmla="*/ 205 h 2368"/>
                  <a:gd name="T16" fmla="*/ 309 w 776"/>
                  <a:gd name="T17" fmla="*/ 245 h 2368"/>
                  <a:gd name="T18" fmla="*/ 425 w 776"/>
                  <a:gd name="T19" fmla="*/ 265 h 2368"/>
                  <a:gd name="T20" fmla="*/ 387 w 776"/>
                  <a:gd name="T21" fmla="*/ 305 h 2368"/>
                  <a:gd name="T22" fmla="*/ 464 w 776"/>
                  <a:gd name="T23" fmla="*/ 344 h 2368"/>
                  <a:gd name="T24" fmla="*/ 464 w 776"/>
                  <a:gd name="T25" fmla="*/ 384 h 2368"/>
                  <a:gd name="T26" fmla="*/ 541 w 776"/>
                  <a:gd name="T27" fmla="*/ 444 h 2368"/>
                  <a:gd name="T28" fmla="*/ 502 w 776"/>
                  <a:gd name="T29" fmla="*/ 504 h 2368"/>
                  <a:gd name="T30" fmla="*/ 579 w 776"/>
                  <a:gd name="T31" fmla="*/ 543 h 2368"/>
                  <a:gd name="T32" fmla="*/ 541 w 776"/>
                  <a:gd name="T33" fmla="*/ 603 h 2368"/>
                  <a:gd name="T34" fmla="*/ 579 w 776"/>
                  <a:gd name="T35" fmla="*/ 663 h 2368"/>
                  <a:gd name="T36" fmla="*/ 541 w 776"/>
                  <a:gd name="T37" fmla="*/ 703 h 2368"/>
                  <a:gd name="T38" fmla="*/ 618 w 776"/>
                  <a:gd name="T39" fmla="*/ 762 h 2368"/>
                  <a:gd name="T40" fmla="*/ 579 w 776"/>
                  <a:gd name="T41" fmla="*/ 822 h 2368"/>
                  <a:gd name="T42" fmla="*/ 618 w 776"/>
                  <a:gd name="T43" fmla="*/ 901 h 2368"/>
                  <a:gd name="T44" fmla="*/ 579 w 776"/>
                  <a:gd name="T45" fmla="*/ 921 h 2368"/>
                  <a:gd name="T46" fmla="*/ 618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29 h 2368"/>
                  <a:gd name="T2" fmla="*/ 404 w 776"/>
                  <a:gd name="T3" fmla="*/ 7 h 2368"/>
                  <a:gd name="T4" fmla="*/ 162 w 776"/>
                  <a:gd name="T5" fmla="*/ 73 h 2368"/>
                  <a:gd name="T6" fmla="*/ 566 w 776"/>
                  <a:gd name="T7" fmla="*/ 73 h 2368"/>
                  <a:gd name="T8" fmla="*/ 323 w 776"/>
                  <a:gd name="T9" fmla="*/ 139 h 2368"/>
                  <a:gd name="T10" fmla="*/ 646 w 776"/>
                  <a:gd name="T11" fmla="*/ 161 h 2368"/>
                  <a:gd name="T12" fmla="*/ 485 w 776"/>
                  <a:gd name="T13" fmla="*/ 205 h 2368"/>
                  <a:gd name="T14" fmla="*/ 808 w 776"/>
                  <a:gd name="T15" fmla="*/ 226 h 2368"/>
                  <a:gd name="T16" fmla="*/ 646 w 776"/>
                  <a:gd name="T17" fmla="*/ 270 h 2368"/>
                  <a:gd name="T18" fmla="*/ 889 w 776"/>
                  <a:gd name="T19" fmla="*/ 293 h 2368"/>
                  <a:gd name="T20" fmla="*/ 808 w 776"/>
                  <a:gd name="T21" fmla="*/ 337 h 2368"/>
                  <a:gd name="T22" fmla="*/ 969 w 776"/>
                  <a:gd name="T23" fmla="*/ 381 h 2368"/>
                  <a:gd name="T24" fmla="*/ 969 w 776"/>
                  <a:gd name="T25" fmla="*/ 424 h 2368"/>
                  <a:gd name="T26" fmla="*/ 1132 w 776"/>
                  <a:gd name="T27" fmla="*/ 490 h 2368"/>
                  <a:gd name="T28" fmla="*/ 1051 w 776"/>
                  <a:gd name="T29" fmla="*/ 556 h 2368"/>
                  <a:gd name="T30" fmla="*/ 1212 w 776"/>
                  <a:gd name="T31" fmla="*/ 600 h 2368"/>
                  <a:gd name="T32" fmla="*/ 1132 w 776"/>
                  <a:gd name="T33" fmla="*/ 665 h 2368"/>
                  <a:gd name="T34" fmla="*/ 1212 w 776"/>
                  <a:gd name="T35" fmla="*/ 732 h 2368"/>
                  <a:gd name="T36" fmla="*/ 1132 w 776"/>
                  <a:gd name="T37" fmla="*/ 775 h 2368"/>
                  <a:gd name="T38" fmla="*/ 1294 w 776"/>
                  <a:gd name="T39" fmla="*/ 841 h 2368"/>
                  <a:gd name="T40" fmla="*/ 1212 w 776"/>
                  <a:gd name="T41" fmla="*/ 907 h 2368"/>
                  <a:gd name="T42" fmla="*/ 1294 w 776"/>
                  <a:gd name="T43" fmla="*/ 995 h 2368"/>
                  <a:gd name="T44" fmla="*/ 1212 w 776"/>
                  <a:gd name="T45" fmla="*/ 1017 h 2368"/>
                  <a:gd name="T46" fmla="*/ 1294 w 776"/>
                  <a:gd name="T47" fmla="*/ 108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13 h 2368"/>
                  <a:gd name="T2" fmla="*/ 917 w 776"/>
                  <a:gd name="T3" fmla="*/ 3 h 2368"/>
                  <a:gd name="T4" fmla="*/ 368 w 776"/>
                  <a:gd name="T5" fmla="*/ 32 h 2368"/>
                  <a:gd name="T6" fmla="*/ 1285 w 776"/>
                  <a:gd name="T7" fmla="*/ 32 h 2368"/>
                  <a:gd name="T8" fmla="*/ 736 w 776"/>
                  <a:gd name="T9" fmla="*/ 62 h 2368"/>
                  <a:gd name="T10" fmla="*/ 1469 w 776"/>
                  <a:gd name="T11" fmla="*/ 72 h 2368"/>
                  <a:gd name="T12" fmla="*/ 1101 w 776"/>
                  <a:gd name="T13" fmla="*/ 91 h 2368"/>
                  <a:gd name="T14" fmla="*/ 1837 w 776"/>
                  <a:gd name="T15" fmla="*/ 100 h 2368"/>
                  <a:gd name="T16" fmla="*/ 1469 w 776"/>
                  <a:gd name="T17" fmla="*/ 120 h 2368"/>
                  <a:gd name="T18" fmla="*/ 2021 w 776"/>
                  <a:gd name="T19" fmla="*/ 130 h 2368"/>
                  <a:gd name="T20" fmla="*/ 1837 w 776"/>
                  <a:gd name="T21" fmla="*/ 150 h 2368"/>
                  <a:gd name="T22" fmla="*/ 2205 w 776"/>
                  <a:gd name="T23" fmla="*/ 169 h 2368"/>
                  <a:gd name="T24" fmla="*/ 2205 w 776"/>
                  <a:gd name="T25" fmla="*/ 188 h 2368"/>
                  <a:gd name="T26" fmla="*/ 2572 w 776"/>
                  <a:gd name="T27" fmla="*/ 218 h 2368"/>
                  <a:gd name="T28" fmla="*/ 2389 w 776"/>
                  <a:gd name="T29" fmla="*/ 247 h 2368"/>
                  <a:gd name="T30" fmla="*/ 2754 w 776"/>
                  <a:gd name="T31" fmla="*/ 266 h 2368"/>
                  <a:gd name="T32" fmla="*/ 2572 w 776"/>
                  <a:gd name="T33" fmla="*/ 296 h 2368"/>
                  <a:gd name="T34" fmla="*/ 2754 w 776"/>
                  <a:gd name="T35" fmla="*/ 325 h 2368"/>
                  <a:gd name="T36" fmla="*/ 2572 w 776"/>
                  <a:gd name="T37" fmla="*/ 344 h 2368"/>
                  <a:gd name="T38" fmla="*/ 2938 w 776"/>
                  <a:gd name="T39" fmla="*/ 374 h 2368"/>
                  <a:gd name="T40" fmla="*/ 2754 w 776"/>
                  <a:gd name="T41" fmla="*/ 403 h 2368"/>
                  <a:gd name="T42" fmla="*/ 2938 w 776"/>
                  <a:gd name="T43" fmla="*/ 442 h 2368"/>
                  <a:gd name="T44" fmla="*/ 2754 w 776"/>
                  <a:gd name="T45" fmla="*/ 451 h 2368"/>
                  <a:gd name="T46" fmla="*/ 2938 w 776"/>
                  <a:gd name="T47" fmla="*/ 4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24 h 2368"/>
                  <a:gd name="T2" fmla="*/ 175 w 776"/>
                  <a:gd name="T3" fmla="*/ 6 h 2368"/>
                  <a:gd name="T4" fmla="*/ 70 w 776"/>
                  <a:gd name="T5" fmla="*/ 59 h 2368"/>
                  <a:gd name="T6" fmla="*/ 245 w 776"/>
                  <a:gd name="T7" fmla="*/ 59 h 2368"/>
                  <a:gd name="T8" fmla="*/ 140 w 776"/>
                  <a:gd name="T9" fmla="*/ 111 h 2368"/>
                  <a:gd name="T10" fmla="*/ 280 w 776"/>
                  <a:gd name="T11" fmla="*/ 129 h 2368"/>
                  <a:gd name="T12" fmla="*/ 210 w 776"/>
                  <a:gd name="T13" fmla="*/ 164 h 2368"/>
                  <a:gd name="T14" fmla="*/ 350 w 776"/>
                  <a:gd name="T15" fmla="*/ 182 h 2368"/>
                  <a:gd name="T16" fmla="*/ 280 w 776"/>
                  <a:gd name="T17" fmla="*/ 217 h 2368"/>
                  <a:gd name="T18" fmla="*/ 385 w 776"/>
                  <a:gd name="T19" fmla="*/ 235 h 2368"/>
                  <a:gd name="T20" fmla="*/ 350 w 776"/>
                  <a:gd name="T21" fmla="*/ 270 h 2368"/>
                  <a:gd name="T22" fmla="*/ 420 w 776"/>
                  <a:gd name="T23" fmla="*/ 305 h 2368"/>
                  <a:gd name="T24" fmla="*/ 420 w 776"/>
                  <a:gd name="T25" fmla="*/ 340 h 2368"/>
                  <a:gd name="T26" fmla="*/ 490 w 776"/>
                  <a:gd name="T27" fmla="*/ 393 h 2368"/>
                  <a:gd name="T28" fmla="*/ 455 w 776"/>
                  <a:gd name="T29" fmla="*/ 446 h 2368"/>
                  <a:gd name="T30" fmla="*/ 525 w 776"/>
                  <a:gd name="T31" fmla="*/ 481 h 2368"/>
                  <a:gd name="T32" fmla="*/ 490 w 776"/>
                  <a:gd name="T33" fmla="*/ 534 h 2368"/>
                  <a:gd name="T34" fmla="*/ 525 w 776"/>
                  <a:gd name="T35" fmla="*/ 587 h 2368"/>
                  <a:gd name="T36" fmla="*/ 490 w 776"/>
                  <a:gd name="T37" fmla="*/ 622 h 2368"/>
                  <a:gd name="T38" fmla="*/ 560 w 776"/>
                  <a:gd name="T39" fmla="*/ 675 h 2368"/>
                  <a:gd name="T40" fmla="*/ 525 w 776"/>
                  <a:gd name="T41" fmla="*/ 727 h 2368"/>
                  <a:gd name="T42" fmla="*/ 560 w 776"/>
                  <a:gd name="T43" fmla="*/ 798 h 2368"/>
                  <a:gd name="T44" fmla="*/ 525 w 776"/>
                  <a:gd name="T45" fmla="*/ 816 h 2368"/>
                  <a:gd name="T46" fmla="*/ 560 w 776"/>
                  <a:gd name="T47" fmla="*/ 8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7303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304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1DD2F-4FA1-42A3-95F0-81EA50837011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7572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EC473-356D-4D8C-8250-8ACA5978343B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830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7B7FB-C8BC-49B4-B080-2BC48F1B31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3358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64949-C74B-4445-8983-E0C79E70D7F3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81793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784BE-9B71-4FE6-AC33-EF0D21B30F3E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25438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66AFC-3311-4DAD-AC8A-4BF9CD907A54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8125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A6A89-0720-4972-884A-9F890D0EEA62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56671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7B7FB-C8BC-49B4-B080-2BC48F1B3127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2880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A4480-9897-46F8-9DE6-9D7281BE7FBD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78752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E32DC-FE84-4959-8753-475CE9C7AA05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12012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DF1C4-8EC8-4635-8C09-1DBE9483AD21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70230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033EE-82EB-44F2-AC30-9CD246F140B6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14520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reeform 3"/>
          <p:cNvSpPr/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7"/>
          <p:cNvGrpSpPr/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228600" y="304800"/>
            <a:ext cx="1079500" cy="693738"/>
            <a:chOff x="2680" y="3678"/>
            <a:chExt cx="680" cy="437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E82BB814-E9B0-443F-827C-5811EE781E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881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A4480-9897-46F8-9DE6-9D7281BE7F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17743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A994-3B75-46DC-AD09-4C951EF47A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1488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5F9E6-57AA-4762-A5C9-362264CB6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5642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E908C-5D48-400B-A925-D2AFF342A6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22578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0303-D045-4402-A983-0A7D448E74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72150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D6431-AA50-440D-B215-411DB5B726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19591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9B23-E3E7-497D-95A6-537161A56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6124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4BCE-1314-4BB4-96B1-4F4FAF8F9A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523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5EB10-C001-4412-B1E9-F1D537B8B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6484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817B-B50D-4BDD-81A5-FE7825BEF8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0351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44488"/>
            <a:ext cx="2159000" cy="5980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44488"/>
            <a:ext cx="6329362" cy="5980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3075-CD88-45C0-9381-64BE41A2E8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511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E32DC-FE84-4959-8753-475CE9C7AA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28234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44488"/>
            <a:ext cx="73914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268413"/>
            <a:ext cx="4135437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4137025" cy="505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5E6B-B12C-48CF-A417-1A466F2259D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51763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4ED8A-D342-4850-A93E-1D93F1A3AD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6375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blueb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Image" r:id="rId4" imgW="9563100" imgH="1600200" progId="Photoshop.Image.6">
                  <p:embed/>
                </p:oleObj>
              </mc:Choice>
              <mc:Fallback>
                <p:oleObj name="Image" r:id="rId4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1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4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78263-B2B7-4387-8CB0-86FFA959CD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68272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 Black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239 h 504"/>
                        <a:gd name="T2" fmla="*/ 380 w 2736"/>
                        <a:gd name="T3" fmla="*/ 80 h 504"/>
                        <a:gd name="T4" fmla="*/ 781 w 2736"/>
                        <a:gd name="T5" fmla="*/ 12 h 504"/>
                        <a:gd name="T6" fmla="*/ 1203 w 2736"/>
                        <a:gd name="T7" fmla="*/ 12 h 504"/>
                        <a:gd name="T8" fmla="*/ 1195 w 2736"/>
                        <a:gd name="T9" fmla="*/ 49 h 504"/>
                        <a:gd name="T10" fmla="*/ 776 w 2736"/>
                        <a:gd name="T11" fmla="*/ 49 h 504"/>
                        <a:gd name="T12" fmla="*/ 288 w 2736"/>
                        <a:gd name="T13" fmla="*/ 138 h 504"/>
                        <a:gd name="T14" fmla="*/ 0 w 2736"/>
                        <a:gd name="T15" fmla="*/ 23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47 w 1769"/>
                        <a:gd name="T3" fmla="*/ 27 h 791"/>
                        <a:gd name="T4" fmla="*/ 351 w 1769"/>
                        <a:gd name="T5" fmla="*/ 95 h 791"/>
                        <a:gd name="T6" fmla="*/ 488 w 1769"/>
                        <a:gd name="T7" fmla="*/ 205 h 791"/>
                        <a:gd name="T8" fmla="*/ 532 w 1769"/>
                        <a:gd name="T9" fmla="*/ 289 h 791"/>
                        <a:gd name="T10" fmla="*/ 512 w 1769"/>
                        <a:gd name="T11" fmla="*/ 373 h 791"/>
                        <a:gd name="T12" fmla="*/ 482 w 1769"/>
                        <a:gd name="T13" fmla="*/ 300 h 791"/>
                        <a:gd name="T14" fmla="*/ 421 w 1769"/>
                        <a:gd name="T15" fmla="*/ 216 h 791"/>
                        <a:gd name="T16" fmla="*/ 336 w 1769"/>
                        <a:gd name="T17" fmla="*/ 141 h 791"/>
                        <a:gd name="T18" fmla="*/ 176 w 1769"/>
                        <a:gd name="T19" fmla="*/ 72 h 791"/>
                        <a:gd name="T20" fmla="*/ 0 w 1769"/>
                        <a:gd name="T21" fmla="*/ 36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183 h 504"/>
                        <a:gd name="T2" fmla="*/ 348 w 2736"/>
                        <a:gd name="T3" fmla="*/ 61 h 504"/>
                        <a:gd name="T4" fmla="*/ 715 w 2736"/>
                        <a:gd name="T5" fmla="*/ 8 h 504"/>
                        <a:gd name="T6" fmla="*/ 1101 w 2736"/>
                        <a:gd name="T7" fmla="*/ 8 h 504"/>
                        <a:gd name="T8" fmla="*/ 1095 w 2736"/>
                        <a:gd name="T9" fmla="*/ 37 h 504"/>
                        <a:gd name="T10" fmla="*/ 710 w 2736"/>
                        <a:gd name="T11" fmla="*/ 37 h 504"/>
                        <a:gd name="T12" fmla="*/ 263 w 2736"/>
                        <a:gd name="T13" fmla="*/ 106 h 504"/>
                        <a:gd name="T14" fmla="*/ 0 w 2736"/>
                        <a:gd name="T15" fmla="*/ 18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5 w 1769"/>
                        <a:gd name="T3" fmla="*/ 20 h 791"/>
                        <a:gd name="T4" fmla="*/ 321 w 1769"/>
                        <a:gd name="T5" fmla="*/ 72 h 791"/>
                        <a:gd name="T6" fmla="*/ 447 w 1769"/>
                        <a:gd name="T7" fmla="*/ 156 h 791"/>
                        <a:gd name="T8" fmla="*/ 487 w 1769"/>
                        <a:gd name="T9" fmla="*/ 220 h 791"/>
                        <a:gd name="T10" fmla="*/ 469 w 1769"/>
                        <a:gd name="T11" fmla="*/ 285 h 791"/>
                        <a:gd name="T12" fmla="*/ 441 w 1769"/>
                        <a:gd name="T13" fmla="*/ 229 h 791"/>
                        <a:gd name="T14" fmla="*/ 386 w 1769"/>
                        <a:gd name="T15" fmla="*/ 164 h 791"/>
                        <a:gd name="T16" fmla="*/ 308 w 1769"/>
                        <a:gd name="T17" fmla="*/ 107 h 791"/>
                        <a:gd name="T18" fmla="*/ 161 w 1769"/>
                        <a:gd name="T19" fmla="*/ 55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223 h 504"/>
                        <a:gd name="T2" fmla="*/ 325 w 2736"/>
                        <a:gd name="T3" fmla="*/ 74 h 504"/>
                        <a:gd name="T4" fmla="*/ 667 w 2736"/>
                        <a:gd name="T5" fmla="*/ 11 h 504"/>
                        <a:gd name="T6" fmla="*/ 1028 w 2736"/>
                        <a:gd name="T7" fmla="*/ 11 h 504"/>
                        <a:gd name="T8" fmla="*/ 1022 w 2736"/>
                        <a:gd name="T9" fmla="*/ 45 h 504"/>
                        <a:gd name="T10" fmla="*/ 663 w 2736"/>
                        <a:gd name="T11" fmla="*/ 45 h 504"/>
                        <a:gd name="T12" fmla="*/ 246 w 2736"/>
                        <a:gd name="T13" fmla="*/ 129 h 504"/>
                        <a:gd name="T14" fmla="*/ 0 w 2736"/>
                        <a:gd name="T15" fmla="*/ 22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6 w 1769"/>
                        <a:gd name="T3" fmla="*/ 25 h 791"/>
                        <a:gd name="T4" fmla="*/ 300 w 1769"/>
                        <a:gd name="T5" fmla="*/ 88 h 791"/>
                        <a:gd name="T6" fmla="*/ 418 w 1769"/>
                        <a:gd name="T7" fmla="*/ 191 h 791"/>
                        <a:gd name="T8" fmla="*/ 455 w 1769"/>
                        <a:gd name="T9" fmla="*/ 269 h 791"/>
                        <a:gd name="T10" fmla="*/ 438 w 1769"/>
                        <a:gd name="T11" fmla="*/ 348 h 791"/>
                        <a:gd name="T12" fmla="*/ 412 w 1769"/>
                        <a:gd name="T13" fmla="*/ 279 h 791"/>
                        <a:gd name="T14" fmla="*/ 360 w 1769"/>
                        <a:gd name="T15" fmla="*/ 201 h 791"/>
                        <a:gd name="T16" fmla="*/ 288 w 1769"/>
                        <a:gd name="T17" fmla="*/ 131 h 791"/>
                        <a:gd name="T18" fmla="*/ 151 w 1769"/>
                        <a:gd name="T19" fmla="*/ 67 h 791"/>
                        <a:gd name="T20" fmla="*/ 0 w 1769"/>
                        <a:gd name="T21" fmla="*/ 34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76 w 2736"/>
                        <a:gd name="T3" fmla="*/ 64 h 504"/>
                        <a:gd name="T4" fmla="*/ 566 w 2736"/>
                        <a:gd name="T5" fmla="*/ 9 h 504"/>
                        <a:gd name="T6" fmla="*/ 872 w 2736"/>
                        <a:gd name="T7" fmla="*/ 9 h 504"/>
                        <a:gd name="T8" fmla="*/ 867 w 2736"/>
                        <a:gd name="T9" fmla="*/ 40 h 504"/>
                        <a:gd name="T10" fmla="*/ 562 w 2736"/>
                        <a:gd name="T11" fmla="*/ 40 h 504"/>
                        <a:gd name="T12" fmla="*/ 208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07 w 1769"/>
                        <a:gd name="T3" fmla="*/ 22 h 791"/>
                        <a:gd name="T4" fmla="*/ 255 w 1769"/>
                        <a:gd name="T5" fmla="*/ 77 h 791"/>
                        <a:gd name="T6" fmla="*/ 355 w 1769"/>
                        <a:gd name="T7" fmla="*/ 165 h 791"/>
                        <a:gd name="T8" fmla="*/ 387 w 1769"/>
                        <a:gd name="T9" fmla="*/ 232 h 791"/>
                        <a:gd name="T10" fmla="*/ 372 w 1769"/>
                        <a:gd name="T11" fmla="*/ 301 h 791"/>
                        <a:gd name="T12" fmla="*/ 350 w 1769"/>
                        <a:gd name="T13" fmla="*/ 242 h 791"/>
                        <a:gd name="T14" fmla="*/ 306 w 1769"/>
                        <a:gd name="T15" fmla="*/ 174 h 791"/>
                        <a:gd name="T16" fmla="*/ 244 w 1769"/>
                        <a:gd name="T17" fmla="*/ 113 h 791"/>
                        <a:gd name="T18" fmla="*/ 128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95 h 504"/>
                        <a:gd name="T2" fmla="*/ 227 w 2736"/>
                        <a:gd name="T3" fmla="*/ 32 h 504"/>
                        <a:gd name="T4" fmla="*/ 467 w 2736"/>
                        <a:gd name="T5" fmla="*/ 4 h 504"/>
                        <a:gd name="T6" fmla="*/ 720 w 2736"/>
                        <a:gd name="T7" fmla="*/ 4 h 504"/>
                        <a:gd name="T8" fmla="*/ 716 w 2736"/>
                        <a:gd name="T9" fmla="*/ 20 h 504"/>
                        <a:gd name="T10" fmla="*/ 464 w 2736"/>
                        <a:gd name="T11" fmla="*/ 20 h 504"/>
                        <a:gd name="T12" fmla="*/ 172 w 2736"/>
                        <a:gd name="T13" fmla="*/ 55 h 504"/>
                        <a:gd name="T14" fmla="*/ 0 w 2736"/>
                        <a:gd name="T15" fmla="*/ 9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88 w 1769"/>
                        <a:gd name="T3" fmla="*/ 10 h 791"/>
                        <a:gd name="T4" fmla="*/ 210 w 1769"/>
                        <a:gd name="T5" fmla="*/ 38 h 791"/>
                        <a:gd name="T6" fmla="*/ 293 w 1769"/>
                        <a:gd name="T7" fmla="*/ 81 h 791"/>
                        <a:gd name="T8" fmla="*/ 319 w 1769"/>
                        <a:gd name="T9" fmla="*/ 114 h 791"/>
                        <a:gd name="T10" fmla="*/ 307 w 1769"/>
                        <a:gd name="T11" fmla="*/ 148 h 791"/>
                        <a:gd name="T12" fmla="*/ 289 w 1769"/>
                        <a:gd name="T13" fmla="*/ 119 h 791"/>
                        <a:gd name="T14" fmla="*/ 252 w 1769"/>
                        <a:gd name="T15" fmla="*/ 85 h 791"/>
                        <a:gd name="T16" fmla="*/ 202 w 1769"/>
                        <a:gd name="T17" fmla="*/ 56 h 791"/>
                        <a:gd name="T18" fmla="*/ 106 w 1769"/>
                        <a:gd name="T19" fmla="*/ 29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81 w 2736"/>
                        <a:gd name="T3" fmla="*/ 31 h 504"/>
                        <a:gd name="T4" fmla="*/ 371 w 2736"/>
                        <a:gd name="T5" fmla="*/ 4 h 504"/>
                        <a:gd name="T6" fmla="*/ 572 w 2736"/>
                        <a:gd name="T7" fmla="*/ 4 h 504"/>
                        <a:gd name="T8" fmla="*/ 569 w 2736"/>
                        <a:gd name="T9" fmla="*/ 19 h 504"/>
                        <a:gd name="T10" fmla="*/ 369 w 2736"/>
                        <a:gd name="T11" fmla="*/ 19 h 504"/>
                        <a:gd name="T12" fmla="*/ 137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70 w 1769"/>
                        <a:gd name="T3" fmla="*/ 10 h 791"/>
                        <a:gd name="T4" fmla="*/ 167 w 1769"/>
                        <a:gd name="T5" fmla="*/ 36 h 791"/>
                        <a:gd name="T6" fmla="*/ 232 w 1769"/>
                        <a:gd name="T7" fmla="*/ 79 h 791"/>
                        <a:gd name="T8" fmla="*/ 253 w 1769"/>
                        <a:gd name="T9" fmla="*/ 111 h 791"/>
                        <a:gd name="T10" fmla="*/ 244 w 1769"/>
                        <a:gd name="T11" fmla="*/ 144 h 791"/>
                        <a:gd name="T12" fmla="*/ 229 w 1769"/>
                        <a:gd name="T13" fmla="*/ 115 h 791"/>
                        <a:gd name="T14" fmla="*/ 201 w 1769"/>
                        <a:gd name="T15" fmla="*/ 83 h 791"/>
                        <a:gd name="T16" fmla="*/ 160 w 1769"/>
                        <a:gd name="T17" fmla="*/ 54 h 791"/>
                        <a:gd name="T18" fmla="*/ 84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40 w 2736"/>
                        <a:gd name="T3" fmla="*/ 31 h 504"/>
                        <a:gd name="T4" fmla="*/ 287 w 2736"/>
                        <a:gd name="T5" fmla="*/ 4 h 504"/>
                        <a:gd name="T6" fmla="*/ 442 w 2736"/>
                        <a:gd name="T7" fmla="*/ 4 h 504"/>
                        <a:gd name="T8" fmla="*/ 440 w 2736"/>
                        <a:gd name="T9" fmla="*/ 19 h 504"/>
                        <a:gd name="T10" fmla="*/ 285 w 2736"/>
                        <a:gd name="T11" fmla="*/ 19 h 504"/>
                        <a:gd name="T12" fmla="*/ 106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4 w 1769"/>
                        <a:gd name="T3" fmla="*/ 10 h 791"/>
                        <a:gd name="T4" fmla="*/ 129 w 1769"/>
                        <a:gd name="T5" fmla="*/ 36 h 791"/>
                        <a:gd name="T6" fmla="*/ 180 w 1769"/>
                        <a:gd name="T7" fmla="*/ 79 h 791"/>
                        <a:gd name="T8" fmla="*/ 196 w 1769"/>
                        <a:gd name="T9" fmla="*/ 111 h 791"/>
                        <a:gd name="T10" fmla="*/ 188 w 1769"/>
                        <a:gd name="T11" fmla="*/ 144 h 791"/>
                        <a:gd name="T12" fmla="*/ 177 w 1769"/>
                        <a:gd name="T13" fmla="*/ 115 h 791"/>
                        <a:gd name="T14" fmla="*/ 155 w 1769"/>
                        <a:gd name="T15" fmla="*/ 83 h 791"/>
                        <a:gd name="T16" fmla="*/ 124 w 1769"/>
                        <a:gd name="T17" fmla="*/ 54 h 791"/>
                        <a:gd name="T18" fmla="*/ 65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30 w 2736"/>
                        <a:gd name="T3" fmla="*/ 31 h 504"/>
                        <a:gd name="T4" fmla="*/ 267 w 2736"/>
                        <a:gd name="T5" fmla="*/ 4 h 504"/>
                        <a:gd name="T6" fmla="*/ 411 w 2736"/>
                        <a:gd name="T7" fmla="*/ 4 h 504"/>
                        <a:gd name="T8" fmla="*/ 409 w 2736"/>
                        <a:gd name="T9" fmla="*/ 19 h 504"/>
                        <a:gd name="T10" fmla="*/ 265 w 2736"/>
                        <a:gd name="T11" fmla="*/ 19 h 504"/>
                        <a:gd name="T12" fmla="*/ 98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10 h 791"/>
                        <a:gd name="T4" fmla="*/ 120 w 1769"/>
                        <a:gd name="T5" fmla="*/ 36 h 791"/>
                        <a:gd name="T6" fmla="*/ 167 w 1769"/>
                        <a:gd name="T7" fmla="*/ 79 h 791"/>
                        <a:gd name="T8" fmla="*/ 182 w 1769"/>
                        <a:gd name="T9" fmla="*/ 111 h 791"/>
                        <a:gd name="T10" fmla="*/ 175 w 1769"/>
                        <a:gd name="T11" fmla="*/ 144 h 791"/>
                        <a:gd name="T12" fmla="*/ 165 w 1769"/>
                        <a:gd name="T13" fmla="*/ 115 h 791"/>
                        <a:gd name="T14" fmla="*/ 144 w 1769"/>
                        <a:gd name="T15" fmla="*/ 83 h 791"/>
                        <a:gd name="T16" fmla="*/ 115 w 1769"/>
                        <a:gd name="T17" fmla="*/ 54 h 791"/>
                        <a:gd name="T18" fmla="*/ 60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92 h 504"/>
                        <a:gd name="T2" fmla="*/ 175 w 2736"/>
                        <a:gd name="T3" fmla="*/ 31 h 504"/>
                        <a:gd name="T4" fmla="*/ 361 w 2736"/>
                        <a:gd name="T5" fmla="*/ 4 h 504"/>
                        <a:gd name="T6" fmla="*/ 556 w 2736"/>
                        <a:gd name="T7" fmla="*/ 4 h 504"/>
                        <a:gd name="T8" fmla="*/ 553 w 2736"/>
                        <a:gd name="T9" fmla="*/ 19 h 504"/>
                        <a:gd name="T10" fmla="*/ 358 w 2736"/>
                        <a:gd name="T11" fmla="*/ 19 h 504"/>
                        <a:gd name="T12" fmla="*/ 133 w 2736"/>
                        <a:gd name="T13" fmla="*/ 53 h 504"/>
                        <a:gd name="T14" fmla="*/ 0 w 2736"/>
                        <a:gd name="T15" fmla="*/ 9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68 w 1769"/>
                        <a:gd name="T3" fmla="*/ 10 h 791"/>
                        <a:gd name="T4" fmla="*/ 162 w 1769"/>
                        <a:gd name="T5" fmla="*/ 36 h 791"/>
                        <a:gd name="T6" fmla="*/ 226 w 1769"/>
                        <a:gd name="T7" fmla="*/ 79 h 791"/>
                        <a:gd name="T8" fmla="*/ 246 w 1769"/>
                        <a:gd name="T9" fmla="*/ 111 h 791"/>
                        <a:gd name="T10" fmla="*/ 237 w 1769"/>
                        <a:gd name="T11" fmla="*/ 144 h 791"/>
                        <a:gd name="T12" fmla="*/ 223 w 1769"/>
                        <a:gd name="T13" fmla="*/ 115 h 791"/>
                        <a:gd name="T14" fmla="*/ 195 w 1769"/>
                        <a:gd name="T15" fmla="*/ 83 h 791"/>
                        <a:gd name="T16" fmla="*/ 155 w 1769"/>
                        <a:gd name="T17" fmla="*/ 54 h 791"/>
                        <a:gd name="T18" fmla="*/ 81 w 1769"/>
                        <a:gd name="T19" fmla="*/ 28 h 791"/>
                        <a:gd name="T20" fmla="*/ 0 w 1769"/>
                        <a:gd name="T21" fmla="*/ 14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42 h 504"/>
                      <a:gd name="T2" fmla="*/ 122 w 2736"/>
                      <a:gd name="T3" fmla="*/ 14 h 504"/>
                      <a:gd name="T4" fmla="*/ 250 w 2736"/>
                      <a:gd name="T5" fmla="*/ 2 h 504"/>
                      <a:gd name="T6" fmla="*/ 386 w 2736"/>
                      <a:gd name="T7" fmla="*/ 2 h 504"/>
                      <a:gd name="T8" fmla="*/ 383 w 2736"/>
                      <a:gd name="T9" fmla="*/ 9 h 504"/>
                      <a:gd name="T10" fmla="*/ 248 w 2736"/>
                      <a:gd name="T11" fmla="*/ 9 h 504"/>
                      <a:gd name="T12" fmla="*/ 92 w 2736"/>
                      <a:gd name="T13" fmla="*/ 24 h 504"/>
                      <a:gd name="T14" fmla="*/ 0 w 2736"/>
                      <a:gd name="T15" fmla="*/ 4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47 w 1769"/>
                      <a:gd name="T3" fmla="*/ 5 h 791"/>
                      <a:gd name="T4" fmla="*/ 113 w 1769"/>
                      <a:gd name="T5" fmla="*/ 17 h 791"/>
                      <a:gd name="T6" fmla="*/ 157 w 1769"/>
                      <a:gd name="T7" fmla="*/ 36 h 791"/>
                      <a:gd name="T8" fmla="*/ 171 w 1769"/>
                      <a:gd name="T9" fmla="*/ 51 h 791"/>
                      <a:gd name="T10" fmla="*/ 164 w 1769"/>
                      <a:gd name="T11" fmla="*/ 66 h 791"/>
                      <a:gd name="T12" fmla="*/ 155 w 1769"/>
                      <a:gd name="T13" fmla="*/ 53 h 791"/>
                      <a:gd name="T14" fmla="*/ 135 w 1769"/>
                      <a:gd name="T15" fmla="*/ 38 h 791"/>
                      <a:gd name="T16" fmla="*/ 108 w 1769"/>
                      <a:gd name="T17" fmla="*/ 25 h 791"/>
                      <a:gd name="T18" fmla="*/ 56 w 1769"/>
                      <a:gd name="T19" fmla="*/ 13 h 791"/>
                      <a:gd name="T20" fmla="*/ 0 w 1769"/>
                      <a:gd name="T21" fmla="*/ 6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67 h 504"/>
                        <a:gd name="T2" fmla="*/ 130 w 2736"/>
                        <a:gd name="T3" fmla="*/ 22 h 504"/>
                        <a:gd name="T4" fmla="*/ 267 w 2736"/>
                        <a:gd name="T5" fmla="*/ 3 h 504"/>
                        <a:gd name="T6" fmla="*/ 412 w 2736"/>
                        <a:gd name="T7" fmla="*/ 3 h 504"/>
                        <a:gd name="T8" fmla="*/ 410 w 2736"/>
                        <a:gd name="T9" fmla="*/ 14 h 504"/>
                        <a:gd name="T10" fmla="*/ 266 w 2736"/>
                        <a:gd name="T11" fmla="*/ 14 h 504"/>
                        <a:gd name="T12" fmla="*/ 99 w 2736"/>
                        <a:gd name="T13" fmla="*/ 39 h 504"/>
                        <a:gd name="T14" fmla="*/ 0 w 2736"/>
                        <a:gd name="T15" fmla="*/ 6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50 w 1769"/>
                        <a:gd name="T3" fmla="*/ 7 h 791"/>
                        <a:gd name="T4" fmla="*/ 120 w 1769"/>
                        <a:gd name="T5" fmla="*/ 27 h 791"/>
                        <a:gd name="T6" fmla="*/ 167 w 1769"/>
                        <a:gd name="T7" fmla="*/ 58 h 791"/>
                        <a:gd name="T8" fmla="*/ 182 w 1769"/>
                        <a:gd name="T9" fmla="*/ 81 h 791"/>
                        <a:gd name="T10" fmla="*/ 175 w 1769"/>
                        <a:gd name="T11" fmla="*/ 105 h 791"/>
                        <a:gd name="T12" fmla="*/ 165 w 1769"/>
                        <a:gd name="T13" fmla="*/ 84 h 791"/>
                        <a:gd name="T14" fmla="*/ 144 w 1769"/>
                        <a:gd name="T15" fmla="*/ 61 h 791"/>
                        <a:gd name="T16" fmla="*/ 115 w 1769"/>
                        <a:gd name="T17" fmla="*/ 39 h 791"/>
                        <a:gd name="T18" fmla="*/ 60 w 1769"/>
                        <a:gd name="T19" fmla="*/ 20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145 h 504"/>
                        <a:gd name="T2" fmla="*/ 154 w 2736"/>
                        <a:gd name="T3" fmla="*/ 48 h 504"/>
                        <a:gd name="T4" fmla="*/ 317 w 2736"/>
                        <a:gd name="T5" fmla="*/ 7 h 504"/>
                        <a:gd name="T6" fmla="*/ 488 w 2736"/>
                        <a:gd name="T7" fmla="*/ 7 h 504"/>
                        <a:gd name="T8" fmla="*/ 485 w 2736"/>
                        <a:gd name="T9" fmla="*/ 29 h 504"/>
                        <a:gd name="T10" fmla="*/ 315 w 2736"/>
                        <a:gd name="T11" fmla="*/ 29 h 504"/>
                        <a:gd name="T12" fmla="*/ 117 w 2736"/>
                        <a:gd name="T13" fmla="*/ 84 h 504"/>
                        <a:gd name="T14" fmla="*/ 0 w 2736"/>
                        <a:gd name="T15" fmla="*/ 14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60 w 1769"/>
                        <a:gd name="T3" fmla="*/ 16 h 791"/>
                        <a:gd name="T4" fmla="*/ 142 w 1769"/>
                        <a:gd name="T5" fmla="*/ 57 h 791"/>
                        <a:gd name="T6" fmla="*/ 198 w 1769"/>
                        <a:gd name="T7" fmla="*/ 124 h 791"/>
                        <a:gd name="T8" fmla="*/ 216 w 1769"/>
                        <a:gd name="T9" fmla="*/ 174 h 791"/>
                        <a:gd name="T10" fmla="*/ 207 w 1769"/>
                        <a:gd name="T11" fmla="*/ 225 h 791"/>
                        <a:gd name="T12" fmla="*/ 195 w 1769"/>
                        <a:gd name="T13" fmla="*/ 181 h 791"/>
                        <a:gd name="T14" fmla="*/ 171 w 1769"/>
                        <a:gd name="T15" fmla="*/ 130 h 791"/>
                        <a:gd name="T16" fmla="*/ 136 w 1769"/>
                        <a:gd name="T17" fmla="*/ 84 h 791"/>
                        <a:gd name="T18" fmla="*/ 71 w 1769"/>
                        <a:gd name="T19" fmla="*/ 43 h 791"/>
                        <a:gd name="T20" fmla="*/ 0 w 1769"/>
                        <a:gd name="T21" fmla="*/ 22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15 h 504"/>
                        <a:gd name="T2" fmla="*/ 105 w 2736"/>
                        <a:gd name="T3" fmla="*/ 5 h 504"/>
                        <a:gd name="T4" fmla="*/ 216 w 2736"/>
                        <a:gd name="T5" fmla="*/ 1 h 504"/>
                        <a:gd name="T6" fmla="*/ 333 w 2736"/>
                        <a:gd name="T7" fmla="*/ 1 h 504"/>
                        <a:gd name="T8" fmla="*/ 331 w 2736"/>
                        <a:gd name="T9" fmla="*/ 3 h 504"/>
                        <a:gd name="T10" fmla="*/ 214 w 2736"/>
                        <a:gd name="T11" fmla="*/ 3 h 504"/>
                        <a:gd name="T12" fmla="*/ 80 w 2736"/>
                        <a:gd name="T13" fmla="*/ 9 h 504"/>
                        <a:gd name="T14" fmla="*/ 0 w 2736"/>
                        <a:gd name="T15" fmla="*/ 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41 w 1769"/>
                        <a:gd name="T3" fmla="*/ 2 h 791"/>
                        <a:gd name="T4" fmla="*/ 97 w 1769"/>
                        <a:gd name="T5" fmla="*/ 6 h 791"/>
                        <a:gd name="T6" fmla="*/ 135 w 1769"/>
                        <a:gd name="T7" fmla="*/ 13 h 791"/>
                        <a:gd name="T8" fmla="*/ 147 w 1769"/>
                        <a:gd name="T9" fmla="*/ 18 h 791"/>
                        <a:gd name="T10" fmla="*/ 142 w 1769"/>
                        <a:gd name="T11" fmla="*/ 23 h 791"/>
                        <a:gd name="T12" fmla="*/ 133 w 1769"/>
                        <a:gd name="T13" fmla="*/ 18 h 791"/>
                        <a:gd name="T14" fmla="*/ 116 w 1769"/>
                        <a:gd name="T15" fmla="*/ 13 h 791"/>
                        <a:gd name="T16" fmla="*/ 93 w 1769"/>
                        <a:gd name="T17" fmla="*/ 9 h 791"/>
                        <a:gd name="T18" fmla="*/ 49 w 1769"/>
                        <a:gd name="T19" fmla="*/ 4 h 791"/>
                        <a:gd name="T20" fmla="*/ 0 w 1769"/>
                        <a:gd name="T21" fmla="*/ 2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294 w 2736"/>
                        <a:gd name="T3" fmla="*/ 64 h 504"/>
                        <a:gd name="T4" fmla="*/ 603 w 2736"/>
                        <a:gd name="T5" fmla="*/ 9 h 504"/>
                        <a:gd name="T6" fmla="*/ 930 w 2736"/>
                        <a:gd name="T7" fmla="*/ 9 h 504"/>
                        <a:gd name="T8" fmla="*/ 925 w 2736"/>
                        <a:gd name="T9" fmla="*/ 40 h 504"/>
                        <a:gd name="T10" fmla="*/ 599 w 2736"/>
                        <a:gd name="T11" fmla="*/ 40 h 504"/>
                        <a:gd name="T12" fmla="*/ 222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1 w 1769"/>
                        <a:gd name="T1" fmla="*/ 3 h 791"/>
                        <a:gd name="T2" fmla="*/ 114 w 1769"/>
                        <a:gd name="T3" fmla="*/ 22 h 791"/>
                        <a:gd name="T4" fmla="*/ 271 w 1769"/>
                        <a:gd name="T5" fmla="*/ 77 h 791"/>
                        <a:gd name="T6" fmla="*/ 377 w 1769"/>
                        <a:gd name="T7" fmla="*/ 166 h 791"/>
                        <a:gd name="T8" fmla="*/ 411 w 1769"/>
                        <a:gd name="T9" fmla="*/ 234 h 791"/>
                        <a:gd name="T10" fmla="*/ 395 w 1769"/>
                        <a:gd name="T11" fmla="*/ 302 h 791"/>
                        <a:gd name="T12" fmla="*/ 372 w 1769"/>
                        <a:gd name="T13" fmla="*/ 243 h 791"/>
                        <a:gd name="T14" fmla="*/ 325 w 1769"/>
                        <a:gd name="T15" fmla="*/ 174 h 791"/>
                        <a:gd name="T16" fmla="*/ 260 w 1769"/>
                        <a:gd name="T17" fmla="*/ 113 h 791"/>
                        <a:gd name="T18" fmla="*/ 136 w 1769"/>
                        <a:gd name="T19" fmla="*/ 58 h 791"/>
                        <a:gd name="T20" fmla="*/ 0 w 1769"/>
                        <a:gd name="T21" fmla="*/ 29 h 791"/>
                        <a:gd name="T22" fmla="*/ 1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180 h 504"/>
                        <a:gd name="T2" fmla="*/ 338 w 2736"/>
                        <a:gd name="T3" fmla="*/ 60 h 504"/>
                        <a:gd name="T4" fmla="*/ 695 w 2736"/>
                        <a:gd name="T5" fmla="*/ 8 h 504"/>
                        <a:gd name="T6" fmla="*/ 1070 w 2736"/>
                        <a:gd name="T7" fmla="*/ 8 h 504"/>
                        <a:gd name="T8" fmla="*/ 1064 w 2736"/>
                        <a:gd name="T9" fmla="*/ 37 h 504"/>
                        <a:gd name="T10" fmla="*/ 690 w 2736"/>
                        <a:gd name="T11" fmla="*/ 37 h 504"/>
                        <a:gd name="T12" fmla="*/ 256 w 2736"/>
                        <a:gd name="T13" fmla="*/ 104 h 504"/>
                        <a:gd name="T14" fmla="*/ 0 w 2736"/>
                        <a:gd name="T15" fmla="*/ 18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1 w 1769"/>
                        <a:gd name="T3" fmla="*/ 20 h 791"/>
                        <a:gd name="T4" fmla="*/ 311 w 1769"/>
                        <a:gd name="T5" fmla="*/ 72 h 791"/>
                        <a:gd name="T6" fmla="*/ 434 w 1769"/>
                        <a:gd name="T7" fmla="*/ 154 h 791"/>
                        <a:gd name="T8" fmla="*/ 473 w 1769"/>
                        <a:gd name="T9" fmla="*/ 218 h 791"/>
                        <a:gd name="T10" fmla="*/ 455 w 1769"/>
                        <a:gd name="T11" fmla="*/ 282 h 791"/>
                        <a:gd name="T12" fmla="*/ 428 w 1769"/>
                        <a:gd name="T13" fmla="*/ 226 h 791"/>
                        <a:gd name="T14" fmla="*/ 374 w 1769"/>
                        <a:gd name="T15" fmla="*/ 162 h 791"/>
                        <a:gd name="T16" fmla="*/ 299 w 1769"/>
                        <a:gd name="T17" fmla="*/ 106 h 791"/>
                        <a:gd name="T18" fmla="*/ 157 w 1769"/>
                        <a:gd name="T19" fmla="*/ 54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193 h 504"/>
                        <a:gd name="T2" fmla="*/ 343 w 2736"/>
                        <a:gd name="T3" fmla="*/ 64 h 504"/>
                        <a:gd name="T4" fmla="*/ 705 w 2736"/>
                        <a:gd name="T5" fmla="*/ 9 h 504"/>
                        <a:gd name="T6" fmla="*/ 1086 w 2736"/>
                        <a:gd name="T7" fmla="*/ 9 h 504"/>
                        <a:gd name="T8" fmla="*/ 1080 w 2736"/>
                        <a:gd name="T9" fmla="*/ 40 h 504"/>
                        <a:gd name="T10" fmla="*/ 701 w 2736"/>
                        <a:gd name="T11" fmla="*/ 40 h 504"/>
                        <a:gd name="T12" fmla="*/ 260 w 2736"/>
                        <a:gd name="T13" fmla="*/ 112 h 504"/>
                        <a:gd name="T14" fmla="*/ 0 w 2736"/>
                        <a:gd name="T15" fmla="*/ 193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33 w 1769"/>
                        <a:gd name="T3" fmla="*/ 22 h 791"/>
                        <a:gd name="T4" fmla="*/ 316 w 1769"/>
                        <a:gd name="T5" fmla="*/ 77 h 791"/>
                        <a:gd name="T6" fmla="*/ 440 w 1769"/>
                        <a:gd name="T7" fmla="*/ 166 h 791"/>
                        <a:gd name="T8" fmla="*/ 480 w 1769"/>
                        <a:gd name="T9" fmla="*/ 234 h 791"/>
                        <a:gd name="T10" fmla="*/ 462 w 1769"/>
                        <a:gd name="T11" fmla="*/ 302 h 791"/>
                        <a:gd name="T12" fmla="*/ 435 w 1769"/>
                        <a:gd name="T13" fmla="*/ 243 h 791"/>
                        <a:gd name="T14" fmla="*/ 380 w 1769"/>
                        <a:gd name="T15" fmla="*/ 174 h 791"/>
                        <a:gd name="T16" fmla="*/ 303 w 1769"/>
                        <a:gd name="T17" fmla="*/ 113 h 791"/>
                        <a:gd name="T18" fmla="*/ 159 w 1769"/>
                        <a:gd name="T19" fmla="*/ 58 h 791"/>
                        <a:gd name="T20" fmla="*/ 0 w 1769"/>
                        <a:gd name="T21" fmla="*/ 29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177 h 504"/>
                        <a:gd name="T2" fmla="*/ 314 w 2736"/>
                        <a:gd name="T3" fmla="*/ 59 h 504"/>
                        <a:gd name="T4" fmla="*/ 646 w 2736"/>
                        <a:gd name="T5" fmla="*/ 8 h 504"/>
                        <a:gd name="T6" fmla="*/ 995 w 2736"/>
                        <a:gd name="T7" fmla="*/ 8 h 504"/>
                        <a:gd name="T8" fmla="*/ 989 w 2736"/>
                        <a:gd name="T9" fmla="*/ 36 h 504"/>
                        <a:gd name="T10" fmla="*/ 642 w 2736"/>
                        <a:gd name="T11" fmla="*/ 36 h 504"/>
                        <a:gd name="T12" fmla="*/ 238 w 2736"/>
                        <a:gd name="T13" fmla="*/ 103 h 504"/>
                        <a:gd name="T14" fmla="*/ 0 w 2736"/>
                        <a:gd name="T15" fmla="*/ 17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22 w 1769"/>
                        <a:gd name="T3" fmla="*/ 20 h 791"/>
                        <a:gd name="T4" fmla="*/ 290 w 1769"/>
                        <a:gd name="T5" fmla="*/ 71 h 791"/>
                        <a:gd name="T6" fmla="*/ 403 w 1769"/>
                        <a:gd name="T7" fmla="*/ 152 h 791"/>
                        <a:gd name="T8" fmla="*/ 439 w 1769"/>
                        <a:gd name="T9" fmla="*/ 214 h 791"/>
                        <a:gd name="T10" fmla="*/ 423 w 1769"/>
                        <a:gd name="T11" fmla="*/ 277 h 791"/>
                        <a:gd name="T12" fmla="*/ 398 w 1769"/>
                        <a:gd name="T13" fmla="*/ 222 h 791"/>
                        <a:gd name="T14" fmla="*/ 348 w 1769"/>
                        <a:gd name="T15" fmla="*/ 159 h 791"/>
                        <a:gd name="T16" fmla="*/ 278 w 1769"/>
                        <a:gd name="T17" fmla="*/ 104 h 791"/>
                        <a:gd name="T18" fmla="*/ 146 w 1769"/>
                        <a:gd name="T19" fmla="*/ 53 h 791"/>
                        <a:gd name="T20" fmla="*/ 0 w 1769"/>
                        <a:gd name="T21" fmla="*/ 27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96 w 2736"/>
                        <a:gd name="T3" fmla="*/ 40 h 504"/>
                        <a:gd name="T4" fmla="*/ 608 w 2736"/>
                        <a:gd name="T5" fmla="*/ 6 h 504"/>
                        <a:gd name="T6" fmla="*/ 937 w 2736"/>
                        <a:gd name="T7" fmla="*/ 6 h 504"/>
                        <a:gd name="T8" fmla="*/ 932 w 2736"/>
                        <a:gd name="T9" fmla="*/ 24 h 504"/>
                        <a:gd name="T10" fmla="*/ 604 w 2736"/>
                        <a:gd name="T11" fmla="*/ 24 h 504"/>
                        <a:gd name="T12" fmla="*/ 224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115 w 1769"/>
                        <a:gd name="T3" fmla="*/ 13 h 791"/>
                        <a:gd name="T4" fmla="*/ 273 w 1769"/>
                        <a:gd name="T5" fmla="*/ 48 h 791"/>
                        <a:gd name="T6" fmla="*/ 380 w 1769"/>
                        <a:gd name="T7" fmla="*/ 103 h 791"/>
                        <a:gd name="T8" fmla="*/ 414 w 1769"/>
                        <a:gd name="T9" fmla="*/ 145 h 791"/>
                        <a:gd name="T10" fmla="*/ 398 w 1769"/>
                        <a:gd name="T11" fmla="*/ 187 h 791"/>
                        <a:gd name="T12" fmla="*/ 375 w 1769"/>
                        <a:gd name="T13" fmla="*/ 150 h 791"/>
                        <a:gd name="T14" fmla="*/ 327 w 1769"/>
                        <a:gd name="T15" fmla="*/ 108 h 791"/>
                        <a:gd name="T16" fmla="*/ 262 w 1769"/>
                        <a:gd name="T17" fmla="*/ 70 h 791"/>
                        <a:gd name="T18" fmla="*/ 137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120 h 504"/>
                        <a:gd name="T2" fmla="*/ 250 w 2736"/>
                        <a:gd name="T3" fmla="*/ 40 h 504"/>
                        <a:gd name="T4" fmla="*/ 513 w 2736"/>
                        <a:gd name="T5" fmla="*/ 6 h 504"/>
                        <a:gd name="T6" fmla="*/ 791 w 2736"/>
                        <a:gd name="T7" fmla="*/ 6 h 504"/>
                        <a:gd name="T8" fmla="*/ 786 w 2736"/>
                        <a:gd name="T9" fmla="*/ 24 h 504"/>
                        <a:gd name="T10" fmla="*/ 510 w 2736"/>
                        <a:gd name="T11" fmla="*/ 24 h 504"/>
                        <a:gd name="T12" fmla="*/ 189 w 2736"/>
                        <a:gd name="T13" fmla="*/ 70 h 504"/>
                        <a:gd name="T14" fmla="*/ 0 w 2736"/>
                        <a:gd name="T15" fmla="*/ 12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1 w 1769"/>
                        <a:gd name="T1" fmla="*/ 2 h 791"/>
                        <a:gd name="T2" fmla="*/ 97 w 1769"/>
                        <a:gd name="T3" fmla="*/ 13 h 791"/>
                        <a:gd name="T4" fmla="*/ 231 w 1769"/>
                        <a:gd name="T5" fmla="*/ 48 h 791"/>
                        <a:gd name="T6" fmla="*/ 321 w 1769"/>
                        <a:gd name="T7" fmla="*/ 103 h 791"/>
                        <a:gd name="T8" fmla="*/ 350 w 1769"/>
                        <a:gd name="T9" fmla="*/ 145 h 791"/>
                        <a:gd name="T10" fmla="*/ 337 w 1769"/>
                        <a:gd name="T11" fmla="*/ 187 h 791"/>
                        <a:gd name="T12" fmla="*/ 317 w 1769"/>
                        <a:gd name="T13" fmla="*/ 150 h 791"/>
                        <a:gd name="T14" fmla="*/ 277 w 1769"/>
                        <a:gd name="T15" fmla="*/ 108 h 791"/>
                        <a:gd name="T16" fmla="*/ 221 w 1769"/>
                        <a:gd name="T17" fmla="*/ 70 h 791"/>
                        <a:gd name="T18" fmla="*/ 116 w 1769"/>
                        <a:gd name="T19" fmla="*/ 36 h 791"/>
                        <a:gd name="T20" fmla="*/ 0 w 1769"/>
                        <a:gd name="T21" fmla="*/ 18 h 791"/>
                        <a:gd name="T22" fmla="*/ 1 w 1769"/>
                        <a:gd name="T23" fmla="*/ 2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70 h 504"/>
                        <a:gd name="T2" fmla="*/ 238 w 2736"/>
                        <a:gd name="T3" fmla="*/ 24 h 504"/>
                        <a:gd name="T4" fmla="*/ 490 w 2736"/>
                        <a:gd name="T5" fmla="*/ 3 h 504"/>
                        <a:gd name="T6" fmla="*/ 755 w 2736"/>
                        <a:gd name="T7" fmla="*/ 3 h 504"/>
                        <a:gd name="T8" fmla="*/ 751 w 2736"/>
                        <a:gd name="T9" fmla="*/ 14 h 504"/>
                        <a:gd name="T10" fmla="*/ 486 w 2736"/>
                        <a:gd name="T11" fmla="*/ 14 h 504"/>
                        <a:gd name="T12" fmla="*/ 180 w 2736"/>
                        <a:gd name="T13" fmla="*/ 41 h 504"/>
                        <a:gd name="T14" fmla="*/ 0 w 2736"/>
                        <a:gd name="T15" fmla="*/ 7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92 w 1769"/>
                        <a:gd name="T3" fmla="*/ 8 h 791"/>
                        <a:gd name="T4" fmla="*/ 220 w 1769"/>
                        <a:gd name="T5" fmla="*/ 28 h 791"/>
                        <a:gd name="T6" fmla="*/ 306 w 1769"/>
                        <a:gd name="T7" fmla="*/ 60 h 791"/>
                        <a:gd name="T8" fmla="*/ 333 w 1769"/>
                        <a:gd name="T9" fmla="*/ 85 h 791"/>
                        <a:gd name="T10" fmla="*/ 321 w 1769"/>
                        <a:gd name="T11" fmla="*/ 110 h 791"/>
                        <a:gd name="T12" fmla="*/ 302 w 1769"/>
                        <a:gd name="T13" fmla="*/ 88 h 791"/>
                        <a:gd name="T14" fmla="*/ 264 w 1769"/>
                        <a:gd name="T15" fmla="*/ 63 h 791"/>
                        <a:gd name="T16" fmla="*/ 211 w 1769"/>
                        <a:gd name="T17" fmla="*/ 41 h 791"/>
                        <a:gd name="T18" fmla="*/ 110 w 1769"/>
                        <a:gd name="T19" fmla="*/ 21 h 791"/>
                        <a:gd name="T20" fmla="*/ 0 w 1769"/>
                        <a:gd name="T21" fmla="*/ 10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179 w 36729"/>
                      <a:gd name="T1" fmla="*/ 94 h 21600"/>
                      <a:gd name="T2" fmla="*/ 0 w 36729"/>
                      <a:gd name="T3" fmla="*/ 109 h 21600"/>
                      <a:gd name="T4" fmla="*/ 87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2 h 22305"/>
                      <a:gd name="T2" fmla="*/ 133 w 30473"/>
                      <a:gd name="T3" fmla="*/ 254 h 22305"/>
                      <a:gd name="T4" fmla="*/ 39 w 30473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51 h 22305"/>
                      <a:gd name="T2" fmla="*/ 58 w 34812"/>
                      <a:gd name="T3" fmla="*/ 254 h 22305"/>
                      <a:gd name="T4" fmla="*/ 22 w 34812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71 h 22305"/>
                      <a:gd name="T2" fmla="*/ 175 w 36830"/>
                      <a:gd name="T3" fmla="*/ 254 h 22305"/>
                      <a:gd name="T4" fmla="*/ 72 w 36830"/>
                      <a:gd name="T5" fmla="*/ 246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114 h 21600"/>
                      <a:gd name="T2" fmla="*/ 107 w 31881"/>
                      <a:gd name="T3" fmla="*/ 55 h 21600"/>
                      <a:gd name="T4" fmla="*/ 61 w 31881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51 h 21600"/>
                      <a:gd name="T2" fmla="*/ 19 w 31146"/>
                      <a:gd name="T3" fmla="*/ 109 h 21600"/>
                      <a:gd name="T4" fmla="*/ 8 w 31146"/>
                      <a:gd name="T5" fmla="*/ 24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26 h 2368"/>
                      <a:gd name="T2" fmla="*/ 69 w 776"/>
                      <a:gd name="T3" fmla="*/ 6 h 2368"/>
                      <a:gd name="T4" fmla="*/ 28 w 776"/>
                      <a:gd name="T5" fmla="*/ 66 h 2368"/>
                      <a:gd name="T6" fmla="*/ 97 w 776"/>
                      <a:gd name="T7" fmla="*/ 66 h 2368"/>
                      <a:gd name="T8" fmla="*/ 55 w 776"/>
                      <a:gd name="T9" fmla="*/ 126 h 2368"/>
                      <a:gd name="T10" fmla="*/ 112 w 776"/>
                      <a:gd name="T11" fmla="*/ 146 h 2368"/>
                      <a:gd name="T12" fmla="*/ 83 w 776"/>
                      <a:gd name="T13" fmla="*/ 185 h 2368"/>
                      <a:gd name="T14" fmla="*/ 140 w 776"/>
                      <a:gd name="T15" fmla="*/ 205 h 2368"/>
                      <a:gd name="T16" fmla="*/ 112 w 776"/>
                      <a:gd name="T17" fmla="*/ 245 h 2368"/>
                      <a:gd name="T18" fmla="*/ 153 w 776"/>
                      <a:gd name="T19" fmla="*/ 265 h 2368"/>
                      <a:gd name="T20" fmla="*/ 140 w 776"/>
                      <a:gd name="T21" fmla="*/ 305 h 2368"/>
                      <a:gd name="T22" fmla="*/ 167 w 776"/>
                      <a:gd name="T23" fmla="*/ 344 h 2368"/>
                      <a:gd name="T24" fmla="*/ 167 w 776"/>
                      <a:gd name="T25" fmla="*/ 384 h 2368"/>
                      <a:gd name="T26" fmla="*/ 195 w 776"/>
                      <a:gd name="T27" fmla="*/ 444 h 2368"/>
                      <a:gd name="T28" fmla="*/ 181 w 776"/>
                      <a:gd name="T29" fmla="*/ 504 h 2368"/>
                      <a:gd name="T30" fmla="*/ 209 w 776"/>
                      <a:gd name="T31" fmla="*/ 543 h 2368"/>
                      <a:gd name="T32" fmla="*/ 195 w 776"/>
                      <a:gd name="T33" fmla="*/ 603 h 2368"/>
                      <a:gd name="T34" fmla="*/ 209 w 776"/>
                      <a:gd name="T35" fmla="*/ 663 h 2368"/>
                      <a:gd name="T36" fmla="*/ 195 w 776"/>
                      <a:gd name="T37" fmla="*/ 703 h 2368"/>
                      <a:gd name="T38" fmla="*/ 223 w 776"/>
                      <a:gd name="T39" fmla="*/ 762 h 2368"/>
                      <a:gd name="T40" fmla="*/ 209 w 776"/>
                      <a:gd name="T41" fmla="*/ 822 h 2368"/>
                      <a:gd name="T42" fmla="*/ 223 w 776"/>
                      <a:gd name="T43" fmla="*/ 901 h 2368"/>
                      <a:gd name="T44" fmla="*/ 209 w 776"/>
                      <a:gd name="T45" fmla="*/ 921 h 2368"/>
                      <a:gd name="T46" fmla="*/ 223 w 776"/>
                      <a:gd name="T47" fmla="*/ 981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8 h 2368"/>
                    <a:gd name="T2" fmla="*/ 78 w 776"/>
                    <a:gd name="T3" fmla="*/ 2 h 2368"/>
                    <a:gd name="T4" fmla="*/ 31 w 776"/>
                    <a:gd name="T5" fmla="*/ 20 h 2368"/>
                    <a:gd name="T6" fmla="*/ 109 w 776"/>
                    <a:gd name="T7" fmla="*/ 20 h 2368"/>
                    <a:gd name="T8" fmla="*/ 62 w 776"/>
                    <a:gd name="T9" fmla="*/ 38 h 2368"/>
                    <a:gd name="T10" fmla="*/ 125 w 776"/>
                    <a:gd name="T11" fmla="*/ 44 h 2368"/>
                    <a:gd name="T12" fmla="*/ 93 w 776"/>
                    <a:gd name="T13" fmla="*/ 56 h 2368"/>
                    <a:gd name="T14" fmla="*/ 155 w 776"/>
                    <a:gd name="T15" fmla="*/ 62 h 2368"/>
                    <a:gd name="T16" fmla="*/ 125 w 776"/>
                    <a:gd name="T17" fmla="*/ 74 h 2368"/>
                    <a:gd name="T18" fmla="*/ 171 w 776"/>
                    <a:gd name="T19" fmla="*/ 80 h 2368"/>
                    <a:gd name="T20" fmla="*/ 155 w 776"/>
                    <a:gd name="T21" fmla="*/ 92 h 2368"/>
                    <a:gd name="T22" fmla="*/ 187 w 776"/>
                    <a:gd name="T23" fmla="*/ 104 h 2368"/>
                    <a:gd name="T24" fmla="*/ 187 w 776"/>
                    <a:gd name="T25" fmla="*/ 116 h 2368"/>
                    <a:gd name="T26" fmla="*/ 218 w 776"/>
                    <a:gd name="T27" fmla="*/ 134 h 2368"/>
                    <a:gd name="T28" fmla="*/ 202 w 776"/>
                    <a:gd name="T29" fmla="*/ 152 h 2368"/>
                    <a:gd name="T30" fmla="*/ 234 w 776"/>
                    <a:gd name="T31" fmla="*/ 164 h 2368"/>
                    <a:gd name="T32" fmla="*/ 218 w 776"/>
                    <a:gd name="T33" fmla="*/ 182 h 2368"/>
                    <a:gd name="T34" fmla="*/ 234 w 776"/>
                    <a:gd name="T35" fmla="*/ 200 h 2368"/>
                    <a:gd name="T36" fmla="*/ 218 w 776"/>
                    <a:gd name="T37" fmla="*/ 212 h 2368"/>
                    <a:gd name="T38" fmla="*/ 249 w 776"/>
                    <a:gd name="T39" fmla="*/ 230 h 2368"/>
                    <a:gd name="T40" fmla="*/ 234 w 776"/>
                    <a:gd name="T41" fmla="*/ 248 h 2368"/>
                    <a:gd name="T42" fmla="*/ 249 w 776"/>
                    <a:gd name="T43" fmla="*/ 272 h 2368"/>
                    <a:gd name="T44" fmla="*/ 234 w 776"/>
                    <a:gd name="T45" fmla="*/ 278 h 2368"/>
                    <a:gd name="T46" fmla="*/ 249 w 776"/>
                    <a:gd name="T47" fmla="*/ 296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 w 21600"/>
                  <a:gd name="T1" fmla="*/ 0 h 21602"/>
                  <a:gd name="T2" fmla="*/ 208 w 21600"/>
                  <a:gd name="T3" fmla="*/ 246 h 21602"/>
                  <a:gd name="T4" fmla="*/ 0 w 21600"/>
                  <a:gd name="T5" fmla="*/ 238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5 h 22305"/>
                  <a:gd name="T2" fmla="*/ 53 w 28940"/>
                  <a:gd name="T3" fmla="*/ 254 h 22305"/>
                  <a:gd name="T4" fmla="*/ 14 w 28940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48 h 22305"/>
                  <a:gd name="T2" fmla="*/ 164 w 34455"/>
                  <a:gd name="T3" fmla="*/ 254 h 22305"/>
                  <a:gd name="T4" fmla="*/ 61 w 34455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51 h 22305"/>
                  <a:gd name="T2" fmla="*/ 4 w 34812"/>
                  <a:gd name="T3" fmla="*/ 254 h 22305"/>
                  <a:gd name="T4" fmla="*/ 2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51 h 22305"/>
                  <a:gd name="T2" fmla="*/ 29 w 34812"/>
                  <a:gd name="T3" fmla="*/ 254 h 22305"/>
                  <a:gd name="T4" fmla="*/ 11 w 34812"/>
                  <a:gd name="T5" fmla="*/ 246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25 h 2368"/>
                  <a:gd name="T2" fmla="*/ 94 w 776"/>
                  <a:gd name="T3" fmla="*/ 6 h 2368"/>
                  <a:gd name="T4" fmla="*/ 38 w 776"/>
                  <a:gd name="T5" fmla="*/ 62 h 2368"/>
                  <a:gd name="T6" fmla="*/ 131 w 776"/>
                  <a:gd name="T7" fmla="*/ 62 h 2368"/>
                  <a:gd name="T8" fmla="*/ 75 w 776"/>
                  <a:gd name="T9" fmla="*/ 119 h 2368"/>
                  <a:gd name="T10" fmla="*/ 150 w 776"/>
                  <a:gd name="T11" fmla="*/ 137 h 2368"/>
                  <a:gd name="T12" fmla="*/ 113 w 776"/>
                  <a:gd name="T13" fmla="*/ 175 h 2368"/>
                  <a:gd name="T14" fmla="*/ 188 w 776"/>
                  <a:gd name="T15" fmla="*/ 194 h 2368"/>
                  <a:gd name="T16" fmla="*/ 150 w 776"/>
                  <a:gd name="T17" fmla="*/ 231 h 2368"/>
                  <a:gd name="T18" fmla="*/ 206 w 776"/>
                  <a:gd name="T19" fmla="*/ 250 h 2368"/>
                  <a:gd name="T20" fmla="*/ 188 w 776"/>
                  <a:gd name="T21" fmla="*/ 287 h 2368"/>
                  <a:gd name="T22" fmla="*/ 225 w 776"/>
                  <a:gd name="T23" fmla="*/ 325 h 2368"/>
                  <a:gd name="T24" fmla="*/ 225 w 776"/>
                  <a:gd name="T25" fmla="*/ 362 h 2368"/>
                  <a:gd name="T26" fmla="*/ 263 w 776"/>
                  <a:gd name="T27" fmla="*/ 418 h 2368"/>
                  <a:gd name="T28" fmla="*/ 244 w 776"/>
                  <a:gd name="T29" fmla="*/ 474 h 2368"/>
                  <a:gd name="T30" fmla="*/ 281 w 776"/>
                  <a:gd name="T31" fmla="*/ 512 h 2368"/>
                  <a:gd name="T32" fmla="*/ 263 w 776"/>
                  <a:gd name="T33" fmla="*/ 568 h 2368"/>
                  <a:gd name="T34" fmla="*/ 281 w 776"/>
                  <a:gd name="T35" fmla="*/ 624 h 2368"/>
                  <a:gd name="T36" fmla="*/ 263 w 776"/>
                  <a:gd name="T37" fmla="*/ 661 h 2368"/>
                  <a:gd name="T38" fmla="*/ 300 w 776"/>
                  <a:gd name="T39" fmla="*/ 718 h 2368"/>
                  <a:gd name="T40" fmla="*/ 281 w 776"/>
                  <a:gd name="T41" fmla="*/ 774 h 2368"/>
                  <a:gd name="T42" fmla="*/ 300 w 776"/>
                  <a:gd name="T43" fmla="*/ 849 h 2368"/>
                  <a:gd name="T44" fmla="*/ 281 w 776"/>
                  <a:gd name="T45" fmla="*/ 868 h 2368"/>
                  <a:gd name="T46" fmla="*/ 300 w 776"/>
                  <a:gd name="T47" fmla="*/ 9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26 h 2368"/>
                  <a:gd name="T2" fmla="*/ 470 w 776"/>
                  <a:gd name="T3" fmla="*/ 6 h 2368"/>
                  <a:gd name="T4" fmla="*/ 187 w 776"/>
                  <a:gd name="T5" fmla="*/ 66 h 2368"/>
                  <a:gd name="T6" fmla="*/ 657 w 776"/>
                  <a:gd name="T7" fmla="*/ 66 h 2368"/>
                  <a:gd name="T8" fmla="*/ 375 w 776"/>
                  <a:gd name="T9" fmla="*/ 126 h 2368"/>
                  <a:gd name="T10" fmla="*/ 751 w 776"/>
                  <a:gd name="T11" fmla="*/ 146 h 2368"/>
                  <a:gd name="T12" fmla="*/ 563 w 776"/>
                  <a:gd name="T13" fmla="*/ 185 h 2368"/>
                  <a:gd name="T14" fmla="*/ 938 w 776"/>
                  <a:gd name="T15" fmla="*/ 205 h 2368"/>
                  <a:gd name="T16" fmla="*/ 751 w 776"/>
                  <a:gd name="T17" fmla="*/ 245 h 2368"/>
                  <a:gd name="T18" fmla="*/ 1032 w 776"/>
                  <a:gd name="T19" fmla="*/ 265 h 2368"/>
                  <a:gd name="T20" fmla="*/ 938 w 776"/>
                  <a:gd name="T21" fmla="*/ 305 h 2368"/>
                  <a:gd name="T22" fmla="*/ 1126 w 776"/>
                  <a:gd name="T23" fmla="*/ 344 h 2368"/>
                  <a:gd name="T24" fmla="*/ 1126 w 776"/>
                  <a:gd name="T25" fmla="*/ 384 h 2368"/>
                  <a:gd name="T26" fmla="*/ 1314 w 776"/>
                  <a:gd name="T27" fmla="*/ 444 h 2368"/>
                  <a:gd name="T28" fmla="*/ 1219 w 776"/>
                  <a:gd name="T29" fmla="*/ 504 h 2368"/>
                  <a:gd name="T30" fmla="*/ 1408 w 776"/>
                  <a:gd name="T31" fmla="*/ 543 h 2368"/>
                  <a:gd name="T32" fmla="*/ 1314 w 776"/>
                  <a:gd name="T33" fmla="*/ 603 h 2368"/>
                  <a:gd name="T34" fmla="*/ 1408 w 776"/>
                  <a:gd name="T35" fmla="*/ 663 h 2368"/>
                  <a:gd name="T36" fmla="*/ 1314 w 776"/>
                  <a:gd name="T37" fmla="*/ 703 h 2368"/>
                  <a:gd name="T38" fmla="*/ 1502 w 776"/>
                  <a:gd name="T39" fmla="*/ 762 h 2368"/>
                  <a:gd name="T40" fmla="*/ 1408 w 776"/>
                  <a:gd name="T41" fmla="*/ 822 h 2368"/>
                  <a:gd name="T42" fmla="*/ 1502 w 776"/>
                  <a:gd name="T43" fmla="*/ 901 h 2368"/>
                  <a:gd name="T44" fmla="*/ 1408 w 776"/>
                  <a:gd name="T45" fmla="*/ 921 h 2368"/>
                  <a:gd name="T46" fmla="*/ 1502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26 h 2368"/>
                  <a:gd name="T2" fmla="*/ 193 w 776"/>
                  <a:gd name="T3" fmla="*/ 6 h 2368"/>
                  <a:gd name="T4" fmla="*/ 77 w 776"/>
                  <a:gd name="T5" fmla="*/ 66 h 2368"/>
                  <a:gd name="T6" fmla="*/ 270 w 776"/>
                  <a:gd name="T7" fmla="*/ 66 h 2368"/>
                  <a:gd name="T8" fmla="*/ 154 w 776"/>
                  <a:gd name="T9" fmla="*/ 126 h 2368"/>
                  <a:gd name="T10" fmla="*/ 309 w 776"/>
                  <a:gd name="T11" fmla="*/ 146 h 2368"/>
                  <a:gd name="T12" fmla="*/ 231 w 776"/>
                  <a:gd name="T13" fmla="*/ 185 h 2368"/>
                  <a:gd name="T14" fmla="*/ 387 w 776"/>
                  <a:gd name="T15" fmla="*/ 205 h 2368"/>
                  <a:gd name="T16" fmla="*/ 309 w 776"/>
                  <a:gd name="T17" fmla="*/ 245 h 2368"/>
                  <a:gd name="T18" fmla="*/ 425 w 776"/>
                  <a:gd name="T19" fmla="*/ 265 h 2368"/>
                  <a:gd name="T20" fmla="*/ 387 w 776"/>
                  <a:gd name="T21" fmla="*/ 305 h 2368"/>
                  <a:gd name="T22" fmla="*/ 464 w 776"/>
                  <a:gd name="T23" fmla="*/ 344 h 2368"/>
                  <a:gd name="T24" fmla="*/ 464 w 776"/>
                  <a:gd name="T25" fmla="*/ 384 h 2368"/>
                  <a:gd name="T26" fmla="*/ 541 w 776"/>
                  <a:gd name="T27" fmla="*/ 444 h 2368"/>
                  <a:gd name="T28" fmla="*/ 502 w 776"/>
                  <a:gd name="T29" fmla="*/ 504 h 2368"/>
                  <a:gd name="T30" fmla="*/ 579 w 776"/>
                  <a:gd name="T31" fmla="*/ 543 h 2368"/>
                  <a:gd name="T32" fmla="*/ 541 w 776"/>
                  <a:gd name="T33" fmla="*/ 603 h 2368"/>
                  <a:gd name="T34" fmla="*/ 579 w 776"/>
                  <a:gd name="T35" fmla="*/ 663 h 2368"/>
                  <a:gd name="T36" fmla="*/ 541 w 776"/>
                  <a:gd name="T37" fmla="*/ 703 h 2368"/>
                  <a:gd name="T38" fmla="*/ 618 w 776"/>
                  <a:gd name="T39" fmla="*/ 762 h 2368"/>
                  <a:gd name="T40" fmla="*/ 579 w 776"/>
                  <a:gd name="T41" fmla="*/ 822 h 2368"/>
                  <a:gd name="T42" fmla="*/ 618 w 776"/>
                  <a:gd name="T43" fmla="*/ 901 h 2368"/>
                  <a:gd name="T44" fmla="*/ 579 w 776"/>
                  <a:gd name="T45" fmla="*/ 921 h 2368"/>
                  <a:gd name="T46" fmla="*/ 618 w 776"/>
                  <a:gd name="T47" fmla="*/ 9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29 h 2368"/>
                  <a:gd name="T2" fmla="*/ 404 w 776"/>
                  <a:gd name="T3" fmla="*/ 7 h 2368"/>
                  <a:gd name="T4" fmla="*/ 162 w 776"/>
                  <a:gd name="T5" fmla="*/ 73 h 2368"/>
                  <a:gd name="T6" fmla="*/ 566 w 776"/>
                  <a:gd name="T7" fmla="*/ 73 h 2368"/>
                  <a:gd name="T8" fmla="*/ 323 w 776"/>
                  <a:gd name="T9" fmla="*/ 139 h 2368"/>
                  <a:gd name="T10" fmla="*/ 646 w 776"/>
                  <a:gd name="T11" fmla="*/ 161 h 2368"/>
                  <a:gd name="T12" fmla="*/ 485 w 776"/>
                  <a:gd name="T13" fmla="*/ 205 h 2368"/>
                  <a:gd name="T14" fmla="*/ 808 w 776"/>
                  <a:gd name="T15" fmla="*/ 226 h 2368"/>
                  <a:gd name="T16" fmla="*/ 646 w 776"/>
                  <a:gd name="T17" fmla="*/ 270 h 2368"/>
                  <a:gd name="T18" fmla="*/ 889 w 776"/>
                  <a:gd name="T19" fmla="*/ 293 h 2368"/>
                  <a:gd name="T20" fmla="*/ 808 w 776"/>
                  <a:gd name="T21" fmla="*/ 337 h 2368"/>
                  <a:gd name="T22" fmla="*/ 969 w 776"/>
                  <a:gd name="T23" fmla="*/ 381 h 2368"/>
                  <a:gd name="T24" fmla="*/ 969 w 776"/>
                  <a:gd name="T25" fmla="*/ 424 h 2368"/>
                  <a:gd name="T26" fmla="*/ 1132 w 776"/>
                  <a:gd name="T27" fmla="*/ 490 h 2368"/>
                  <a:gd name="T28" fmla="*/ 1051 w 776"/>
                  <a:gd name="T29" fmla="*/ 556 h 2368"/>
                  <a:gd name="T30" fmla="*/ 1212 w 776"/>
                  <a:gd name="T31" fmla="*/ 600 h 2368"/>
                  <a:gd name="T32" fmla="*/ 1132 w 776"/>
                  <a:gd name="T33" fmla="*/ 665 h 2368"/>
                  <a:gd name="T34" fmla="*/ 1212 w 776"/>
                  <a:gd name="T35" fmla="*/ 732 h 2368"/>
                  <a:gd name="T36" fmla="*/ 1132 w 776"/>
                  <a:gd name="T37" fmla="*/ 775 h 2368"/>
                  <a:gd name="T38" fmla="*/ 1294 w 776"/>
                  <a:gd name="T39" fmla="*/ 841 h 2368"/>
                  <a:gd name="T40" fmla="*/ 1212 w 776"/>
                  <a:gd name="T41" fmla="*/ 907 h 2368"/>
                  <a:gd name="T42" fmla="*/ 1294 w 776"/>
                  <a:gd name="T43" fmla="*/ 995 h 2368"/>
                  <a:gd name="T44" fmla="*/ 1212 w 776"/>
                  <a:gd name="T45" fmla="*/ 1017 h 2368"/>
                  <a:gd name="T46" fmla="*/ 1294 w 776"/>
                  <a:gd name="T47" fmla="*/ 108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13 h 2368"/>
                  <a:gd name="T2" fmla="*/ 917 w 776"/>
                  <a:gd name="T3" fmla="*/ 3 h 2368"/>
                  <a:gd name="T4" fmla="*/ 368 w 776"/>
                  <a:gd name="T5" fmla="*/ 32 h 2368"/>
                  <a:gd name="T6" fmla="*/ 1285 w 776"/>
                  <a:gd name="T7" fmla="*/ 32 h 2368"/>
                  <a:gd name="T8" fmla="*/ 736 w 776"/>
                  <a:gd name="T9" fmla="*/ 62 h 2368"/>
                  <a:gd name="T10" fmla="*/ 1469 w 776"/>
                  <a:gd name="T11" fmla="*/ 72 h 2368"/>
                  <a:gd name="T12" fmla="*/ 1101 w 776"/>
                  <a:gd name="T13" fmla="*/ 91 h 2368"/>
                  <a:gd name="T14" fmla="*/ 1837 w 776"/>
                  <a:gd name="T15" fmla="*/ 100 h 2368"/>
                  <a:gd name="T16" fmla="*/ 1469 w 776"/>
                  <a:gd name="T17" fmla="*/ 120 h 2368"/>
                  <a:gd name="T18" fmla="*/ 2021 w 776"/>
                  <a:gd name="T19" fmla="*/ 130 h 2368"/>
                  <a:gd name="T20" fmla="*/ 1837 w 776"/>
                  <a:gd name="T21" fmla="*/ 150 h 2368"/>
                  <a:gd name="T22" fmla="*/ 2205 w 776"/>
                  <a:gd name="T23" fmla="*/ 169 h 2368"/>
                  <a:gd name="T24" fmla="*/ 2205 w 776"/>
                  <a:gd name="T25" fmla="*/ 188 h 2368"/>
                  <a:gd name="T26" fmla="*/ 2572 w 776"/>
                  <a:gd name="T27" fmla="*/ 218 h 2368"/>
                  <a:gd name="T28" fmla="*/ 2389 w 776"/>
                  <a:gd name="T29" fmla="*/ 247 h 2368"/>
                  <a:gd name="T30" fmla="*/ 2754 w 776"/>
                  <a:gd name="T31" fmla="*/ 266 h 2368"/>
                  <a:gd name="T32" fmla="*/ 2572 w 776"/>
                  <a:gd name="T33" fmla="*/ 296 h 2368"/>
                  <a:gd name="T34" fmla="*/ 2754 w 776"/>
                  <a:gd name="T35" fmla="*/ 325 h 2368"/>
                  <a:gd name="T36" fmla="*/ 2572 w 776"/>
                  <a:gd name="T37" fmla="*/ 344 h 2368"/>
                  <a:gd name="T38" fmla="*/ 2938 w 776"/>
                  <a:gd name="T39" fmla="*/ 374 h 2368"/>
                  <a:gd name="T40" fmla="*/ 2754 w 776"/>
                  <a:gd name="T41" fmla="*/ 403 h 2368"/>
                  <a:gd name="T42" fmla="*/ 2938 w 776"/>
                  <a:gd name="T43" fmla="*/ 442 h 2368"/>
                  <a:gd name="T44" fmla="*/ 2754 w 776"/>
                  <a:gd name="T45" fmla="*/ 451 h 2368"/>
                  <a:gd name="T46" fmla="*/ 2938 w 776"/>
                  <a:gd name="T47" fmla="*/ 48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24 h 2368"/>
                  <a:gd name="T2" fmla="*/ 175 w 776"/>
                  <a:gd name="T3" fmla="*/ 6 h 2368"/>
                  <a:gd name="T4" fmla="*/ 70 w 776"/>
                  <a:gd name="T5" fmla="*/ 59 h 2368"/>
                  <a:gd name="T6" fmla="*/ 245 w 776"/>
                  <a:gd name="T7" fmla="*/ 59 h 2368"/>
                  <a:gd name="T8" fmla="*/ 140 w 776"/>
                  <a:gd name="T9" fmla="*/ 111 h 2368"/>
                  <a:gd name="T10" fmla="*/ 280 w 776"/>
                  <a:gd name="T11" fmla="*/ 129 h 2368"/>
                  <a:gd name="T12" fmla="*/ 210 w 776"/>
                  <a:gd name="T13" fmla="*/ 164 h 2368"/>
                  <a:gd name="T14" fmla="*/ 350 w 776"/>
                  <a:gd name="T15" fmla="*/ 182 h 2368"/>
                  <a:gd name="T16" fmla="*/ 280 w 776"/>
                  <a:gd name="T17" fmla="*/ 217 h 2368"/>
                  <a:gd name="T18" fmla="*/ 385 w 776"/>
                  <a:gd name="T19" fmla="*/ 235 h 2368"/>
                  <a:gd name="T20" fmla="*/ 350 w 776"/>
                  <a:gd name="T21" fmla="*/ 270 h 2368"/>
                  <a:gd name="T22" fmla="*/ 420 w 776"/>
                  <a:gd name="T23" fmla="*/ 305 h 2368"/>
                  <a:gd name="T24" fmla="*/ 420 w 776"/>
                  <a:gd name="T25" fmla="*/ 340 h 2368"/>
                  <a:gd name="T26" fmla="*/ 490 w 776"/>
                  <a:gd name="T27" fmla="*/ 393 h 2368"/>
                  <a:gd name="T28" fmla="*/ 455 w 776"/>
                  <a:gd name="T29" fmla="*/ 446 h 2368"/>
                  <a:gd name="T30" fmla="*/ 525 w 776"/>
                  <a:gd name="T31" fmla="*/ 481 h 2368"/>
                  <a:gd name="T32" fmla="*/ 490 w 776"/>
                  <a:gd name="T33" fmla="*/ 534 h 2368"/>
                  <a:gd name="T34" fmla="*/ 525 w 776"/>
                  <a:gd name="T35" fmla="*/ 587 h 2368"/>
                  <a:gd name="T36" fmla="*/ 490 w 776"/>
                  <a:gd name="T37" fmla="*/ 622 h 2368"/>
                  <a:gd name="T38" fmla="*/ 560 w 776"/>
                  <a:gd name="T39" fmla="*/ 675 h 2368"/>
                  <a:gd name="T40" fmla="*/ 525 w 776"/>
                  <a:gd name="T41" fmla="*/ 727 h 2368"/>
                  <a:gd name="T42" fmla="*/ 560 w 776"/>
                  <a:gd name="T43" fmla="*/ 798 h 2368"/>
                  <a:gd name="T44" fmla="*/ 525 w 776"/>
                  <a:gd name="T45" fmla="*/ 816 h 2368"/>
                  <a:gd name="T46" fmla="*/ 560 w 776"/>
                  <a:gd name="T47" fmla="*/ 8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8 h 2368"/>
                  <a:gd name="T2" fmla="*/ 78 w 776"/>
                  <a:gd name="T3" fmla="*/ 2 h 2368"/>
                  <a:gd name="T4" fmla="*/ 31 w 776"/>
                  <a:gd name="T5" fmla="*/ 20 h 2368"/>
                  <a:gd name="T6" fmla="*/ 109 w 776"/>
                  <a:gd name="T7" fmla="*/ 20 h 2368"/>
                  <a:gd name="T8" fmla="*/ 62 w 776"/>
                  <a:gd name="T9" fmla="*/ 38 h 2368"/>
                  <a:gd name="T10" fmla="*/ 125 w 776"/>
                  <a:gd name="T11" fmla="*/ 44 h 2368"/>
                  <a:gd name="T12" fmla="*/ 93 w 776"/>
                  <a:gd name="T13" fmla="*/ 56 h 2368"/>
                  <a:gd name="T14" fmla="*/ 155 w 776"/>
                  <a:gd name="T15" fmla="*/ 62 h 2368"/>
                  <a:gd name="T16" fmla="*/ 125 w 776"/>
                  <a:gd name="T17" fmla="*/ 74 h 2368"/>
                  <a:gd name="T18" fmla="*/ 171 w 776"/>
                  <a:gd name="T19" fmla="*/ 80 h 2368"/>
                  <a:gd name="T20" fmla="*/ 155 w 776"/>
                  <a:gd name="T21" fmla="*/ 92 h 2368"/>
                  <a:gd name="T22" fmla="*/ 187 w 776"/>
                  <a:gd name="T23" fmla="*/ 104 h 2368"/>
                  <a:gd name="T24" fmla="*/ 187 w 776"/>
                  <a:gd name="T25" fmla="*/ 116 h 2368"/>
                  <a:gd name="T26" fmla="*/ 218 w 776"/>
                  <a:gd name="T27" fmla="*/ 134 h 2368"/>
                  <a:gd name="T28" fmla="*/ 202 w 776"/>
                  <a:gd name="T29" fmla="*/ 152 h 2368"/>
                  <a:gd name="T30" fmla="*/ 234 w 776"/>
                  <a:gd name="T31" fmla="*/ 164 h 2368"/>
                  <a:gd name="T32" fmla="*/ 218 w 776"/>
                  <a:gd name="T33" fmla="*/ 182 h 2368"/>
                  <a:gd name="T34" fmla="*/ 234 w 776"/>
                  <a:gd name="T35" fmla="*/ 200 h 2368"/>
                  <a:gd name="T36" fmla="*/ 218 w 776"/>
                  <a:gd name="T37" fmla="*/ 212 h 2368"/>
                  <a:gd name="T38" fmla="*/ 249 w 776"/>
                  <a:gd name="T39" fmla="*/ 230 h 2368"/>
                  <a:gd name="T40" fmla="*/ 234 w 776"/>
                  <a:gd name="T41" fmla="*/ 248 h 2368"/>
                  <a:gd name="T42" fmla="*/ 249 w 776"/>
                  <a:gd name="T43" fmla="*/ 272 h 2368"/>
                  <a:gd name="T44" fmla="*/ 234 w 776"/>
                  <a:gd name="T45" fmla="*/ 278 h 2368"/>
                  <a:gd name="T46" fmla="*/ 249 w 776"/>
                  <a:gd name="T47" fmla="*/ 29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7303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304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1DD2F-4FA1-42A3-95F0-81EA50837011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4424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EC473-356D-4D8C-8250-8ACA5978343B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1470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64949-C74B-4445-8983-E0C79E70D7F3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2005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784BE-9B71-4FE6-AC33-EF0D21B30F3E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28771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66AFC-3311-4DAD-AC8A-4BF9CD907A54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5584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A6A89-0720-4972-884A-9F890D0EEA62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91135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7B7FB-C8BC-49B4-B080-2BC48F1B3127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344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18" Type="http://schemas.openxmlformats.org/officeDocument/2006/relationships/oleObject" Target="../embeddings/oleObject19.bin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19.xml"/><Relationship Id="rId16" Type="http://schemas.openxmlformats.org/officeDocument/2006/relationships/vmlDrawing" Target="../drawings/vmlDrawing19.v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7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slideLayout" Target="../slideLayouts/slideLayout13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44.xml"/><Relationship Id="rId18" Type="http://schemas.openxmlformats.org/officeDocument/2006/relationships/oleObject" Target="../embeddings/oleObject22.bin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3.xml"/><Relationship Id="rId16" Type="http://schemas.openxmlformats.org/officeDocument/2006/relationships/vmlDrawing" Target="../drawings/vmlDrawing22.v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4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slideLayout" Target="../slideLayouts/slideLayout14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8.xml"/><Relationship Id="rId18" Type="http://schemas.openxmlformats.org/officeDocument/2006/relationships/oleObject" Target="../embeddings/oleObject25.bin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7.xml"/><Relationship Id="rId16" Type="http://schemas.openxmlformats.org/officeDocument/2006/relationships/vmlDrawing" Target="../drawings/vmlDrawing25.v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55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slideLayout" Target="../slideLayouts/slideLayout15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6" Type="http://schemas.openxmlformats.org/officeDocument/2006/relationships/vmlDrawing" Target="../drawings/vmlDrawing4.v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41.xml"/><Relationship Id="rId16" Type="http://schemas.openxmlformats.org/officeDocument/2006/relationships/vmlDrawing" Target="../drawings/vmlDrawing7.v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55.xml"/><Relationship Id="rId16" Type="http://schemas.openxmlformats.org/officeDocument/2006/relationships/vmlDrawing" Target="../drawings/vmlDrawing10.v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80.xml"/><Relationship Id="rId16" Type="http://schemas.openxmlformats.org/officeDocument/2006/relationships/vmlDrawing" Target="../drawings/vmlDrawing13.v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8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05.xml"/><Relationship Id="rId16" Type="http://schemas.openxmlformats.org/officeDocument/2006/relationships/vmlDrawing" Target="../drawings/vmlDrawing16.v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1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4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5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3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2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3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4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0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1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5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036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8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9" name="Oval 1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37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60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6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1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4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5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2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2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3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3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0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1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4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8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9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5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6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6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4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5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7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2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3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8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0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1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9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8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9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0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6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7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1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4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5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2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2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3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3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0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1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4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8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5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6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7 w 2736"/>
                      <a:gd name="T3" fmla="*/ 5 h 504"/>
                      <a:gd name="T4" fmla="*/ 56 w 2736"/>
                      <a:gd name="T5" fmla="*/ 1 h 504"/>
                      <a:gd name="T6" fmla="*/ 86 w 2736"/>
                      <a:gd name="T7" fmla="*/ 1 h 504"/>
                      <a:gd name="T8" fmla="*/ 85 w 2736"/>
                      <a:gd name="T9" fmla="*/ 3 h 504"/>
                      <a:gd name="T10" fmla="*/ 55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7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0 w 1769"/>
                      <a:gd name="T3" fmla="*/ 2 h 791"/>
                      <a:gd name="T4" fmla="*/ 25 w 1769"/>
                      <a:gd name="T5" fmla="*/ 6 h 791"/>
                      <a:gd name="T6" fmla="*/ 35 w 1769"/>
                      <a:gd name="T7" fmla="*/ 12 h 791"/>
                      <a:gd name="T8" fmla="*/ 38 w 1769"/>
                      <a:gd name="T9" fmla="*/ 17 h 791"/>
                      <a:gd name="T10" fmla="*/ 36 w 1769"/>
                      <a:gd name="T11" fmla="*/ 22 h 791"/>
                      <a:gd name="T12" fmla="*/ 34 w 1769"/>
                      <a:gd name="T13" fmla="*/ 18 h 791"/>
                      <a:gd name="T14" fmla="*/ 30 w 1769"/>
                      <a:gd name="T15" fmla="*/ 13 h 791"/>
                      <a:gd name="T16" fmla="*/ 24 w 1769"/>
                      <a:gd name="T17" fmla="*/ 8 h 791"/>
                      <a:gd name="T18" fmla="*/ 12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6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4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8 w 2736"/>
                      <a:gd name="T3" fmla="*/ 5 h 504"/>
                      <a:gd name="T4" fmla="*/ 57 w 2736"/>
                      <a:gd name="T5" fmla="*/ 1 h 504"/>
                      <a:gd name="T6" fmla="*/ 88 w 2736"/>
                      <a:gd name="T7" fmla="*/ 1 h 504"/>
                      <a:gd name="T8" fmla="*/ 88 w 2736"/>
                      <a:gd name="T9" fmla="*/ 3 h 504"/>
                      <a:gd name="T10" fmla="*/ 57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5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1 w 1769"/>
                      <a:gd name="T3" fmla="*/ 2 h 791"/>
                      <a:gd name="T4" fmla="*/ 26 w 1769"/>
                      <a:gd name="T5" fmla="*/ 6 h 791"/>
                      <a:gd name="T6" fmla="*/ 36 w 1769"/>
                      <a:gd name="T7" fmla="*/ 12 h 791"/>
                      <a:gd name="T8" fmla="*/ 39 w 1769"/>
                      <a:gd name="T9" fmla="*/ 17 h 791"/>
                      <a:gd name="T10" fmla="*/ 38 w 1769"/>
                      <a:gd name="T11" fmla="*/ 22 h 791"/>
                      <a:gd name="T12" fmla="*/ 35 w 1769"/>
                      <a:gd name="T13" fmla="*/ 18 h 791"/>
                      <a:gd name="T14" fmla="*/ 31 w 1769"/>
                      <a:gd name="T15" fmla="*/ 13 h 791"/>
                      <a:gd name="T16" fmla="*/ 25 w 1769"/>
                      <a:gd name="T17" fmla="*/ 8 h 791"/>
                      <a:gd name="T18" fmla="*/ 13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7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2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40 w 2736"/>
                      <a:gd name="T3" fmla="*/ 31 h 504"/>
                      <a:gd name="T4" fmla="*/ 287 w 2736"/>
                      <a:gd name="T5" fmla="*/ 4 h 504"/>
                      <a:gd name="T6" fmla="*/ 442 w 2736"/>
                      <a:gd name="T7" fmla="*/ 4 h 504"/>
                      <a:gd name="T8" fmla="*/ 440 w 2736"/>
                      <a:gd name="T9" fmla="*/ 19 h 504"/>
                      <a:gd name="T10" fmla="*/ 285 w 2736"/>
                      <a:gd name="T11" fmla="*/ 19 h 504"/>
                      <a:gd name="T12" fmla="*/ 106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3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4 w 1769"/>
                      <a:gd name="T3" fmla="*/ 10 h 791"/>
                      <a:gd name="T4" fmla="*/ 129 w 1769"/>
                      <a:gd name="T5" fmla="*/ 36 h 791"/>
                      <a:gd name="T6" fmla="*/ 180 w 1769"/>
                      <a:gd name="T7" fmla="*/ 79 h 791"/>
                      <a:gd name="T8" fmla="*/ 196 w 1769"/>
                      <a:gd name="T9" fmla="*/ 111 h 791"/>
                      <a:gd name="T10" fmla="*/ 188 w 1769"/>
                      <a:gd name="T11" fmla="*/ 144 h 791"/>
                      <a:gd name="T12" fmla="*/ 177 w 1769"/>
                      <a:gd name="T13" fmla="*/ 115 h 791"/>
                      <a:gd name="T14" fmla="*/ 155 w 1769"/>
                      <a:gd name="T15" fmla="*/ 83 h 791"/>
                      <a:gd name="T16" fmla="*/ 124 w 1769"/>
                      <a:gd name="T17" fmla="*/ 54 h 791"/>
                      <a:gd name="T18" fmla="*/ 65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8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0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30 w 2736"/>
                      <a:gd name="T3" fmla="*/ 31 h 504"/>
                      <a:gd name="T4" fmla="*/ 267 w 2736"/>
                      <a:gd name="T5" fmla="*/ 4 h 504"/>
                      <a:gd name="T6" fmla="*/ 411 w 2736"/>
                      <a:gd name="T7" fmla="*/ 4 h 504"/>
                      <a:gd name="T8" fmla="*/ 409 w 2736"/>
                      <a:gd name="T9" fmla="*/ 19 h 504"/>
                      <a:gd name="T10" fmla="*/ 265 w 2736"/>
                      <a:gd name="T11" fmla="*/ 19 h 504"/>
                      <a:gd name="T12" fmla="*/ 98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1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10 h 791"/>
                      <a:gd name="T4" fmla="*/ 120 w 1769"/>
                      <a:gd name="T5" fmla="*/ 36 h 791"/>
                      <a:gd name="T6" fmla="*/ 167 w 1769"/>
                      <a:gd name="T7" fmla="*/ 79 h 791"/>
                      <a:gd name="T8" fmla="*/ 182 w 1769"/>
                      <a:gd name="T9" fmla="*/ 111 h 791"/>
                      <a:gd name="T10" fmla="*/ 175 w 1769"/>
                      <a:gd name="T11" fmla="*/ 144 h 791"/>
                      <a:gd name="T12" fmla="*/ 165 w 1769"/>
                      <a:gd name="T13" fmla="*/ 115 h 791"/>
                      <a:gd name="T14" fmla="*/ 144 w 1769"/>
                      <a:gd name="T15" fmla="*/ 83 h 791"/>
                      <a:gd name="T16" fmla="*/ 115 w 1769"/>
                      <a:gd name="T17" fmla="*/ 54 h 791"/>
                      <a:gd name="T18" fmla="*/ 60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9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8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9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0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6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7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81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6 h 504"/>
                    <a:gd name="T2" fmla="*/ 19 w 2736"/>
                    <a:gd name="T3" fmla="*/ 2 h 504"/>
                    <a:gd name="T4" fmla="*/ 39 w 2736"/>
                    <a:gd name="T5" fmla="*/ 0 h 504"/>
                    <a:gd name="T6" fmla="*/ 59 w 2736"/>
                    <a:gd name="T7" fmla="*/ 0 h 504"/>
                    <a:gd name="T8" fmla="*/ 59 w 2736"/>
                    <a:gd name="T9" fmla="*/ 1 h 504"/>
                    <a:gd name="T10" fmla="*/ 38 w 2736"/>
                    <a:gd name="T11" fmla="*/ 1 h 504"/>
                    <a:gd name="T12" fmla="*/ 14 w 2736"/>
                    <a:gd name="T13" fmla="*/ 4 h 504"/>
                    <a:gd name="T14" fmla="*/ 0 w 2736"/>
                    <a:gd name="T15" fmla="*/ 6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7 w 1769"/>
                    <a:gd name="T3" fmla="*/ 1 h 791"/>
                    <a:gd name="T4" fmla="*/ 17 w 1769"/>
                    <a:gd name="T5" fmla="*/ 3 h 791"/>
                    <a:gd name="T6" fmla="*/ 24 w 1769"/>
                    <a:gd name="T7" fmla="*/ 6 h 791"/>
                    <a:gd name="T8" fmla="*/ 26 w 1769"/>
                    <a:gd name="T9" fmla="*/ 8 h 791"/>
                    <a:gd name="T10" fmla="*/ 25 w 1769"/>
                    <a:gd name="T11" fmla="*/ 10 h 791"/>
                    <a:gd name="T12" fmla="*/ 24 w 1769"/>
                    <a:gd name="T13" fmla="*/ 8 h 791"/>
                    <a:gd name="T14" fmla="*/ 21 w 1769"/>
                    <a:gd name="T15" fmla="*/ 6 h 791"/>
                    <a:gd name="T16" fmla="*/ 16 w 1769"/>
                    <a:gd name="T17" fmla="*/ 4 h 791"/>
                    <a:gd name="T18" fmla="*/ 9 w 1769"/>
                    <a:gd name="T19" fmla="*/ 2 h 791"/>
                    <a:gd name="T20" fmla="*/ 0 w 1769"/>
                    <a:gd name="T21" fmla="*/ 1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83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4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67 h 504"/>
                      <a:gd name="T2" fmla="*/ 130 w 2736"/>
                      <a:gd name="T3" fmla="*/ 22 h 504"/>
                      <a:gd name="T4" fmla="*/ 267 w 2736"/>
                      <a:gd name="T5" fmla="*/ 3 h 504"/>
                      <a:gd name="T6" fmla="*/ 412 w 2736"/>
                      <a:gd name="T7" fmla="*/ 3 h 504"/>
                      <a:gd name="T8" fmla="*/ 410 w 2736"/>
                      <a:gd name="T9" fmla="*/ 14 h 504"/>
                      <a:gd name="T10" fmla="*/ 266 w 2736"/>
                      <a:gd name="T11" fmla="*/ 14 h 504"/>
                      <a:gd name="T12" fmla="*/ 99 w 2736"/>
                      <a:gd name="T13" fmla="*/ 39 h 504"/>
                      <a:gd name="T14" fmla="*/ 0 w 2736"/>
                      <a:gd name="T15" fmla="*/ 6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5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7 h 791"/>
                      <a:gd name="T4" fmla="*/ 120 w 1769"/>
                      <a:gd name="T5" fmla="*/ 27 h 791"/>
                      <a:gd name="T6" fmla="*/ 167 w 1769"/>
                      <a:gd name="T7" fmla="*/ 58 h 791"/>
                      <a:gd name="T8" fmla="*/ 182 w 1769"/>
                      <a:gd name="T9" fmla="*/ 81 h 791"/>
                      <a:gd name="T10" fmla="*/ 175 w 1769"/>
                      <a:gd name="T11" fmla="*/ 105 h 791"/>
                      <a:gd name="T12" fmla="*/ 165 w 1769"/>
                      <a:gd name="T13" fmla="*/ 84 h 791"/>
                      <a:gd name="T14" fmla="*/ 144 w 1769"/>
                      <a:gd name="T15" fmla="*/ 61 h 791"/>
                      <a:gd name="T16" fmla="*/ 115 w 1769"/>
                      <a:gd name="T17" fmla="*/ 39 h 791"/>
                      <a:gd name="T18" fmla="*/ 60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4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2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45 h 504"/>
                      <a:gd name="T2" fmla="*/ 154 w 2736"/>
                      <a:gd name="T3" fmla="*/ 48 h 504"/>
                      <a:gd name="T4" fmla="*/ 317 w 2736"/>
                      <a:gd name="T5" fmla="*/ 7 h 504"/>
                      <a:gd name="T6" fmla="*/ 488 w 2736"/>
                      <a:gd name="T7" fmla="*/ 7 h 504"/>
                      <a:gd name="T8" fmla="*/ 485 w 2736"/>
                      <a:gd name="T9" fmla="*/ 29 h 504"/>
                      <a:gd name="T10" fmla="*/ 315 w 2736"/>
                      <a:gd name="T11" fmla="*/ 29 h 504"/>
                      <a:gd name="T12" fmla="*/ 117 w 2736"/>
                      <a:gd name="T13" fmla="*/ 84 h 504"/>
                      <a:gd name="T14" fmla="*/ 0 w 2736"/>
                      <a:gd name="T15" fmla="*/ 14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3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0 w 1769"/>
                      <a:gd name="T3" fmla="*/ 16 h 791"/>
                      <a:gd name="T4" fmla="*/ 142 w 1769"/>
                      <a:gd name="T5" fmla="*/ 57 h 791"/>
                      <a:gd name="T6" fmla="*/ 198 w 1769"/>
                      <a:gd name="T7" fmla="*/ 124 h 791"/>
                      <a:gd name="T8" fmla="*/ 216 w 1769"/>
                      <a:gd name="T9" fmla="*/ 174 h 791"/>
                      <a:gd name="T10" fmla="*/ 207 w 1769"/>
                      <a:gd name="T11" fmla="*/ 225 h 791"/>
                      <a:gd name="T12" fmla="*/ 195 w 1769"/>
                      <a:gd name="T13" fmla="*/ 181 h 791"/>
                      <a:gd name="T14" fmla="*/ 171 w 1769"/>
                      <a:gd name="T15" fmla="*/ 130 h 791"/>
                      <a:gd name="T16" fmla="*/ 136 w 1769"/>
                      <a:gd name="T17" fmla="*/ 84 h 791"/>
                      <a:gd name="T18" fmla="*/ 71 w 1769"/>
                      <a:gd name="T19" fmla="*/ 43 h 791"/>
                      <a:gd name="T20" fmla="*/ 0 w 1769"/>
                      <a:gd name="T21" fmla="*/ 22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5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0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15 h 504"/>
                      <a:gd name="T2" fmla="*/ 105 w 2736"/>
                      <a:gd name="T3" fmla="*/ 5 h 504"/>
                      <a:gd name="T4" fmla="*/ 216 w 2736"/>
                      <a:gd name="T5" fmla="*/ 1 h 504"/>
                      <a:gd name="T6" fmla="*/ 333 w 2736"/>
                      <a:gd name="T7" fmla="*/ 1 h 504"/>
                      <a:gd name="T8" fmla="*/ 331 w 2736"/>
                      <a:gd name="T9" fmla="*/ 3 h 504"/>
                      <a:gd name="T10" fmla="*/ 214 w 2736"/>
                      <a:gd name="T11" fmla="*/ 3 h 504"/>
                      <a:gd name="T12" fmla="*/ 80 w 2736"/>
                      <a:gd name="T13" fmla="*/ 9 h 504"/>
                      <a:gd name="T14" fmla="*/ 0 w 2736"/>
                      <a:gd name="T15" fmla="*/ 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1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41 w 1769"/>
                      <a:gd name="T3" fmla="*/ 2 h 791"/>
                      <a:gd name="T4" fmla="*/ 97 w 1769"/>
                      <a:gd name="T5" fmla="*/ 6 h 791"/>
                      <a:gd name="T6" fmla="*/ 135 w 1769"/>
                      <a:gd name="T7" fmla="*/ 13 h 791"/>
                      <a:gd name="T8" fmla="*/ 147 w 1769"/>
                      <a:gd name="T9" fmla="*/ 18 h 791"/>
                      <a:gd name="T10" fmla="*/ 142 w 1769"/>
                      <a:gd name="T11" fmla="*/ 23 h 791"/>
                      <a:gd name="T12" fmla="*/ 133 w 1769"/>
                      <a:gd name="T13" fmla="*/ 18 h 791"/>
                      <a:gd name="T14" fmla="*/ 116 w 1769"/>
                      <a:gd name="T15" fmla="*/ 13 h 791"/>
                      <a:gd name="T16" fmla="*/ 93 w 1769"/>
                      <a:gd name="T17" fmla="*/ 9 h 791"/>
                      <a:gd name="T18" fmla="*/ 49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6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8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9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7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6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94 w 2736"/>
                      <a:gd name="T3" fmla="*/ 64 h 504"/>
                      <a:gd name="T4" fmla="*/ 603 w 2736"/>
                      <a:gd name="T5" fmla="*/ 9 h 504"/>
                      <a:gd name="T6" fmla="*/ 930 w 2736"/>
                      <a:gd name="T7" fmla="*/ 9 h 504"/>
                      <a:gd name="T8" fmla="*/ 925 w 2736"/>
                      <a:gd name="T9" fmla="*/ 40 h 504"/>
                      <a:gd name="T10" fmla="*/ 599 w 2736"/>
                      <a:gd name="T11" fmla="*/ 40 h 504"/>
                      <a:gd name="T12" fmla="*/ 222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7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14 w 1769"/>
                      <a:gd name="T3" fmla="*/ 22 h 791"/>
                      <a:gd name="T4" fmla="*/ 271 w 1769"/>
                      <a:gd name="T5" fmla="*/ 77 h 791"/>
                      <a:gd name="T6" fmla="*/ 377 w 1769"/>
                      <a:gd name="T7" fmla="*/ 166 h 791"/>
                      <a:gd name="T8" fmla="*/ 411 w 1769"/>
                      <a:gd name="T9" fmla="*/ 234 h 791"/>
                      <a:gd name="T10" fmla="*/ 395 w 1769"/>
                      <a:gd name="T11" fmla="*/ 302 h 791"/>
                      <a:gd name="T12" fmla="*/ 372 w 1769"/>
                      <a:gd name="T13" fmla="*/ 243 h 791"/>
                      <a:gd name="T14" fmla="*/ 325 w 1769"/>
                      <a:gd name="T15" fmla="*/ 174 h 791"/>
                      <a:gd name="T16" fmla="*/ 260 w 1769"/>
                      <a:gd name="T17" fmla="*/ 113 h 791"/>
                      <a:gd name="T18" fmla="*/ 136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4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80 h 504"/>
                      <a:gd name="T2" fmla="*/ 338 w 2736"/>
                      <a:gd name="T3" fmla="*/ 60 h 504"/>
                      <a:gd name="T4" fmla="*/ 695 w 2736"/>
                      <a:gd name="T5" fmla="*/ 8 h 504"/>
                      <a:gd name="T6" fmla="*/ 1070 w 2736"/>
                      <a:gd name="T7" fmla="*/ 8 h 504"/>
                      <a:gd name="T8" fmla="*/ 1064 w 2736"/>
                      <a:gd name="T9" fmla="*/ 37 h 504"/>
                      <a:gd name="T10" fmla="*/ 690 w 2736"/>
                      <a:gd name="T11" fmla="*/ 37 h 504"/>
                      <a:gd name="T12" fmla="*/ 256 w 2736"/>
                      <a:gd name="T13" fmla="*/ 104 h 504"/>
                      <a:gd name="T14" fmla="*/ 0 w 2736"/>
                      <a:gd name="T15" fmla="*/ 18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5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1 w 1769"/>
                      <a:gd name="T3" fmla="*/ 20 h 791"/>
                      <a:gd name="T4" fmla="*/ 311 w 1769"/>
                      <a:gd name="T5" fmla="*/ 72 h 791"/>
                      <a:gd name="T6" fmla="*/ 434 w 1769"/>
                      <a:gd name="T7" fmla="*/ 154 h 791"/>
                      <a:gd name="T8" fmla="*/ 473 w 1769"/>
                      <a:gd name="T9" fmla="*/ 218 h 791"/>
                      <a:gd name="T10" fmla="*/ 455 w 1769"/>
                      <a:gd name="T11" fmla="*/ 282 h 791"/>
                      <a:gd name="T12" fmla="*/ 428 w 1769"/>
                      <a:gd name="T13" fmla="*/ 226 h 791"/>
                      <a:gd name="T14" fmla="*/ 374 w 1769"/>
                      <a:gd name="T15" fmla="*/ 162 h 791"/>
                      <a:gd name="T16" fmla="*/ 299 w 1769"/>
                      <a:gd name="T17" fmla="*/ 106 h 791"/>
                      <a:gd name="T18" fmla="*/ 157 w 1769"/>
                      <a:gd name="T19" fmla="*/ 54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9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2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3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0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0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77 h 504"/>
                      <a:gd name="T2" fmla="*/ 314 w 2736"/>
                      <a:gd name="T3" fmla="*/ 59 h 504"/>
                      <a:gd name="T4" fmla="*/ 646 w 2736"/>
                      <a:gd name="T5" fmla="*/ 8 h 504"/>
                      <a:gd name="T6" fmla="*/ 995 w 2736"/>
                      <a:gd name="T7" fmla="*/ 8 h 504"/>
                      <a:gd name="T8" fmla="*/ 989 w 2736"/>
                      <a:gd name="T9" fmla="*/ 36 h 504"/>
                      <a:gd name="T10" fmla="*/ 642 w 2736"/>
                      <a:gd name="T11" fmla="*/ 36 h 504"/>
                      <a:gd name="T12" fmla="*/ 238 w 2736"/>
                      <a:gd name="T13" fmla="*/ 103 h 504"/>
                      <a:gd name="T14" fmla="*/ 0 w 2736"/>
                      <a:gd name="T15" fmla="*/ 17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1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2 w 1769"/>
                      <a:gd name="T3" fmla="*/ 20 h 791"/>
                      <a:gd name="T4" fmla="*/ 290 w 1769"/>
                      <a:gd name="T5" fmla="*/ 71 h 791"/>
                      <a:gd name="T6" fmla="*/ 403 w 1769"/>
                      <a:gd name="T7" fmla="*/ 152 h 791"/>
                      <a:gd name="T8" fmla="*/ 439 w 1769"/>
                      <a:gd name="T9" fmla="*/ 214 h 791"/>
                      <a:gd name="T10" fmla="*/ 423 w 1769"/>
                      <a:gd name="T11" fmla="*/ 277 h 791"/>
                      <a:gd name="T12" fmla="*/ 398 w 1769"/>
                      <a:gd name="T13" fmla="*/ 222 h 791"/>
                      <a:gd name="T14" fmla="*/ 348 w 1769"/>
                      <a:gd name="T15" fmla="*/ 159 h 791"/>
                      <a:gd name="T16" fmla="*/ 278 w 1769"/>
                      <a:gd name="T17" fmla="*/ 104 h 791"/>
                      <a:gd name="T18" fmla="*/ 146 w 1769"/>
                      <a:gd name="T19" fmla="*/ 53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1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8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96 w 2736"/>
                      <a:gd name="T3" fmla="*/ 40 h 504"/>
                      <a:gd name="T4" fmla="*/ 608 w 2736"/>
                      <a:gd name="T5" fmla="*/ 6 h 504"/>
                      <a:gd name="T6" fmla="*/ 937 w 2736"/>
                      <a:gd name="T7" fmla="*/ 6 h 504"/>
                      <a:gd name="T8" fmla="*/ 932 w 2736"/>
                      <a:gd name="T9" fmla="*/ 24 h 504"/>
                      <a:gd name="T10" fmla="*/ 604 w 2736"/>
                      <a:gd name="T11" fmla="*/ 24 h 504"/>
                      <a:gd name="T12" fmla="*/ 224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9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115 w 1769"/>
                      <a:gd name="T3" fmla="*/ 13 h 791"/>
                      <a:gd name="T4" fmla="*/ 273 w 1769"/>
                      <a:gd name="T5" fmla="*/ 48 h 791"/>
                      <a:gd name="T6" fmla="*/ 380 w 1769"/>
                      <a:gd name="T7" fmla="*/ 103 h 791"/>
                      <a:gd name="T8" fmla="*/ 414 w 1769"/>
                      <a:gd name="T9" fmla="*/ 145 h 791"/>
                      <a:gd name="T10" fmla="*/ 398 w 1769"/>
                      <a:gd name="T11" fmla="*/ 187 h 791"/>
                      <a:gd name="T12" fmla="*/ 375 w 1769"/>
                      <a:gd name="T13" fmla="*/ 150 h 791"/>
                      <a:gd name="T14" fmla="*/ 327 w 1769"/>
                      <a:gd name="T15" fmla="*/ 108 h 791"/>
                      <a:gd name="T16" fmla="*/ 262 w 1769"/>
                      <a:gd name="T17" fmla="*/ 70 h 791"/>
                      <a:gd name="T18" fmla="*/ 137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2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6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50 w 2736"/>
                      <a:gd name="T3" fmla="*/ 40 h 504"/>
                      <a:gd name="T4" fmla="*/ 513 w 2736"/>
                      <a:gd name="T5" fmla="*/ 6 h 504"/>
                      <a:gd name="T6" fmla="*/ 791 w 2736"/>
                      <a:gd name="T7" fmla="*/ 6 h 504"/>
                      <a:gd name="T8" fmla="*/ 786 w 2736"/>
                      <a:gd name="T9" fmla="*/ 24 h 504"/>
                      <a:gd name="T10" fmla="*/ 510 w 2736"/>
                      <a:gd name="T11" fmla="*/ 24 h 504"/>
                      <a:gd name="T12" fmla="*/ 189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7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97 w 1769"/>
                      <a:gd name="T3" fmla="*/ 13 h 791"/>
                      <a:gd name="T4" fmla="*/ 231 w 1769"/>
                      <a:gd name="T5" fmla="*/ 48 h 791"/>
                      <a:gd name="T6" fmla="*/ 321 w 1769"/>
                      <a:gd name="T7" fmla="*/ 103 h 791"/>
                      <a:gd name="T8" fmla="*/ 350 w 1769"/>
                      <a:gd name="T9" fmla="*/ 145 h 791"/>
                      <a:gd name="T10" fmla="*/ 337 w 1769"/>
                      <a:gd name="T11" fmla="*/ 187 h 791"/>
                      <a:gd name="T12" fmla="*/ 317 w 1769"/>
                      <a:gd name="T13" fmla="*/ 150 h 791"/>
                      <a:gd name="T14" fmla="*/ 277 w 1769"/>
                      <a:gd name="T15" fmla="*/ 108 h 791"/>
                      <a:gd name="T16" fmla="*/ 221 w 1769"/>
                      <a:gd name="T17" fmla="*/ 70 h 791"/>
                      <a:gd name="T18" fmla="*/ 116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3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4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70 h 504"/>
                      <a:gd name="T2" fmla="*/ 238 w 2736"/>
                      <a:gd name="T3" fmla="*/ 24 h 504"/>
                      <a:gd name="T4" fmla="*/ 490 w 2736"/>
                      <a:gd name="T5" fmla="*/ 3 h 504"/>
                      <a:gd name="T6" fmla="*/ 755 w 2736"/>
                      <a:gd name="T7" fmla="*/ 3 h 504"/>
                      <a:gd name="T8" fmla="*/ 751 w 2736"/>
                      <a:gd name="T9" fmla="*/ 14 h 504"/>
                      <a:gd name="T10" fmla="*/ 486 w 2736"/>
                      <a:gd name="T11" fmla="*/ 14 h 504"/>
                      <a:gd name="T12" fmla="*/ 180 w 2736"/>
                      <a:gd name="T13" fmla="*/ 41 h 504"/>
                      <a:gd name="T14" fmla="*/ 0 w 2736"/>
                      <a:gd name="T15" fmla="*/ 7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5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92 w 1769"/>
                      <a:gd name="T3" fmla="*/ 8 h 791"/>
                      <a:gd name="T4" fmla="*/ 220 w 1769"/>
                      <a:gd name="T5" fmla="*/ 28 h 791"/>
                      <a:gd name="T6" fmla="*/ 306 w 1769"/>
                      <a:gd name="T7" fmla="*/ 60 h 791"/>
                      <a:gd name="T8" fmla="*/ 333 w 1769"/>
                      <a:gd name="T9" fmla="*/ 85 h 791"/>
                      <a:gd name="T10" fmla="*/ 321 w 1769"/>
                      <a:gd name="T11" fmla="*/ 110 h 791"/>
                      <a:gd name="T12" fmla="*/ 302 w 1769"/>
                      <a:gd name="T13" fmla="*/ 88 h 791"/>
                      <a:gd name="T14" fmla="*/ 264 w 1769"/>
                      <a:gd name="T15" fmla="*/ 63 h 791"/>
                      <a:gd name="T16" fmla="*/ 211 w 1769"/>
                      <a:gd name="T17" fmla="*/ 41 h 791"/>
                      <a:gd name="T18" fmla="*/ 110 w 1769"/>
                      <a:gd name="T19" fmla="*/ 21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8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4 h 2368"/>
                  <a:gd name="T2" fmla="*/ 15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1 w 776"/>
                  <a:gd name="T27" fmla="*/ 64 h 2368"/>
                  <a:gd name="T28" fmla="*/ 38 w 776"/>
                  <a:gd name="T29" fmla="*/ 73 h 2368"/>
                  <a:gd name="T30" fmla="*/ 44 w 776"/>
                  <a:gd name="T31" fmla="*/ 79 h 2368"/>
                  <a:gd name="T32" fmla="*/ 41 w 776"/>
                  <a:gd name="T33" fmla="*/ 87 h 2368"/>
                  <a:gd name="T34" fmla="*/ 44 w 776"/>
                  <a:gd name="T35" fmla="*/ 96 h 2368"/>
                  <a:gd name="T36" fmla="*/ 41 w 776"/>
                  <a:gd name="T37" fmla="*/ 102 h 2368"/>
                  <a:gd name="T38" fmla="*/ 47 w 776"/>
                  <a:gd name="T39" fmla="*/ 110 h 2368"/>
                  <a:gd name="T40" fmla="*/ 44 w 776"/>
                  <a:gd name="T41" fmla="*/ 119 h 2368"/>
                  <a:gd name="T42" fmla="*/ 47 w 776"/>
                  <a:gd name="T43" fmla="*/ 131 h 2368"/>
                  <a:gd name="T44" fmla="*/ 44 w 776"/>
                  <a:gd name="T45" fmla="*/ 133 h 2368"/>
                  <a:gd name="T46" fmla="*/ 47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9" name="Arc 11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8 w 21600"/>
                  <a:gd name="T1" fmla="*/ 0 h 21602"/>
                  <a:gd name="T2" fmla="*/ 32 w 21600"/>
                  <a:gd name="T3" fmla="*/ 38 h 21602"/>
                  <a:gd name="T4" fmla="*/ 0 w 21600"/>
                  <a:gd name="T5" fmla="*/ 37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0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28 w 36729"/>
                  <a:gd name="T1" fmla="*/ 14 h 21600"/>
                  <a:gd name="T2" fmla="*/ 0 w 36729"/>
                  <a:gd name="T3" fmla="*/ 17 h 21600"/>
                  <a:gd name="T4" fmla="*/ 13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2 h 22305"/>
                  <a:gd name="T2" fmla="*/ 8 w 28940"/>
                  <a:gd name="T3" fmla="*/ 39 h 22305"/>
                  <a:gd name="T4" fmla="*/ 2 w 2894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3 h 22305"/>
                  <a:gd name="T2" fmla="*/ 21 w 30473"/>
                  <a:gd name="T3" fmla="*/ 39 h 22305"/>
                  <a:gd name="T4" fmla="*/ 6 w 30473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7 h 22305"/>
                  <a:gd name="T2" fmla="*/ 25 w 34455"/>
                  <a:gd name="T3" fmla="*/ 39 h 22305"/>
                  <a:gd name="T4" fmla="*/ 9 w 34455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8 h 22305"/>
                  <a:gd name="T2" fmla="*/ 1 w 34812"/>
                  <a:gd name="T3" fmla="*/ 39 h 22305"/>
                  <a:gd name="T4" fmla="*/ 0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8 h 22305"/>
                  <a:gd name="T2" fmla="*/ 4 w 34812"/>
                  <a:gd name="T3" fmla="*/ 39 h 22305"/>
                  <a:gd name="T4" fmla="*/ 2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8 h 22305"/>
                  <a:gd name="T2" fmla="*/ 9 w 34812"/>
                  <a:gd name="T3" fmla="*/ 39 h 22305"/>
                  <a:gd name="T4" fmla="*/ 3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4 h 2368"/>
                  <a:gd name="T2" fmla="*/ 14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0 w 776"/>
                  <a:gd name="T27" fmla="*/ 64 h 2368"/>
                  <a:gd name="T28" fmla="*/ 37 w 776"/>
                  <a:gd name="T29" fmla="*/ 73 h 2368"/>
                  <a:gd name="T30" fmla="*/ 43 w 776"/>
                  <a:gd name="T31" fmla="*/ 79 h 2368"/>
                  <a:gd name="T32" fmla="*/ 40 w 776"/>
                  <a:gd name="T33" fmla="*/ 87 h 2368"/>
                  <a:gd name="T34" fmla="*/ 43 w 776"/>
                  <a:gd name="T35" fmla="*/ 96 h 2368"/>
                  <a:gd name="T36" fmla="*/ 40 w 776"/>
                  <a:gd name="T37" fmla="*/ 102 h 2368"/>
                  <a:gd name="T38" fmla="*/ 46 w 776"/>
                  <a:gd name="T39" fmla="*/ 110 h 2368"/>
                  <a:gd name="T40" fmla="*/ 43 w 776"/>
                  <a:gd name="T41" fmla="*/ 119 h 2368"/>
                  <a:gd name="T42" fmla="*/ 46 w 776"/>
                  <a:gd name="T43" fmla="*/ 131 h 2368"/>
                  <a:gd name="T44" fmla="*/ 43 w 776"/>
                  <a:gd name="T45" fmla="*/ 133 h 2368"/>
                  <a:gd name="T46" fmla="*/ 46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5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9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11 h 22305"/>
                  <a:gd name="T2" fmla="*/ 27 w 36830"/>
                  <a:gd name="T3" fmla="*/ 39 h 22305"/>
                  <a:gd name="T4" fmla="*/ 11 w 3683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0" name="Arc 12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18 h 21600"/>
                  <a:gd name="T2" fmla="*/ 16 w 31881"/>
                  <a:gd name="T3" fmla="*/ 8 h 21600"/>
                  <a:gd name="T4" fmla="*/ 9 w 31881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1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8 h 21600"/>
                  <a:gd name="T2" fmla="*/ 3 w 31146"/>
                  <a:gd name="T3" fmla="*/ 17 h 21600"/>
                  <a:gd name="T4" fmla="*/ 1 w 31146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2" name="Freeform 12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4 h 2368"/>
                  <a:gd name="T2" fmla="*/ 72 w 776"/>
                  <a:gd name="T3" fmla="*/ 1 h 2368"/>
                  <a:gd name="T4" fmla="*/ 29 w 776"/>
                  <a:gd name="T5" fmla="*/ 10 h 2368"/>
                  <a:gd name="T6" fmla="*/ 101 w 776"/>
                  <a:gd name="T7" fmla="*/ 10 h 2368"/>
                  <a:gd name="T8" fmla="*/ 58 w 776"/>
                  <a:gd name="T9" fmla="*/ 19 h 2368"/>
                  <a:gd name="T10" fmla="*/ 115 w 776"/>
                  <a:gd name="T11" fmla="*/ 22 h 2368"/>
                  <a:gd name="T12" fmla="*/ 87 w 776"/>
                  <a:gd name="T13" fmla="*/ 28 h 2368"/>
                  <a:gd name="T14" fmla="*/ 144 w 776"/>
                  <a:gd name="T15" fmla="*/ 32 h 2368"/>
                  <a:gd name="T16" fmla="*/ 115 w 776"/>
                  <a:gd name="T17" fmla="*/ 38 h 2368"/>
                  <a:gd name="T18" fmla="*/ 158 w 776"/>
                  <a:gd name="T19" fmla="*/ 41 h 2368"/>
                  <a:gd name="T20" fmla="*/ 144 w 776"/>
                  <a:gd name="T21" fmla="*/ 47 h 2368"/>
                  <a:gd name="T22" fmla="*/ 173 w 776"/>
                  <a:gd name="T23" fmla="*/ 53 h 2368"/>
                  <a:gd name="T24" fmla="*/ 173 w 776"/>
                  <a:gd name="T25" fmla="*/ 59 h 2368"/>
                  <a:gd name="T26" fmla="*/ 202 w 776"/>
                  <a:gd name="T27" fmla="*/ 68 h 2368"/>
                  <a:gd name="T28" fmla="*/ 187 w 776"/>
                  <a:gd name="T29" fmla="*/ 77 h 2368"/>
                  <a:gd name="T30" fmla="*/ 216 w 776"/>
                  <a:gd name="T31" fmla="*/ 83 h 2368"/>
                  <a:gd name="T32" fmla="*/ 202 w 776"/>
                  <a:gd name="T33" fmla="*/ 93 h 2368"/>
                  <a:gd name="T34" fmla="*/ 216 w 776"/>
                  <a:gd name="T35" fmla="*/ 102 h 2368"/>
                  <a:gd name="T36" fmla="*/ 202 w 776"/>
                  <a:gd name="T37" fmla="*/ 108 h 2368"/>
                  <a:gd name="T38" fmla="*/ 231 w 776"/>
                  <a:gd name="T39" fmla="*/ 117 h 2368"/>
                  <a:gd name="T40" fmla="*/ 216 w 776"/>
                  <a:gd name="T41" fmla="*/ 126 h 2368"/>
                  <a:gd name="T42" fmla="*/ 231 w 776"/>
                  <a:gd name="T43" fmla="*/ 138 h 2368"/>
                  <a:gd name="T44" fmla="*/ 216 w 776"/>
                  <a:gd name="T45" fmla="*/ 141 h 2368"/>
                  <a:gd name="T46" fmla="*/ 231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4 h 2368"/>
                  <a:gd name="T2" fmla="*/ 30 w 776"/>
                  <a:gd name="T3" fmla="*/ 1 h 2368"/>
                  <a:gd name="T4" fmla="*/ 12 w 776"/>
                  <a:gd name="T5" fmla="*/ 10 h 2368"/>
                  <a:gd name="T6" fmla="*/ 42 w 776"/>
                  <a:gd name="T7" fmla="*/ 10 h 2368"/>
                  <a:gd name="T8" fmla="*/ 24 w 776"/>
                  <a:gd name="T9" fmla="*/ 19 h 2368"/>
                  <a:gd name="T10" fmla="*/ 47 w 776"/>
                  <a:gd name="T11" fmla="*/ 22 h 2368"/>
                  <a:gd name="T12" fmla="*/ 36 w 776"/>
                  <a:gd name="T13" fmla="*/ 29 h 2368"/>
                  <a:gd name="T14" fmla="*/ 59 w 776"/>
                  <a:gd name="T15" fmla="*/ 32 h 2368"/>
                  <a:gd name="T16" fmla="*/ 47 w 776"/>
                  <a:gd name="T17" fmla="*/ 38 h 2368"/>
                  <a:gd name="T18" fmla="*/ 65 w 776"/>
                  <a:gd name="T19" fmla="*/ 41 h 2368"/>
                  <a:gd name="T20" fmla="*/ 59 w 776"/>
                  <a:gd name="T21" fmla="*/ 47 h 2368"/>
                  <a:gd name="T22" fmla="*/ 71 w 776"/>
                  <a:gd name="T23" fmla="*/ 53 h 2368"/>
                  <a:gd name="T24" fmla="*/ 71 w 776"/>
                  <a:gd name="T25" fmla="*/ 59 h 2368"/>
                  <a:gd name="T26" fmla="*/ 83 w 776"/>
                  <a:gd name="T27" fmla="*/ 68 h 2368"/>
                  <a:gd name="T28" fmla="*/ 77 w 776"/>
                  <a:gd name="T29" fmla="*/ 78 h 2368"/>
                  <a:gd name="T30" fmla="*/ 89 w 776"/>
                  <a:gd name="T31" fmla="*/ 84 h 2368"/>
                  <a:gd name="T32" fmla="*/ 83 w 776"/>
                  <a:gd name="T33" fmla="*/ 93 h 2368"/>
                  <a:gd name="T34" fmla="*/ 89 w 776"/>
                  <a:gd name="T35" fmla="*/ 102 h 2368"/>
                  <a:gd name="T36" fmla="*/ 83 w 776"/>
                  <a:gd name="T37" fmla="*/ 108 h 2368"/>
                  <a:gd name="T38" fmla="*/ 95 w 776"/>
                  <a:gd name="T39" fmla="*/ 117 h 2368"/>
                  <a:gd name="T40" fmla="*/ 89 w 776"/>
                  <a:gd name="T41" fmla="*/ 127 h 2368"/>
                  <a:gd name="T42" fmla="*/ 95 w 776"/>
                  <a:gd name="T43" fmla="*/ 139 h 2368"/>
                  <a:gd name="T44" fmla="*/ 89 w 776"/>
                  <a:gd name="T45" fmla="*/ 142 h 2368"/>
                  <a:gd name="T46" fmla="*/ 95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4 h 2368"/>
                  <a:gd name="T2" fmla="*/ 11 w 776"/>
                  <a:gd name="T3" fmla="*/ 1 h 2368"/>
                  <a:gd name="T4" fmla="*/ 4 w 776"/>
                  <a:gd name="T5" fmla="*/ 10 h 2368"/>
                  <a:gd name="T6" fmla="*/ 15 w 776"/>
                  <a:gd name="T7" fmla="*/ 10 h 2368"/>
                  <a:gd name="T8" fmla="*/ 9 w 776"/>
                  <a:gd name="T9" fmla="*/ 19 h 2368"/>
                  <a:gd name="T10" fmla="*/ 17 w 776"/>
                  <a:gd name="T11" fmla="*/ 22 h 2368"/>
                  <a:gd name="T12" fmla="*/ 13 w 776"/>
                  <a:gd name="T13" fmla="*/ 28 h 2368"/>
                  <a:gd name="T14" fmla="*/ 21 w 776"/>
                  <a:gd name="T15" fmla="*/ 32 h 2368"/>
                  <a:gd name="T16" fmla="*/ 17 w 776"/>
                  <a:gd name="T17" fmla="*/ 38 h 2368"/>
                  <a:gd name="T18" fmla="*/ 24 w 776"/>
                  <a:gd name="T19" fmla="*/ 41 h 2368"/>
                  <a:gd name="T20" fmla="*/ 21 w 776"/>
                  <a:gd name="T21" fmla="*/ 47 h 2368"/>
                  <a:gd name="T22" fmla="*/ 26 w 776"/>
                  <a:gd name="T23" fmla="*/ 53 h 2368"/>
                  <a:gd name="T24" fmla="*/ 26 w 776"/>
                  <a:gd name="T25" fmla="*/ 59 h 2368"/>
                  <a:gd name="T26" fmla="*/ 30 w 776"/>
                  <a:gd name="T27" fmla="*/ 68 h 2368"/>
                  <a:gd name="T28" fmla="*/ 28 w 776"/>
                  <a:gd name="T29" fmla="*/ 77 h 2368"/>
                  <a:gd name="T30" fmla="*/ 32 w 776"/>
                  <a:gd name="T31" fmla="*/ 83 h 2368"/>
                  <a:gd name="T32" fmla="*/ 30 w 776"/>
                  <a:gd name="T33" fmla="*/ 93 h 2368"/>
                  <a:gd name="T34" fmla="*/ 32 w 776"/>
                  <a:gd name="T35" fmla="*/ 102 h 2368"/>
                  <a:gd name="T36" fmla="*/ 30 w 776"/>
                  <a:gd name="T37" fmla="*/ 108 h 2368"/>
                  <a:gd name="T38" fmla="*/ 34 w 776"/>
                  <a:gd name="T39" fmla="*/ 117 h 2368"/>
                  <a:gd name="T40" fmla="*/ 32 w 776"/>
                  <a:gd name="T41" fmla="*/ 126 h 2368"/>
                  <a:gd name="T42" fmla="*/ 34 w 776"/>
                  <a:gd name="T43" fmla="*/ 138 h 2368"/>
                  <a:gd name="T44" fmla="*/ 32 w 776"/>
                  <a:gd name="T45" fmla="*/ 141 h 2368"/>
                  <a:gd name="T46" fmla="*/ 34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5 h 2368"/>
                  <a:gd name="T2" fmla="*/ 62 w 776"/>
                  <a:gd name="T3" fmla="*/ 1 h 2368"/>
                  <a:gd name="T4" fmla="*/ 25 w 776"/>
                  <a:gd name="T5" fmla="*/ 11 h 2368"/>
                  <a:gd name="T6" fmla="*/ 87 w 776"/>
                  <a:gd name="T7" fmla="*/ 11 h 2368"/>
                  <a:gd name="T8" fmla="*/ 50 w 776"/>
                  <a:gd name="T9" fmla="*/ 21 h 2368"/>
                  <a:gd name="T10" fmla="*/ 99 w 776"/>
                  <a:gd name="T11" fmla="*/ 25 h 2368"/>
                  <a:gd name="T12" fmla="*/ 75 w 776"/>
                  <a:gd name="T13" fmla="*/ 32 h 2368"/>
                  <a:gd name="T14" fmla="*/ 124 w 776"/>
                  <a:gd name="T15" fmla="*/ 35 h 2368"/>
                  <a:gd name="T16" fmla="*/ 99 w 776"/>
                  <a:gd name="T17" fmla="*/ 42 h 2368"/>
                  <a:gd name="T18" fmla="*/ 137 w 776"/>
                  <a:gd name="T19" fmla="*/ 45 h 2368"/>
                  <a:gd name="T20" fmla="*/ 124 w 776"/>
                  <a:gd name="T21" fmla="*/ 52 h 2368"/>
                  <a:gd name="T22" fmla="*/ 149 w 776"/>
                  <a:gd name="T23" fmla="*/ 59 h 2368"/>
                  <a:gd name="T24" fmla="*/ 149 w 776"/>
                  <a:gd name="T25" fmla="*/ 65 h 2368"/>
                  <a:gd name="T26" fmla="*/ 174 w 776"/>
                  <a:gd name="T27" fmla="*/ 75 h 2368"/>
                  <a:gd name="T28" fmla="*/ 162 w 776"/>
                  <a:gd name="T29" fmla="*/ 85 h 2368"/>
                  <a:gd name="T30" fmla="*/ 186 w 776"/>
                  <a:gd name="T31" fmla="*/ 92 h 2368"/>
                  <a:gd name="T32" fmla="*/ 174 w 776"/>
                  <a:gd name="T33" fmla="*/ 102 h 2368"/>
                  <a:gd name="T34" fmla="*/ 186 w 776"/>
                  <a:gd name="T35" fmla="*/ 112 h 2368"/>
                  <a:gd name="T36" fmla="*/ 174 w 776"/>
                  <a:gd name="T37" fmla="*/ 119 h 2368"/>
                  <a:gd name="T38" fmla="*/ 199 w 776"/>
                  <a:gd name="T39" fmla="*/ 129 h 2368"/>
                  <a:gd name="T40" fmla="*/ 186 w 776"/>
                  <a:gd name="T41" fmla="*/ 139 h 2368"/>
                  <a:gd name="T42" fmla="*/ 199 w 776"/>
                  <a:gd name="T43" fmla="*/ 153 h 2368"/>
                  <a:gd name="T44" fmla="*/ 186 w 776"/>
                  <a:gd name="T45" fmla="*/ 156 h 2368"/>
                  <a:gd name="T46" fmla="*/ 199 w 776"/>
                  <a:gd name="T47" fmla="*/ 16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2 h 2368"/>
                  <a:gd name="T2" fmla="*/ 141 w 776"/>
                  <a:gd name="T3" fmla="*/ 1 h 2368"/>
                  <a:gd name="T4" fmla="*/ 57 w 776"/>
                  <a:gd name="T5" fmla="*/ 5 h 2368"/>
                  <a:gd name="T6" fmla="*/ 198 w 776"/>
                  <a:gd name="T7" fmla="*/ 5 h 2368"/>
                  <a:gd name="T8" fmla="*/ 113 w 776"/>
                  <a:gd name="T9" fmla="*/ 10 h 2368"/>
                  <a:gd name="T10" fmla="*/ 225 w 776"/>
                  <a:gd name="T11" fmla="*/ 11 h 2368"/>
                  <a:gd name="T12" fmla="*/ 169 w 776"/>
                  <a:gd name="T13" fmla="*/ 14 h 2368"/>
                  <a:gd name="T14" fmla="*/ 282 w 776"/>
                  <a:gd name="T15" fmla="*/ 16 h 2368"/>
                  <a:gd name="T16" fmla="*/ 225 w 776"/>
                  <a:gd name="T17" fmla="*/ 19 h 2368"/>
                  <a:gd name="T18" fmla="*/ 311 w 776"/>
                  <a:gd name="T19" fmla="*/ 20 h 2368"/>
                  <a:gd name="T20" fmla="*/ 282 w 776"/>
                  <a:gd name="T21" fmla="*/ 23 h 2368"/>
                  <a:gd name="T22" fmla="*/ 339 w 776"/>
                  <a:gd name="T23" fmla="*/ 26 h 2368"/>
                  <a:gd name="T24" fmla="*/ 339 w 776"/>
                  <a:gd name="T25" fmla="*/ 29 h 2368"/>
                  <a:gd name="T26" fmla="*/ 395 w 776"/>
                  <a:gd name="T27" fmla="*/ 34 h 2368"/>
                  <a:gd name="T28" fmla="*/ 367 w 776"/>
                  <a:gd name="T29" fmla="*/ 38 h 2368"/>
                  <a:gd name="T30" fmla="*/ 423 w 776"/>
                  <a:gd name="T31" fmla="*/ 41 h 2368"/>
                  <a:gd name="T32" fmla="*/ 395 w 776"/>
                  <a:gd name="T33" fmla="*/ 46 h 2368"/>
                  <a:gd name="T34" fmla="*/ 423 w 776"/>
                  <a:gd name="T35" fmla="*/ 50 h 2368"/>
                  <a:gd name="T36" fmla="*/ 395 w 776"/>
                  <a:gd name="T37" fmla="*/ 53 h 2368"/>
                  <a:gd name="T38" fmla="*/ 452 w 776"/>
                  <a:gd name="T39" fmla="*/ 58 h 2368"/>
                  <a:gd name="T40" fmla="*/ 423 w 776"/>
                  <a:gd name="T41" fmla="*/ 62 h 2368"/>
                  <a:gd name="T42" fmla="*/ 452 w 776"/>
                  <a:gd name="T43" fmla="*/ 68 h 2368"/>
                  <a:gd name="T44" fmla="*/ 423 w 776"/>
                  <a:gd name="T45" fmla="*/ 70 h 2368"/>
                  <a:gd name="T46" fmla="*/ 452 w 776"/>
                  <a:gd name="T47" fmla="*/ 7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4 h 2368"/>
                  <a:gd name="T2" fmla="*/ 27 w 776"/>
                  <a:gd name="T3" fmla="*/ 1 h 2368"/>
                  <a:gd name="T4" fmla="*/ 11 w 776"/>
                  <a:gd name="T5" fmla="*/ 9 h 2368"/>
                  <a:gd name="T6" fmla="*/ 38 w 776"/>
                  <a:gd name="T7" fmla="*/ 9 h 2368"/>
                  <a:gd name="T8" fmla="*/ 21 w 776"/>
                  <a:gd name="T9" fmla="*/ 17 h 2368"/>
                  <a:gd name="T10" fmla="*/ 43 w 776"/>
                  <a:gd name="T11" fmla="*/ 20 h 2368"/>
                  <a:gd name="T12" fmla="*/ 32 w 776"/>
                  <a:gd name="T13" fmla="*/ 25 h 2368"/>
                  <a:gd name="T14" fmla="*/ 54 w 776"/>
                  <a:gd name="T15" fmla="*/ 28 h 2368"/>
                  <a:gd name="T16" fmla="*/ 43 w 776"/>
                  <a:gd name="T17" fmla="*/ 33 h 2368"/>
                  <a:gd name="T18" fmla="*/ 59 w 776"/>
                  <a:gd name="T19" fmla="*/ 36 h 2368"/>
                  <a:gd name="T20" fmla="*/ 54 w 776"/>
                  <a:gd name="T21" fmla="*/ 42 h 2368"/>
                  <a:gd name="T22" fmla="*/ 65 w 776"/>
                  <a:gd name="T23" fmla="*/ 47 h 2368"/>
                  <a:gd name="T24" fmla="*/ 65 w 776"/>
                  <a:gd name="T25" fmla="*/ 52 h 2368"/>
                  <a:gd name="T26" fmla="*/ 75 w 776"/>
                  <a:gd name="T27" fmla="*/ 60 h 2368"/>
                  <a:gd name="T28" fmla="*/ 70 w 776"/>
                  <a:gd name="T29" fmla="*/ 69 h 2368"/>
                  <a:gd name="T30" fmla="*/ 81 w 776"/>
                  <a:gd name="T31" fmla="*/ 74 h 2368"/>
                  <a:gd name="T32" fmla="*/ 75 w 776"/>
                  <a:gd name="T33" fmla="*/ 82 h 2368"/>
                  <a:gd name="T34" fmla="*/ 81 w 776"/>
                  <a:gd name="T35" fmla="*/ 90 h 2368"/>
                  <a:gd name="T36" fmla="*/ 75 w 776"/>
                  <a:gd name="T37" fmla="*/ 96 h 2368"/>
                  <a:gd name="T38" fmla="*/ 86 w 776"/>
                  <a:gd name="T39" fmla="*/ 104 h 2368"/>
                  <a:gd name="T40" fmla="*/ 81 w 776"/>
                  <a:gd name="T41" fmla="*/ 112 h 2368"/>
                  <a:gd name="T42" fmla="*/ 86 w 776"/>
                  <a:gd name="T43" fmla="*/ 122 h 2368"/>
                  <a:gd name="T44" fmla="*/ 81 w 776"/>
                  <a:gd name="T45" fmla="*/ 125 h 2368"/>
                  <a:gd name="T46" fmla="*/ 86 w 776"/>
                  <a:gd name="T47" fmla="*/ 13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8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5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4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4 w 776"/>
                  <a:gd name="T33" fmla="*/ 28 h 2368"/>
                  <a:gd name="T34" fmla="*/ 36 w 776"/>
                  <a:gd name="T35" fmla="*/ 31 h 2368"/>
                  <a:gd name="T36" fmla="*/ 34 w 776"/>
                  <a:gd name="T37" fmla="*/ 33 h 2368"/>
                  <a:gd name="T38" fmla="*/ 39 w 776"/>
                  <a:gd name="T39" fmla="*/ 36 h 2368"/>
                  <a:gd name="T40" fmla="*/ 36 w 776"/>
                  <a:gd name="T41" fmla="*/ 38 h 2368"/>
                  <a:gd name="T42" fmla="*/ 39 w 776"/>
                  <a:gd name="T43" fmla="*/ 42 h 2368"/>
                  <a:gd name="T44" fmla="*/ 36 w 776"/>
                  <a:gd name="T45" fmla="*/ 43 h 2368"/>
                  <a:gd name="T46" fmla="*/ 39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9" name="Freeform 13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6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283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84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85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2D8BE79-A431-416C-B14F-D0A12CC30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lueback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Image" r:id="rId18" imgW="9563100" imgH="1600200" progId="Photoshop.Image.6">
                  <p:embed/>
                </p:oleObj>
              </mc:Choice>
              <mc:Fallback>
                <p:oleObj name="Image" r:id="rId18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3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24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31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40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3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CF4469A8-D18A-476A-8604-6F6ED1A072D7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7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3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039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4362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  <p:sldLayoutId id="2147483813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lueback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Image" r:id="rId18" imgW="9563100" imgH="1600200" progId="Photoshop.Image.6">
                  <p:embed/>
                </p:oleObj>
              </mc:Choice>
              <mc:Fallback>
                <p:oleObj name="Image" r:id="rId18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3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24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31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40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3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CF4469A8-D18A-476A-8604-6F6ED1A072D7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7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3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039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6217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lueback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Image" r:id="rId18" imgW="9563100" imgH="1600200" progId="Photoshop.Image.6">
                  <p:embed/>
                </p:oleObj>
              </mc:Choice>
              <mc:Fallback>
                <p:oleObj name="Image" r:id="rId18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3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24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31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40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3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CF4469A8-D18A-476A-8604-6F6ED1A072D7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7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3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039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6624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Image" r:id="rId17" imgW="9561905" imgH="1600000" progId="">
                  <p:embed/>
                </p:oleObj>
              </mc:Choice>
              <mc:Fallback>
                <p:oleObj name="Image" r:id="rId17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4C86112F-6368-492C-BC79-A73EC1F0B20F}" type="slidenum">
              <a:rPr lang="zh-CN" alt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5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03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030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Image" r:id="rId17" imgW="9561905" imgH="1600000" progId="">
                  <p:embed/>
                </p:oleObj>
              </mc:Choice>
              <mc:Fallback>
                <p:oleObj name="Image" r:id="rId17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4C86112F-6368-492C-BC79-A73EC1F0B20F}" type="slidenum">
              <a:rPr lang="zh-CN" alt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5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03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35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Image" r:id="rId17" imgW="9561905" imgH="1600000" progId="">
                  <p:embed/>
                </p:oleObj>
              </mc:Choice>
              <mc:Fallback>
                <p:oleObj name="Image" r:id="rId17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4C86112F-6368-492C-BC79-A73EC1F0B20F}" type="slidenum">
              <a:rPr lang="zh-CN" alt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5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03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3608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Image" r:id="rId17" imgW="9561905" imgH="1600000" progId="">
                  <p:embed/>
                </p:oleObj>
              </mc:Choice>
              <mc:Fallback>
                <p:oleObj name="Image" r:id="rId17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/>
              </a:endParaRPr>
            </a:p>
          </p:txBody>
        </p:sp>
      </p:grp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4C86112F-6368-492C-BC79-A73EC1F0B20F}" type="slidenum">
              <a:rPr lang="zh-CN" alt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6" name="Group 28"/>
          <p:cNvGrpSpPr>
            <a:grpSpLocks/>
          </p:cNvGrpSpPr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5" name="Text Box 29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  <a:ea typeface="宋体" pitchFamily="2" charset="-122"/>
                </a:rPr>
                <a:t>Computer Graphics</a:t>
              </a:r>
            </a:p>
          </p:txBody>
        </p:sp>
        <p:sp>
          <p:nvSpPr>
            <p:cNvPr id="1038" name="AutoShape 30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9336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4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5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3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2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3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4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0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1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5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036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8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159" name="Oval 1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</p:grpSp>
          <p:grpSp>
            <p:nvGrpSpPr>
              <p:cNvPr id="1037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60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6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7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1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4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5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2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2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3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3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0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1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4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8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9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5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6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7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6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4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5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7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2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3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8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0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1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9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8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9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0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6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7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1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4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5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2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2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3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3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0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1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4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8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9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5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6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7 w 2736"/>
                      <a:gd name="T3" fmla="*/ 5 h 504"/>
                      <a:gd name="T4" fmla="*/ 56 w 2736"/>
                      <a:gd name="T5" fmla="*/ 1 h 504"/>
                      <a:gd name="T6" fmla="*/ 86 w 2736"/>
                      <a:gd name="T7" fmla="*/ 1 h 504"/>
                      <a:gd name="T8" fmla="*/ 85 w 2736"/>
                      <a:gd name="T9" fmla="*/ 3 h 504"/>
                      <a:gd name="T10" fmla="*/ 55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7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0 w 1769"/>
                      <a:gd name="T3" fmla="*/ 2 h 791"/>
                      <a:gd name="T4" fmla="*/ 25 w 1769"/>
                      <a:gd name="T5" fmla="*/ 6 h 791"/>
                      <a:gd name="T6" fmla="*/ 35 w 1769"/>
                      <a:gd name="T7" fmla="*/ 12 h 791"/>
                      <a:gd name="T8" fmla="*/ 38 w 1769"/>
                      <a:gd name="T9" fmla="*/ 17 h 791"/>
                      <a:gd name="T10" fmla="*/ 36 w 1769"/>
                      <a:gd name="T11" fmla="*/ 22 h 791"/>
                      <a:gd name="T12" fmla="*/ 34 w 1769"/>
                      <a:gd name="T13" fmla="*/ 18 h 791"/>
                      <a:gd name="T14" fmla="*/ 30 w 1769"/>
                      <a:gd name="T15" fmla="*/ 13 h 791"/>
                      <a:gd name="T16" fmla="*/ 24 w 1769"/>
                      <a:gd name="T17" fmla="*/ 8 h 791"/>
                      <a:gd name="T18" fmla="*/ 12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6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4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8 w 2736"/>
                      <a:gd name="T3" fmla="*/ 5 h 504"/>
                      <a:gd name="T4" fmla="*/ 57 w 2736"/>
                      <a:gd name="T5" fmla="*/ 1 h 504"/>
                      <a:gd name="T6" fmla="*/ 88 w 2736"/>
                      <a:gd name="T7" fmla="*/ 1 h 504"/>
                      <a:gd name="T8" fmla="*/ 88 w 2736"/>
                      <a:gd name="T9" fmla="*/ 3 h 504"/>
                      <a:gd name="T10" fmla="*/ 57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5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1 w 1769"/>
                      <a:gd name="T3" fmla="*/ 2 h 791"/>
                      <a:gd name="T4" fmla="*/ 26 w 1769"/>
                      <a:gd name="T5" fmla="*/ 6 h 791"/>
                      <a:gd name="T6" fmla="*/ 36 w 1769"/>
                      <a:gd name="T7" fmla="*/ 12 h 791"/>
                      <a:gd name="T8" fmla="*/ 39 w 1769"/>
                      <a:gd name="T9" fmla="*/ 17 h 791"/>
                      <a:gd name="T10" fmla="*/ 38 w 1769"/>
                      <a:gd name="T11" fmla="*/ 22 h 791"/>
                      <a:gd name="T12" fmla="*/ 35 w 1769"/>
                      <a:gd name="T13" fmla="*/ 18 h 791"/>
                      <a:gd name="T14" fmla="*/ 31 w 1769"/>
                      <a:gd name="T15" fmla="*/ 13 h 791"/>
                      <a:gd name="T16" fmla="*/ 25 w 1769"/>
                      <a:gd name="T17" fmla="*/ 8 h 791"/>
                      <a:gd name="T18" fmla="*/ 13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7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2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40 w 2736"/>
                      <a:gd name="T3" fmla="*/ 31 h 504"/>
                      <a:gd name="T4" fmla="*/ 287 w 2736"/>
                      <a:gd name="T5" fmla="*/ 4 h 504"/>
                      <a:gd name="T6" fmla="*/ 442 w 2736"/>
                      <a:gd name="T7" fmla="*/ 4 h 504"/>
                      <a:gd name="T8" fmla="*/ 440 w 2736"/>
                      <a:gd name="T9" fmla="*/ 19 h 504"/>
                      <a:gd name="T10" fmla="*/ 285 w 2736"/>
                      <a:gd name="T11" fmla="*/ 19 h 504"/>
                      <a:gd name="T12" fmla="*/ 106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3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4 w 1769"/>
                      <a:gd name="T3" fmla="*/ 10 h 791"/>
                      <a:gd name="T4" fmla="*/ 129 w 1769"/>
                      <a:gd name="T5" fmla="*/ 36 h 791"/>
                      <a:gd name="T6" fmla="*/ 180 w 1769"/>
                      <a:gd name="T7" fmla="*/ 79 h 791"/>
                      <a:gd name="T8" fmla="*/ 196 w 1769"/>
                      <a:gd name="T9" fmla="*/ 111 h 791"/>
                      <a:gd name="T10" fmla="*/ 188 w 1769"/>
                      <a:gd name="T11" fmla="*/ 144 h 791"/>
                      <a:gd name="T12" fmla="*/ 177 w 1769"/>
                      <a:gd name="T13" fmla="*/ 115 h 791"/>
                      <a:gd name="T14" fmla="*/ 155 w 1769"/>
                      <a:gd name="T15" fmla="*/ 83 h 791"/>
                      <a:gd name="T16" fmla="*/ 124 w 1769"/>
                      <a:gd name="T17" fmla="*/ 54 h 791"/>
                      <a:gd name="T18" fmla="*/ 65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8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0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30 w 2736"/>
                      <a:gd name="T3" fmla="*/ 31 h 504"/>
                      <a:gd name="T4" fmla="*/ 267 w 2736"/>
                      <a:gd name="T5" fmla="*/ 4 h 504"/>
                      <a:gd name="T6" fmla="*/ 411 w 2736"/>
                      <a:gd name="T7" fmla="*/ 4 h 504"/>
                      <a:gd name="T8" fmla="*/ 409 w 2736"/>
                      <a:gd name="T9" fmla="*/ 19 h 504"/>
                      <a:gd name="T10" fmla="*/ 265 w 2736"/>
                      <a:gd name="T11" fmla="*/ 19 h 504"/>
                      <a:gd name="T12" fmla="*/ 98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1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10 h 791"/>
                      <a:gd name="T4" fmla="*/ 120 w 1769"/>
                      <a:gd name="T5" fmla="*/ 36 h 791"/>
                      <a:gd name="T6" fmla="*/ 167 w 1769"/>
                      <a:gd name="T7" fmla="*/ 79 h 791"/>
                      <a:gd name="T8" fmla="*/ 182 w 1769"/>
                      <a:gd name="T9" fmla="*/ 111 h 791"/>
                      <a:gd name="T10" fmla="*/ 175 w 1769"/>
                      <a:gd name="T11" fmla="*/ 144 h 791"/>
                      <a:gd name="T12" fmla="*/ 165 w 1769"/>
                      <a:gd name="T13" fmla="*/ 115 h 791"/>
                      <a:gd name="T14" fmla="*/ 144 w 1769"/>
                      <a:gd name="T15" fmla="*/ 83 h 791"/>
                      <a:gd name="T16" fmla="*/ 115 w 1769"/>
                      <a:gd name="T17" fmla="*/ 54 h 791"/>
                      <a:gd name="T18" fmla="*/ 60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9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8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9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0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6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7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1081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6 h 504"/>
                    <a:gd name="T2" fmla="*/ 19 w 2736"/>
                    <a:gd name="T3" fmla="*/ 2 h 504"/>
                    <a:gd name="T4" fmla="*/ 39 w 2736"/>
                    <a:gd name="T5" fmla="*/ 0 h 504"/>
                    <a:gd name="T6" fmla="*/ 59 w 2736"/>
                    <a:gd name="T7" fmla="*/ 0 h 504"/>
                    <a:gd name="T8" fmla="*/ 59 w 2736"/>
                    <a:gd name="T9" fmla="*/ 1 h 504"/>
                    <a:gd name="T10" fmla="*/ 38 w 2736"/>
                    <a:gd name="T11" fmla="*/ 1 h 504"/>
                    <a:gd name="T12" fmla="*/ 14 w 2736"/>
                    <a:gd name="T13" fmla="*/ 4 h 504"/>
                    <a:gd name="T14" fmla="*/ 0 w 2736"/>
                    <a:gd name="T15" fmla="*/ 6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082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7 w 1769"/>
                    <a:gd name="T3" fmla="*/ 1 h 791"/>
                    <a:gd name="T4" fmla="*/ 17 w 1769"/>
                    <a:gd name="T5" fmla="*/ 3 h 791"/>
                    <a:gd name="T6" fmla="*/ 24 w 1769"/>
                    <a:gd name="T7" fmla="*/ 6 h 791"/>
                    <a:gd name="T8" fmla="*/ 26 w 1769"/>
                    <a:gd name="T9" fmla="*/ 8 h 791"/>
                    <a:gd name="T10" fmla="*/ 25 w 1769"/>
                    <a:gd name="T11" fmla="*/ 10 h 791"/>
                    <a:gd name="T12" fmla="*/ 24 w 1769"/>
                    <a:gd name="T13" fmla="*/ 8 h 791"/>
                    <a:gd name="T14" fmla="*/ 21 w 1769"/>
                    <a:gd name="T15" fmla="*/ 6 h 791"/>
                    <a:gd name="T16" fmla="*/ 16 w 1769"/>
                    <a:gd name="T17" fmla="*/ 4 h 791"/>
                    <a:gd name="T18" fmla="*/ 9 w 1769"/>
                    <a:gd name="T19" fmla="*/ 2 h 791"/>
                    <a:gd name="T20" fmla="*/ 0 w 1769"/>
                    <a:gd name="T21" fmla="*/ 1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grpSp>
              <p:nvGrpSpPr>
                <p:cNvPr id="1083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4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67 h 504"/>
                      <a:gd name="T2" fmla="*/ 130 w 2736"/>
                      <a:gd name="T3" fmla="*/ 22 h 504"/>
                      <a:gd name="T4" fmla="*/ 267 w 2736"/>
                      <a:gd name="T5" fmla="*/ 3 h 504"/>
                      <a:gd name="T6" fmla="*/ 412 w 2736"/>
                      <a:gd name="T7" fmla="*/ 3 h 504"/>
                      <a:gd name="T8" fmla="*/ 410 w 2736"/>
                      <a:gd name="T9" fmla="*/ 14 h 504"/>
                      <a:gd name="T10" fmla="*/ 266 w 2736"/>
                      <a:gd name="T11" fmla="*/ 14 h 504"/>
                      <a:gd name="T12" fmla="*/ 99 w 2736"/>
                      <a:gd name="T13" fmla="*/ 39 h 504"/>
                      <a:gd name="T14" fmla="*/ 0 w 2736"/>
                      <a:gd name="T15" fmla="*/ 6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5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7 h 791"/>
                      <a:gd name="T4" fmla="*/ 120 w 1769"/>
                      <a:gd name="T5" fmla="*/ 27 h 791"/>
                      <a:gd name="T6" fmla="*/ 167 w 1769"/>
                      <a:gd name="T7" fmla="*/ 58 h 791"/>
                      <a:gd name="T8" fmla="*/ 182 w 1769"/>
                      <a:gd name="T9" fmla="*/ 81 h 791"/>
                      <a:gd name="T10" fmla="*/ 175 w 1769"/>
                      <a:gd name="T11" fmla="*/ 105 h 791"/>
                      <a:gd name="T12" fmla="*/ 165 w 1769"/>
                      <a:gd name="T13" fmla="*/ 84 h 791"/>
                      <a:gd name="T14" fmla="*/ 144 w 1769"/>
                      <a:gd name="T15" fmla="*/ 61 h 791"/>
                      <a:gd name="T16" fmla="*/ 115 w 1769"/>
                      <a:gd name="T17" fmla="*/ 39 h 791"/>
                      <a:gd name="T18" fmla="*/ 60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4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2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45 h 504"/>
                      <a:gd name="T2" fmla="*/ 154 w 2736"/>
                      <a:gd name="T3" fmla="*/ 48 h 504"/>
                      <a:gd name="T4" fmla="*/ 317 w 2736"/>
                      <a:gd name="T5" fmla="*/ 7 h 504"/>
                      <a:gd name="T6" fmla="*/ 488 w 2736"/>
                      <a:gd name="T7" fmla="*/ 7 h 504"/>
                      <a:gd name="T8" fmla="*/ 485 w 2736"/>
                      <a:gd name="T9" fmla="*/ 29 h 504"/>
                      <a:gd name="T10" fmla="*/ 315 w 2736"/>
                      <a:gd name="T11" fmla="*/ 29 h 504"/>
                      <a:gd name="T12" fmla="*/ 117 w 2736"/>
                      <a:gd name="T13" fmla="*/ 84 h 504"/>
                      <a:gd name="T14" fmla="*/ 0 w 2736"/>
                      <a:gd name="T15" fmla="*/ 14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3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0 w 1769"/>
                      <a:gd name="T3" fmla="*/ 16 h 791"/>
                      <a:gd name="T4" fmla="*/ 142 w 1769"/>
                      <a:gd name="T5" fmla="*/ 57 h 791"/>
                      <a:gd name="T6" fmla="*/ 198 w 1769"/>
                      <a:gd name="T7" fmla="*/ 124 h 791"/>
                      <a:gd name="T8" fmla="*/ 216 w 1769"/>
                      <a:gd name="T9" fmla="*/ 174 h 791"/>
                      <a:gd name="T10" fmla="*/ 207 w 1769"/>
                      <a:gd name="T11" fmla="*/ 225 h 791"/>
                      <a:gd name="T12" fmla="*/ 195 w 1769"/>
                      <a:gd name="T13" fmla="*/ 181 h 791"/>
                      <a:gd name="T14" fmla="*/ 171 w 1769"/>
                      <a:gd name="T15" fmla="*/ 130 h 791"/>
                      <a:gd name="T16" fmla="*/ 136 w 1769"/>
                      <a:gd name="T17" fmla="*/ 84 h 791"/>
                      <a:gd name="T18" fmla="*/ 71 w 1769"/>
                      <a:gd name="T19" fmla="*/ 43 h 791"/>
                      <a:gd name="T20" fmla="*/ 0 w 1769"/>
                      <a:gd name="T21" fmla="*/ 22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5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0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15 h 504"/>
                      <a:gd name="T2" fmla="*/ 105 w 2736"/>
                      <a:gd name="T3" fmla="*/ 5 h 504"/>
                      <a:gd name="T4" fmla="*/ 216 w 2736"/>
                      <a:gd name="T5" fmla="*/ 1 h 504"/>
                      <a:gd name="T6" fmla="*/ 333 w 2736"/>
                      <a:gd name="T7" fmla="*/ 1 h 504"/>
                      <a:gd name="T8" fmla="*/ 331 w 2736"/>
                      <a:gd name="T9" fmla="*/ 3 h 504"/>
                      <a:gd name="T10" fmla="*/ 214 w 2736"/>
                      <a:gd name="T11" fmla="*/ 3 h 504"/>
                      <a:gd name="T12" fmla="*/ 80 w 2736"/>
                      <a:gd name="T13" fmla="*/ 9 h 504"/>
                      <a:gd name="T14" fmla="*/ 0 w 2736"/>
                      <a:gd name="T15" fmla="*/ 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1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41 w 1769"/>
                      <a:gd name="T3" fmla="*/ 2 h 791"/>
                      <a:gd name="T4" fmla="*/ 97 w 1769"/>
                      <a:gd name="T5" fmla="*/ 6 h 791"/>
                      <a:gd name="T6" fmla="*/ 135 w 1769"/>
                      <a:gd name="T7" fmla="*/ 13 h 791"/>
                      <a:gd name="T8" fmla="*/ 147 w 1769"/>
                      <a:gd name="T9" fmla="*/ 18 h 791"/>
                      <a:gd name="T10" fmla="*/ 142 w 1769"/>
                      <a:gd name="T11" fmla="*/ 23 h 791"/>
                      <a:gd name="T12" fmla="*/ 133 w 1769"/>
                      <a:gd name="T13" fmla="*/ 18 h 791"/>
                      <a:gd name="T14" fmla="*/ 116 w 1769"/>
                      <a:gd name="T15" fmla="*/ 13 h 791"/>
                      <a:gd name="T16" fmla="*/ 93 w 1769"/>
                      <a:gd name="T17" fmla="*/ 9 h 791"/>
                      <a:gd name="T18" fmla="*/ 49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6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8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9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7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6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94 w 2736"/>
                      <a:gd name="T3" fmla="*/ 64 h 504"/>
                      <a:gd name="T4" fmla="*/ 603 w 2736"/>
                      <a:gd name="T5" fmla="*/ 9 h 504"/>
                      <a:gd name="T6" fmla="*/ 930 w 2736"/>
                      <a:gd name="T7" fmla="*/ 9 h 504"/>
                      <a:gd name="T8" fmla="*/ 925 w 2736"/>
                      <a:gd name="T9" fmla="*/ 40 h 504"/>
                      <a:gd name="T10" fmla="*/ 599 w 2736"/>
                      <a:gd name="T11" fmla="*/ 40 h 504"/>
                      <a:gd name="T12" fmla="*/ 222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7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14 w 1769"/>
                      <a:gd name="T3" fmla="*/ 22 h 791"/>
                      <a:gd name="T4" fmla="*/ 271 w 1769"/>
                      <a:gd name="T5" fmla="*/ 77 h 791"/>
                      <a:gd name="T6" fmla="*/ 377 w 1769"/>
                      <a:gd name="T7" fmla="*/ 166 h 791"/>
                      <a:gd name="T8" fmla="*/ 411 w 1769"/>
                      <a:gd name="T9" fmla="*/ 234 h 791"/>
                      <a:gd name="T10" fmla="*/ 395 w 1769"/>
                      <a:gd name="T11" fmla="*/ 302 h 791"/>
                      <a:gd name="T12" fmla="*/ 372 w 1769"/>
                      <a:gd name="T13" fmla="*/ 243 h 791"/>
                      <a:gd name="T14" fmla="*/ 325 w 1769"/>
                      <a:gd name="T15" fmla="*/ 174 h 791"/>
                      <a:gd name="T16" fmla="*/ 260 w 1769"/>
                      <a:gd name="T17" fmla="*/ 113 h 791"/>
                      <a:gd name="T18" fmla="*/ 136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4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80 h 504"/>
                      <a:gd name="T2" fmla="*/ 338 w 2736"/>
                      <a:gd name="T3" fmla="*/ 60 h 504"/>
                      <a:gd name="T4" fmla="*/ 695 w 2736"/>
                      <a:gd name="T5" fmla="*/ 8 h 504"/>
                      <a:gd name="T6" fmla="*/ 1070 w 2736"/>
                      <a:gd name="T7" fmla="*/ 8 h 504"/>
                      <a:gd name="T8" fmla="*/ 1064 w 2736"/>
                      <a:gd name="T9" fmla="*/ 37 h 504"/>
                      <a:gd name="T10" fmla="*/ 690 w 2736"/>
                      <a:gd name="T11" fmla="*/ 37 h 504"/>
                      <a:gd name="T12" fmla="*/ 256 w 2736"/>
                      <a:gd name="T13" fmla="*/ 104 h 504"/>
                      <a:gd name="T14" fmla="*/ 0 w 2736"/>
                      <a:gd name="T15" fmla="*/ 18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5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1 w 1769"/>
                      <a:gd name="T3" fmla="*/ 20 h 791"/>
                      <a:gd name="T4" fmla="*/ 311 w 1769"/>
                      <a:gd name="T5" fmla="*/ 72 h 791"/>
                      <a:gd name="T6" fmla="*/ 434 w 1769"/>
                      <a:gd name="T7" fmla="*/ 154 h 791"/>
                      <a:gd name="T8" fmla="*/ 473 w 1769"/>
                      <a:gd name="T9" fmla="*/ 218 h 791"/>
                      <a:gd name="T10" fmla="*/ 455 w 1769"/>
                      <a:gd name="T11" fmla="*/ 282 h 791"/>
                      <a:gd name="T12" fmla="*/ 428 w 1769"/>
                      <a:gd name="T13" fmla="*/ 226 h 791"/>
                      <a:gd name="T14" fmla="*/ 374 w 1769"/>
                      <a:gd name="T15" fmla="*/ 162 h 791"/>
                      <a:gd name="T16" fmla="*/ 299 w 1769"/>
                      <a:gd name="T17" fmla="*/ 106 h 791"/>
                      <a:gd name="T18" fmla="*/ 157 w 1769"/>
                      <a:gd name="T19" fmla="*/ 54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9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2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3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0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0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77 h 504"/>
                      <a:gd name="T2" fmla="*/ 314 w 2736"/>
                      <a:gd name="T3" fmla="*/ 59 h 504"/>
                      <a:gd name="T4" fmla="*/ 646 w 2736"/>
                      <a:gd name="T5" fmla="*/ 8 h 504"/>
                      <a:gd name="T6" fmla="*/ 995 w 2736"/>
                      <a:gd name="T7" fmla="*/ 8 h 504"/>
                      <a:gd name="T8" fmla="*/ 989 w 2736"/>
                      <a:gd name="T9" fmla="*/ 36 h 504"/>
                      <a:gd name="T10" fmla="*/ 642 w 2736"/>
                      <a:gd name="T11" fmla="*/ 36 h 504"/>
                      <a:gd name="T12" fmla="*/ 238 w 2736"/>
                      <a:gd name="T13" fmla="*/ 103 h 504"/>
                      <a:gd name="T14" fmla="*/ 0 w 2736"/>
                      <a:gd name="T15" fmla="*/ 17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1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2 w 1769"/>
                      <a:gd name="T3" fmla="*/ 20 h 791"/>
                      <a:gd name="T4" fmla="*/ 290 w 1769"/>
                      <a:gd name="T5" fmla="*/ 71 h 791"/>
                      <a:gd name="T6" fmla="*/ 403 w 1769"/>
                      <a:gd name="T7" fmla="*/ 152 h 791"/>
                      <a:gd name="T8" fmla="*/ 439 w 1769"/>
                      <a:gd name="T9" fmla="*/ 214 h 791"/>
                      <a:gd name="T10" fmla="*/ 423 w 1769"/>
                      <a:gd name="T11" fmla="*/ 277 h 791"/>
                      <a:gd name="T12" fmla="*/ 398 w 1769"/>
                      <a:gd name="T13" fmla="*/ 222 h 791"/>
                      <a:gd name="T14" fmla="*/ 348 w 1769"/>
                      <a:gd name="T15" fmla="*/ 159 h 791"/>
                      <a:gd name="T16" fmla="*/ 278 w 1769"/>
                      <a:gd name="T17" fmla="*/ 104 h 791"/>
                      <a:gd name="T18" fmla="*/ 146 w 1769"/>
                      <a:gd name="T19" fmla="*/ 53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1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8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96 w 2736"/>
                      <a:gd name="T3" fmla="*/ 40 h 504"/>
                      <a:gd name="T4" fmla="*/ 608 w 2736"/>
                      <a:gd name="T5" fmla="*/ 6 h 504"/>
                      <a:gd name="T6" fmla="*/ 937 w 2736"/>
                      <a:gd name="T7" fmla="*/ 6 h 504"/>
                      <a:gd name="T8" fmla="*/ 932 w 2736"/>
                      <a:gd name="T9" fmla="*/ 24 h 504"/>
                      <a:gd name="T10" fmla="*/ 604 w 2736"/>
                      <a:gd name="T11" fmla="*/ 24 h 504"/>
                      <a:gd name="T12" fmla="*/ 224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9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115 w 1769"/>
                      <a:gd name="T3" fmla="*/ 13 h 791"/>
                      <a:gd name="T4" fmla="*/ 273 w 1769"/>
                      <a:gd name="T5" fmla="*/ 48 h 791"/>
                      <a:gd name="T6" fmla="*/ 380 w 1769"/>
                      <a:gd name="T7" fmla="*/ 103 h 791"/>
                      <a:gd name="T8" fmla="*/ 414 w 1769"/>
                      <a:gd name="T9" fmla="*/ 145 h 791"/>
                      <a:gd name="T10" fmla="*/ 398 w 1769"/>
                      <a:gd name="T11" fmla="*/ 187 h 791"/>
                      <a:gd name="T12" fmla="*/ 375 w 1769"/>
                      <a:gd name="T13" fmla="*/ 150 h 791"/>
                      <a:gd name="T14" fmla="*/ 327 w 1769"/>
                      <a:gd name="T15" fmla="*/ 108 h 791"/>
                      <a:gd name="T16" fmla="*/ 262 w 1769"/>
                      <a:gd name="T17" fmla="*/ 70 h 791"/>
                      <a:gd name="T18" fmla="*/ 137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2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6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50 w 2736"/>
                      <a:gd name="T3" fmla="*/ 40 h 504"/>
                      <a:gd name="T4" fmla="*/ 513 w 2736"/>
                      <a:gd name="T5" fmla="*/ 6 h 504"/>
                      <a:gd name="T6" fmla="*/ 791 w 2736"/>
                      <a:gd name="T7" fmla="*/ 6 h 504"/>
                      <a:gd name="T8" fmla="*/ 786 w 2736"/>
                      <a:gd name="T9" fmla="*/ 24 h 504"/>
                      <a:gd name="T10" fmla="*/ 510 w 2736"/>
                      <a:gd name="T11" fmla="*/ 24 h 504"/>
                      <a:gd name="T12" fmla="*/ 189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7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97 w 1769"/>
                      <a:gd name="T3" fmla="*/ 13 h 791"/>
                      <a:gd name="T4" fmla="*/ 231 w 1769"/>
                      <a:gd name="T5" fmla="*/ 48 h 791"/>
                      <a:gd name="T6" fmla="*/ 321 w 1769"/>
                      <a:gd name="T7" fmla="*/ 103 h 791"/>
                      <a:gd name="T8" fmla="*/ 350 w 1769"/>
                      <a:gd name="T9" fmla="*/ 145 h 791"/>
                      <a:gd name="T10" fmla="*/ 337 w 1769"/>
                      <a:gd name="T11" fmla="*/ 187 h 791"/>
                      <a:gd name="T12" fmla="*/ 317 w 1769"/>
                      <a:gd name="T13" fmla="*/ 150 h 791"/>
                      <a:gd name="T14" fmla="*/ 277 w 1769"/>
                      <a:gd name="T15" fmla="*/ 108 h 791"/>
                      <a:gd name="T16" fmla="*/ 221 w 1769"/>
                      <a:gd name="T17" fmla="*/ 70 h 791"/>
                      <a:gd name="T18" fmla="*/ 116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3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4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70 h 504"/>
                      <a:gd name="T2" fmla="*/ 238 w 2736"/>
                      <a:gd name="T3" fmla="*/ 24 h 504"/>
                      <a:gd name="T4" fmla="*/ 490 w 2736"/>
                      <a:gd name="T5" fmla="*/ 3 h 504"/>
                      <a:gd name="T6" fmla="*/ 755 w 2736"/>
                      <a:gd name="T7" fmla="*/ 3 h 504"/>
                      <a:gd name="T8" fmla="*/ 751 w 2736"/>
                      <a:gd name="T9" fmla="*/ 14 h 504"/>
                      <a:gd name="T10" fmla="*/ 486 w 2736"/>
                      <a:gd name="T11" fmla="*/ 14 h 504"/>
                      <a:gd name="T12" fmla="*/ 180 w 2736"/>
                      <a:gd name="T13" fmla="*/ 41 h 504"/>
                      <a:gd name="T14" fmla="*/ 0 w 2736"/>
                      <a:gd name="T15" fmla="*/ 7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5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92 w 1769"/>
                      <a:gd name="T3" fmla="*/ 8 h 791"/>
                      <a:gd name="T4" fmla="*/ 220 w 1769"/>
                      <a:gd name="T5" fmla="*/ 28 h 791"/>
                      <a:gd name="T6" fmla="*/ 306 w 1769"/>
                      <a:gd name="T7" fmla="*/ 60 h 791"/>
                      <a:gd name="T8" fmla="*/ 333 w 1769"/>
                      <a:gd name="T9" fmla="*/ 85 h 791"/>
                      <a:gd name="T10" fmla="*/ 321 w 1769"/>
                      <a:gd name="T11" fmla="*/ 110 h 791"/>
                      <a:gd name="T12" fmla="*/ 302 w 1769"/>
                      <a:gd name="T13" fmla="*/ 88 h 791"/>
                      <a:gd name="T14" fmla="*/ 264 w 1769"/>
                      <a:gd name="T15" fmla="*/ 63 h 791"/>
                      <a:gd name="T16" fmla="*/ 211 w 1769"/>
                      <a:gd name="T17" fmla="*/ 41 h 791"/>
                      <a:gd name="T18" fmla="*/ 110 w 1769"/>
                      <a:gd name="T19" fmla="*/ 21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</p:grpSp>
          <p:sp>
            <p:nvSpPr>
              <p:cNvPr id="1038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4 h 2368"/>
                  <a:gd name="T2" fmla="*/ 15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1 w 776"/>
                  <a:gd name="T27" fmla="*/ 64 h 2368"/>
                  <a:gd name="T28" fmla="*/ 38 w 776"/>
                  <a:gd name="T29" fmla="*/ 73 h 2368"/>
                  <a:gd name="T30" fmla="*/ 44 w 776"/>
                  <a:gd name="T31" fmla="*/ 79 h 2368"/>
                  <a:gd name="T32" fmla="*/ 41 w 776"/>
                  <a:gd name="T33" fmla="*/ 87 h 2368"/>
                  <a:gd name="T34" fmla="*/ 44 w 776"/>
                  <a:gd name="T35" fmla="*/ 96 h 2368"/>
                  <a:gd name="T36" fmla="*/ 41 w 776"/>
                  <a:gd name="T37" fmla="*/ 102 h 2368"/>
                  <a:gd name="T38" fmla="*/ 47 w 776"/>
                  <a:gd name="T39" fmla="*/ 110 h 2368"/>
                  <a:gd name="T40" fmla="*/ 44 w 776"/>
                  <a:gd name="T41" fmla="*/ 119 h 2368"/>
                  <a:gd name="T42" fmla="*/ 47 w 776"/>
                  <a:gd name="T43" fmla="*/ 131 h 2368"/>
                  <a:gd name="T44" fmla="*/ 44 w 776"/>
                  <a:gd name="T45" fmla="*/ 133 h 2368"/>
                  <a:gd name="T46" fmla="*/ 47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39" name="Arc 11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8 w 21600"/>
                  <a:gd name="T1" fmla="*/ 0 h 21602"/>
                  <a:gd name="T2" fmla="*/ 32 w 21600"/>
                  <a:gd name="T3" fmla="*/ 38 h 21602"/>
                  <a:gd name="T4" fmla="*/ 0 w 21600"/>
                  <a:gd name="T5" fmla="*/ 37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0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28 w 36729"/>
                  <a:gd name="T1" fmla="*/ 14 h 21600"/>
                  <a:gd name="T2" fmla="*/ 0 w 36729"/>
                  <a:gd name="T3" fmla="*/ 17 h 21600"/>
                  <a:gd name="T4" fmla="*/ 13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1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2 h 22305"/>
                  <a:gd name="T2" fmla="*/ 8 w 28940"/>
                  <a:gd name="T3" fmla="*/ 39 h 22305"/>
                  <a:gd name="T4" fmla="*/ 2 w 2894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2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3 h 22305"/>
                  <a:gd name="T2" fmla="*/ 21 w 30473"/>
                  <a:gd name="T3" fmla="*/ 39 h 22305"/>
                  <a:gd name="T4" fmla="*/ 6 w 30473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3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7 h 22305"/>
                  <a:gd name="T2" fmla="*/ 25 w 34455"/>
                  <a:gd name="T3" fmla="*/ 39 h 22305"/>
                  <a:gd name="T4" fmla="*/ 9 w 34455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4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8 h 22305"/>
                  <a:gd name="T2" fmla="*/ 1 w 34812"/>
                  <a:gd name="T3" fmla="*/ 39 h 22305"/>
                  <a:gd name="T4" fmla="*/ 0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5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8 h 22305"/>
                  <a:gd name="T2" fmla="*/ 4 w 34812"/>
                  <a:gd name="T3" fmla="*/ 39 h 22305"/>
                  <a:gd name="T4" fmla="*/ 2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6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8 h 22305"/>
                  <a:gd name="T2" fmla="*/ 9 w 34812"/>
                  <a:gd name="T3" fmla="*/ 39 h 22305"/>
                  <a:gd name="T4" fmla="*/ 3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7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4 h 2368"/>
                  <a:gd name="T2" fmla="*/ 14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0 w 776"/>
                  <a:gd name="T27" fmla="*/ 64 h 2368"/>
                  <a:gd name="T28" fmla="*/ 37 w 776"/>
                  <a:gd name="T29" fmla="*/ 73 h 2368"/>
                  <a:gd name="T30" fmla="*/ 43 w 776"/>
                  <a:gd name="T31" fmla="*/ 79 h 2368"/>
                  <a:gd name="T32" fmla="*/ 40 w 776"/>
                  <a:gd name="T33" fmla="*/ 87 h 2368"/>
                  <a:gd name="T34" fmla="*/ 43 w 776"/>
                  <a:gd name="T35" fmla="*/ 96 h 2368"/>
                  <a:gd name="T36" fmla="*/ 40 w 776"/>
                  <a:gd name="T37" fmla="*/ 102 h 2368"/>
                  <a:gd name="T38" fmla="*/ 46 w 776"/>
                  <a:gd name="T39" fmla="*/ 110 h 2368"/>
                  <a:gd name="T40" fmla="*/ 43 w 776"/>
                  <a:gd name="T41" fmla="*/ 119 h 2368"/>
                  <a:gd name="T42" fmla="*/ 46 w 776"/>
                  <a:gd name="T43" fmla="*/ 131 h 2368"/>
                  <a:gd name="T44" fmla="*/ 43 w 776"/>
                  <a:gd name="T45" fmla="*/ 133 h 2368"/>
                  <a:gd name="T46" fmla="*/ 46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8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5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9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11 h 22305"/>
                  <a:gd name="T2" fmla="*/ 27 w 36830"/>
                  <a:gd name="T3" fmla="*/ 39 h 22305"/>
                  <a:gd name="T4" fmla="*/ 11 w 3683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0" name="Arc 12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18 h 21600"/>
                  <a:gd name="T2" fmla="*/ 16 w 31881"/>
                  <a:gd name="T3" fmla="*/ 8 h 21600"/>
                  <a:gd name="T4" fmla="*/ 9 w 31881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1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8 h 21600"/>
                  <a:gd name="T2" fmla="*/ 3 w 31146"/>
                  <a:gd name="T3" fmla="*/ 17 h 21600"/>
                  <a:gd name="T4" fmla="*/ 1 w 31146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2" name="Freeform 12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4 h 2368"/>
                  <a:gd name="T2" fmla="*/ 72 w 776"/>
                  <a:gd name="T3" fmla="*/ 1 h 2368"/>
                  <a:gd name="T4" fmla="*/ 29 w 776"/>
                  <a:gd name="T5" fmla="*/ 10 h 2368"/>
                  <a:gd name="T6" fmla="*/ 101 w 776"/>
                  <a:gd name="T7" fmla="*/ 10 h 2368"/>
                  <a:gd name="T8" fmla="*/ 58 w 776"/>
                  <a:gd name="T9" fmla="*/ 19 h 2368"/>
                  <a:gd name="T10" fmla="*/ 115 w 776"/>
                  <a:gd name="T11" fmla="*/ 22 h 2368"/>
                  <a:gd name="T12" fmla="*/ 87 w 776"/>
                  <a:gd name="T13" fmla="*/ 28 h 2368"/>
                  <a:gd name="T14" fmla="*/ 144 w 776"/>
                  <a:gd name="T15" fmla="*/ 32 h 2368"/>
                  <a:gd name="T16" fmla="*/ 115 w 776"/>
                  <a:gd name="T17" fmla="*/ 38 h 2368"/>
                  <a:gd name="T18" fmla="*/ 158 w 776"/>
                  <a:gd name="T19" fmla="*/ 41 h 2368"/>
                  <a:gd name="T20" fmla="*/ 144 w 776"/>
                  <a:gd name="T21" fmla="*/ 47 h 2368"/>
                  <a:gd name="T22" fmla="*/ 173 w 776"/>
                  <a:gd name="T23" fmla="*/ 53 h 2368"/>
                  <a:gd name="T24" fmla="*/ 173 w 776"/>
                  <a:gd name="T25" fmla="*/ 59 h 2368"/>
                  <a:gd name="T26" fmla="*/ 202 w 776"/>
                  <a:gd name="T27" fmla="*/ 68 h 2368"/>
                  <a:gd name="T28" fmla="*/ 187 w 776"/>
                  <a:gd name="T29" fmla="*/ 77 h 2368"/>
                  <a:gd name="T30" fmla="*/ 216 w 776"/>
                  <a:gd name="T31" fmla="*/ 83 h 2368"/>
                  <a:gd name="T32" fmla="*/ 202 w 776"/>
                  <a:gd name="T33" fmla="*/ 93 h 2368"/>
                  <a:gd name="T34" fmla="*/ 216 w 776"/>
                  <a:gd name="T35" fmla="*/ 102 h 2368"/>
                  <a:gd name="T36" fmla="*/ 202 w 776"/>
                  <a:gd name="T37" fmla="*/ 108 h 2368"/>
                  <a:gd name="T38" fmla="*/ 231 w 776"/>
                  <a:gd name="T39" fmla="*/ 117 h 2368"/>
                  <a:gd name="T40" fmla="*/ 216 w 776"/>
                  <a:gd name="T41" fmla="*/ 126 h 2368"/>
                  <a:gd name="T42" fmla="*/ 231 w 776"/>
                  <a:gd name="T43" fmla="*/ 138 h 2368"/>
                  <a:gd name="T44" fmla="*/ 216 w 776"/>
                  <a:gd name="T45" fmla="*/ 141 h 2368"/>
                  <a:gd name="T46" fmla="*/ 231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3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4 h 2368"/>
                  <a:gd name="T2" fmla="*/ 30 w 776"/>
                  <a:gd name="T3" fmla="*/ 1 h 2368"/>
                  <a:gd name="T4" fmla="*/ 12 w 776"/>
                  <a:gd name="T5" fmla="*/ 10 h 2368"/>
                  <a:gd name="T6" fmla="*/ 42 w 776"/>
                  <a:gd name="T7" fmla="*/ 10 h 2368"/>
                  <a:gd name="T8" fmla="*/ 24 w 776"/>
                  <a:gd name="T9" fmla="*/ 19 h 2368"/>
                  <a:gd name="T10" fmla="*/ 47 w 776"/>
                  <a:gd name="T11" fmla="*/ 22 h 2368"/>
                  <a:gd name="T12" fmla="*/ 36 w 776"/>
                  <a:gd name="T13" fmla="*/ 29 h 2368"/>
                  <a:gd name="T14" fmla="*/ 59 w 776"/>
                  <a:gd name="T15" fmla="*/ 32 h 2368"/>
                  <a:gd name="T16" fmla="*/ 47 w 776"/>
                  <a:gd name="T17" fmla="*/ 38 h 2368"/>
                  <a:gd name="T18" fmla="*/ 65 w 776"/>
                  <a:gd name="T19" fmla="*/ 41 h 2368"/>
                  <a:gd name="T20" fmla="*/ 59 w 776"/>
                  <a:gd name="T21" fmla="*/ 47 h 2368"/>
                  <a:gd name="T22" fmla="*/ 71 w 776"/>
                  <a:gd name="T23" fmla="*/ 53 h 2368"/>
                  <a:gd name="T24" fmla="*/ 71 w 776"/>
                  <a:gd name="T25" fmla="*/ 59 h 2368"/>
                  <a:gd name="T26" fmla="*/ 83 w 776"/>
                  <a:gd name="T27" fmla="*/ 68 h 2368"/>
                  <a:gd name="T28" fmla="*/ 77 w 776"/>
                  <a:gd name="T29" fmla="*/ 78 h 2368"/>
                  <a:gd name="T30" fmla="*/ 89 w 776"/>
                  <a:gd name="T31" fmla="*/ 84 h 2368"/>
                  <a:gd name="T32" fmla="*/ 83 w 776"/>
                  <a:gd name="T33" fmla="*/ 93 h 2368"/>
                  <a:gd name="T34" fmla="*/ 89 w 776"/>
                  <a:gd name="T35" fmla="*/ 102 h 2368"/>
                  <a:gd name="T36" fmla="*/ 83 w 776"/>
                  <a:gd name="T37" fmla="*/ 108 h 2368"/>
                  <a:gd name="T38" fmla="*/ 95 w 776"/>
                  <a:gd name="T39" fmla="*/ 117 h 2368"/>
                  <a:gd name="T40" fmla="*/ 89 w 776"/>
                  <a:gd name="T41" fmla="*/ 127 h 2368"/>
                  <a:gd name="T42" fmla="*/ 95 w 776"/>
                  <a:gd name="T43" fmla="*/ 139 h 2368"/>
                  <a:gd name="T44" fmla="*/ 89 w 776"/>
                  <a:gd name="T45" fmla="*/ 142 h 2368"/>
                  <a:gd name="T46" fmla="*/ 95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4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4 h 2368"/>
                  <a:gd name="T2" fmla="*/ 11 w 776"/>
                  <a:gd name="T3" fmla="*/ 1 h 2368"/>
                  <a:gd name="T4" fmla="*/ 4 w 776"/>
                  <a:gd name="T5" fmla="*/ 10 h 2368"/>
                  <a:gd name="T6" fmla="*/ 15 w 776"/>
                  <a:gd name="T7" fmla="*/ 10 h 2368"/>
                  <a:gd name="T8" fmla="*/ 9 w 776"/>
                  <a:gd name="T9" fmla="*/ 19 h 2368"/>
                  <a:gd name="T10" fmla="*/ 17 w 776"/>
                  <a:gd name="T11" fmla="*/ 22 h 2368"/>
                  <a:gd name="T12" fmla="*/ 13 w 776"/>
                  <a:gd name="T13" fmla="*/ 28 h 2368"/>
                  <a:gd name="T14" fmla="*/ 21 w 776"/>
                  <a:gd name="T15" fmla="*/ 32 h 2368"/>
                  <a:gd name="T16" fmla="*/ 17 w 776"/>
                  <a:gd name="T17" fmla="*/ 38 h 2368"/>
                  <a:gd name="T18" fmla="*/ 24 w 776"/>
                  <a:gd name="T19" fmla="*/ 41 h 2368"/>
                  <a:gd name="T20" fmla="*/ 21 w 776"/>
                  <a:gd name="T21" fmla="*/ 47 h 2368"/>
                  <a:gd name="T22" fmla="*/ 26 w 776"/>
                  <a:gd name="T23" fmla="*/ 53 h 2368"/>
                  <a:gd name="T24" fmla="*/ 26 w 776"/>
                  <a:gd name="T25" fmla="*/ 59 h 2368"/>
                  <a:gd name="T26" fmla="*/ 30 w 776"/>
                  <a:gd name="T27" fmla="*/ 68 h 2368"/>
                  <a:gd name="T28" fmla="*/ 28 w 776"/>
                  <a:gd name="T29" fmla="*/ 77 h 2368"/>
                  <a:gd name="T30" fmla="*/ 32 w 776"/>
                  <a:gd name="T31" fmla="*/ 83 h 2368"/>
                  <a:gd name="T32" fmla="*/ 30 w 776"/>
                  <a:gd name="T33" fmla="*/ 93 h 2368"/>
                  <a:gd name="T34" fmla="*/ 32 w 776"/>
                  <a:gd name="T35" fmla="*/ 102 h 2368"/>
                  <a:gd name="T36" fmla="*/ 30 w 776"/>
                  <a:gd name="T37" fmla="*/ 108 h 2368"/>
                  <a:gd name="T38" fmla="*/ 34 w 776"/>
                  <a:gd name="T39" fmla="*/ 117 h 2368"/>
                  <a:gd name="T40" fmla="*/ 32 w 776"/>
                  <a:gd name="T41" fmla="*/ 126 h 2368"/>
                  <a:gd name="T42" fmla="*/ 34 w 776"/>
                  <a:gd name="T43" fmla="*/ 138 h 2368"/>
                  <a:gd name="T44" fmla="*/ 32 w 776"/>
                  <a:gd name="T45" fmla="*/ 141 h 2368"/>
                  <a:gd name="T46" fmla="*/ 34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5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5 h 2368"/>
                  <a:gd name="T2" fmla="*/ 62 w 776"/>
                  <a:gd name="T3" fmla="*/ 1 h 2368"/>
                  <a:gd name="T4" fmla="*/ 25 w 776"/>
                  <a:gd name="T5" fmla="*/ 11 h 2368"/>
                  <a:gd name="T6" fmla="*/ 87 w 776"/>
                  <a:gd name="T7" fmla="*/ 11 h 2368"/>
                  <a:gd name="T8" fmla="*/ 50 w 776"/>
                  <a:gd name="T9" fmla="*/ 21 h 2368"/>
                  <a:gd name="T10" fmla="*/ 99 w 776"/>
                  <a:gd name="T11" fmla="*/ 25 h 2368"/>
                  <a:gd name="T12" fmla="*/ 75 w 776"/>
                  <a:gd name="T13" fmla="*/ 32 h 2368"/>
                  <a:gd name="T14" fmla="*/ 124 w 776"/>
                  <a:gd name="T15" fmla="*/ 35 h 2368"/>
                  <a:gd name="T16" fmla="*/ 99 w 776"/>
                  <a:gd name="T17" fmla="*/ 42 h 2368"/>
                  <a:gd name="T18" fmla="*/ 137 w 776"/>
                  <a:gd name="T19" fmla="*/ 45 h 2368"/>
                  <a:gd name="T20" fmla="*/ 124 w 776"/>
                  <a:gd name="T21" fmla="*/ 52 h 2368"/>
                  <a:gd name="T22" fmla="*/ 149 w 776"/>
                  <a:gd name="T23" fmla="*/ 59 h 2368"/>
                  <a:gd name="T24" fmla="*/ 149 w 776"/>
                  <a:gd name="T25" fmla="*/ 65 h 2368"/>
                  <a:gd name="T26" fmla="*/ 174 w 776"/>
                  <a:gd name="T27" fmla="*/ 75 h 2368"/>
                  <a:gd name="T28" fmla="*/ 162 w 776"/>
                  <a:gd name="T29" fmla="*/ 85 h 2368"/>
                  <a:gd name="T30" fmla="*/ 186 w 776"/>
                  <a:gd name="T31" fmla="*/ 92 h 2368"/>
                  <a:gd name="T32" fmla="*/ 174 w 776"/>
                  <a:gd name="T33" fmla="*/ 102 h 2368"/>
                  <a:gd name="T34" fmla="*/ 186 w 776"/>
                  <a:gd name="T35" fmla="*/ 112 h 2368"/>
                  <a:gd name="T36" fmla="*/ 174 w 776"/>
                  <a:gd name="T37" fmla="*/ 119 h 2368"/>
                  <a:gd name="T38" fmla="*/ 199 w 776"/>
                  <a:gd name="T39" fmla="*/ 129 h 2368"/>
                  <a:gd name="T40" fmla="*/ 186 w 776"/>
                  <a:gd name="T41" fmla="*/ 139 h 2368"/>
                  <a:gd name="T42" fmla="*/ 199 w 776"/>
                  <a:gd name="T43" fmla="*/ 153 h 2368"/>
                  <a:gd name="T44" fmla="*/ 186 w 776"/>
                  <a:gd name="T45" fmla="*/ 156 h 2368"/>
                  <a:gd name="T46" fmla="*/ 199 w 776"/>
                  <a:gd name="T47" fmla="*/ 16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6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2 h 2368"/>
                  <a:gd name="T2" fmla="*/ 141 w 776"/>
                  <a:gd name="T3" fmla="*/ 1 h 2368"/>
                  <a:gd name="T4" fmla="*/ 57 w 776"/>
                  <a:gd name="T5" fmla="*/ 5 h 2368"/>
                  <a:gd name="T6" fmla="*/ 198 w 776"/>
                  <a:gd name="T7" fmla="*/ 5 h 2368"/>
                  <a:gd name="T8" fmla="*/ 113 w 776"/>
                  <a:gd name="T9" fmla="*/ 10 h 2368"/>
                  <a:gd name="T10" fmla="*/ 225 w 776"/>
                  <a:gd name="T11" fmla="*/ 11 h 2368"/>
                  <a:gd name="T12" fmla="*/ 169 w 776"/>
                  <a:gd name="T13" fmla="*/ 14 h 2368"/>
                  <a:gd name="T14" fmla="*/ 282 w 776"/>
                  <a:gd name="T15" fmla="*/ 16 h 2368"/>
                  <a:gd name="T16" fmla="*/ 225 w 776"/>
                  <a:gd name="T17" fmla="*/ 19 h 2368"/>
                  <a:gd name="T18" fmla="*/ 311 w 776"/>
                  <a:gd name="T19" fmla="*/ 20 h 2368"/>
                  <a:gd name="T20" fmla="*/ 282 w 776"/>
                  <a:gd name="T21" fmla="*/ 23 h 2368"/>
                  <a:gd name="T22" fmla="*/ 339 w 776"/>
                  <a:gd name="T23" fmla="*/ 26 h 2368"/>
                  <a:gd name="T24" fmla="*/ 339 w 776"/>
                  <a:gd name="T25" fmla="*/ 29 h 2368"/>
                  <a:gd name="T26" fmla="*/ 395 w 776"/>
                  <a:gd name="T27" fmla="*/ 34 h 2368"/>
                  <a:gd name="T28" fmla="*/ 367 w 776"/>
                  <a:gd name="T29" fmla="*/ 38 h 2368"/>
                  <a:gd name="T30" fmla="*/ 423 w 776"/>
                  <a:gd name="T31" fmla="*/ 41 h 2368"/>
                  <a:gd name="T32" fmla="*/ 395 w 776"/>
                  <a:gd name="T33" fmla="*/ 46 h 2368"/>
                  <a:gd name="T34" fmla="*/ 423 w 776"/>
                  <a:gd name="T35" fmla="*/ 50 h 2368"/>
                  <a:gd name="T36" fmla="*/ 395 w 776"/>
                  <a:gd name="T37" fmla="*/ 53 h 2368"/>
                  <a:gd name="T38" fmla="*/ 452 w 776"/>
                  <a:gd name="T39" fmla="*/ 58 h 2368"/>
                  <a:gd name="T40" fmla="*/ 423 w 776"/>
                  <a:gd name="T41" fmla="*/ 62 h 2368"/>
                  <a:gd name="T42" fmla="*/ 452 w 776"/>
                  <a:gd name="T43" fmla="*/ 68 h 2368"/>
                  <a:gd name="T44" fmla="*/ 423 w 776"/>
                  <a:gd name="T45" fmla="*/ 70 h 2368"/>
                  <a:gd name="T46" fmla="*/ 452 w 776"/>
                  <a:gd name="T47" fmla="*/ 7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7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4 h 2368"/>
                  <a:gd name="T2" fmla="*/ 27 w 776"/>
                  <a:gd name="T3" fmla="*/ 1 h 2368"/>
                  <a:gd name="T4" fmla="*/ 11 w 776"/>
                  <a:gd name="T5" fmla="*/ 9 h 2368"/>
                  <a:gd name="T6" fmla="*/ 38 w 776"/>
                  <a:gd name="T7" fmla="*/ 9 h 2368"/>
                  <a:gd name="T8" fmla="*/ 21 w 776"/>
                  <a:gd name="T9" fmla="*/ 17 h 2368"/>
                  <a:gd name="T10" fmla="*/ 43 w 776"/>
                  <a:gd name="T11" fmla="*/ 20 h 2368"/>
                  <a:gd name="T12" fmla="*/ 32 w 776"/>
                  <a:gd name="T13" fmla="*/ 25 h 2368"/>
                  <a:gd name="T14" fmla="*/ 54 w 776"/>
                  <a:gd name="T15" fmla="*/ 28 h 2368"/>
                  <a:gd name="T16" fmla="*/ 43 w 776"/>
                  <a:gd name="T17" fmla="*/ 33 h 2368"/>
                  <a:gd name="T18" fmla="*/ 59 w 776"/>
                  <a:gd name="T19" fmla="*/ 36 h 2368"/>
                  <a:gd name="T20" fmla="*/ 54 w 776"/>
                  <a:gd name="T21" fmla="*/ 42 h 2368"/>
                  <a:gd name="T22" fmla="*/ 65 w 776"/>
                  <a:gd name="T23" fmla="*/ 47 h 2368"/>
                  <a:gd name="T24" fmla="*/ 65 w 776"/>
                  <a:gd name="T25" fmla="*/ 52 h 2368"/>
                  <a:gd name="T26" fmla="*/ 75 w 776"/>
                  <a:gd name="T27" fmla="*/ 60 h 2368"/>
                  <a:gd name="T28" fmla="*/ 70 w 776"/>
                  <a:gd name="T29" fmla="*/ 69 h 2368"/>
                  <a:gd name="T30" fmla="*/ 81 w 776"/>
                  <a:gd name="T31" fmla="*/ 74 h 2368"/>
                  <a:gd name="T32" fmla="*/ 75 w 776"/>
                  <a:gd name="T33" fmla="*/ 82 h 2368"/>
                  <a:gd name="T34" fmla="*/ 81 w 776"/>
                  <a:gd name="T35" fmla="*/ 90 h 2368"/>
                  <a:gd name="T36" fmla="*/ 75 w 776"/>
                  <a:gd name="T37" fmla="*/ 96 h 2368"/>
                  <a:gd name="T38" fmla="*/ 86 w 776"/>
                  <a:gd name="T39" fmla="*/ 104 h 2368"/>
                  <a:gd name="T40" fmla="*/ 81 w 776"/>
                  <a:gd name="T41" fmla="*/ 112 h 2368"/>
                  <a:gd name="T42" fmla="*/ 86 w 776"/>
                  <a:gd name="T43" fmla="*/ 122 h 2368"/>
                  <a:gd name="T44" fmla="*/ 81 w 776"/>
                  <a:gd name="T45" fmla="*/ 125 h 2368"/>
                  <a:gd name="T46" fmla="*/ 86 w 776"/>
                  <a:gd name="T47" fmla="*/ 13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8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5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4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4 w 776"/>
                  <a:gd name="T33" fmla="*/ 28 h 2368"/>
                  <a:gd name="T34" fmla="*/ 36 w 776"/>
                  <a:gd name="T35" fmla="*/ 31 h 2368"/>
                  <a:gd name="T36" fmla="*/ 34 w 776"/>
                  <a:gd name="T37" fmla="*/ 33 h 2368"/>
                  <a:gd name="T38" fmla="*/ 39 w 776"/>
                  <a:gd name="T39" fmla="*/ 36 h 2368"/>
                  <a:gd name="T40" fmla="*/ 36 w 776"/>
                  <a:gd name="T41" fmla="*/ 38 h 2368"/>
                  <a:gd name="T42" fmla="*/ 39 w 776"/>
                  <a:gd name="T43" fmla="*/ 42 h 2368"/>
                  <a:gd name="T44" fmla="*/ 36 w 776"/>
                  <a:gd name="T45" fmla="*/ 43 h 2368"/>
                  <a:gd name="T46" fmla="*/ 39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9" name="Freeform 13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6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102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283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284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285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2D8BE79-A431-416C-B14F-D0A12CC30377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5625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lueback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Image" r:id="rId18" imgW="9563100" imgH="1600200" progId="Photoshop.Image.6">
                  <p:embed/>
                </p:oleObj>
              </mc:Choice>
              <mc:Fallback>
                <p:oleObj name="Image" r:id="rId18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3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24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31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40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3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CF4469A8-D18A-476A-8604-6F6ED1A072D7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7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3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039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053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4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5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3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2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3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4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0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161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 Black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1035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036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8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159" name="Oval 1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 Black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</p:grpSp>
          <p:grpSp>
            <p:nvGrpSpPr>
              <p:cNvPr id="1037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60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6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7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1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4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5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2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2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3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3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0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51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4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8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9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5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6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7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6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4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5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7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2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3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8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0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239 h 504"/>
                      <a:gd name="T2" fmla="*/ 380 w 2736"/>
                      <a:gd name="T3" fmla="*/ 80 h 504"/>
                      <a:gd name="T4" fmla="*/ 781 w 2736"/>
                      <a:gd name="T5" fmla="*/ 12 h 504"/>
                      <a:gd name="T6" fmla="*/ 1203 w 2736"/>
                      <a:gd name="T7" fmla="*/ 12 h 504"/>
                      <a:gd name="T8" fmla="*/ 1195 w 2736"/>
                      <a:gd name="T9" fmla="*/ 49 h 504"/>
                      <a:gd name="T10" fmla="*/ 776 w 2736"/>
                      <a:gd name="T11" fmla="*/ 49 h 504"/>
                      <a:gd name="T12" fmla="*/ 288 w 2736"/>
                      <a:gd name="T13" fmla="*/ 138 h 504"/>
                      <a:gd name="T14" fmla="*/ 0 w 2736"/>
                      <a:gd name="T15" fmla="*/ 2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41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47 w 1769"/>
                      <a:gd name="T3" fmla="*/ 27 h 791"/>
                      <a:gd name="T4" fmla="*/ 351 w 1769"/>
                      <a:gd name="T5" fmla="*/ 95 h 791"/>
                      <a:gd name="T6" fmla="*/ 488 w 1769"/>
                      <a:gd name="T7" fmla="*/ 205 h 791"/>
                      <a:gd name="T8" fmla="*/ 532 w 1769"/>
                      <a:gd name="T9" fmla="*/ 289 h 791"/>
                      <a:gd name="T10" fmla="*/ 512 w 1769"/>
                      <a:gd name="T11" fmla="*/ 373 h 791"/>
                      <a:gd name="T12" fmla="*/ 482 w 1769"/>
                      <a:gd name="T13" fmla="*/ 300 h 791"/>
                      <a:gd name="T14" fmla="*/ 421 w 1769"/>
                      <a:gd name="T15" fmla="*/ 216 h 791"/>
                      <a:gd name="T16" fmla="*/ 336 w 1769"/>
                      <a:gd name="T17" fmla="*/ 141 h 791"/>
                      <a:gd name="T18" fmla="*/ 176 w 1769"/>
                      <a:gd name="T19" fmla="*/ 72 h 791"/>
                      <a:gd name="T20" fmla="*/ 0 w 1769"/>
                      <a:gd name="T21" fmla="*/ 36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69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8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83 h 504"/>
                      <a:gd name="T2" fmla="*/ 348 w 2736"/>
                      <a:gd name="T3" fmla="*/ 61 h 504"/>
                      <a:gd name="T4" fmla="*/ 715 w 2736"/>
                      <a:gd name="T5" fmla="*/ 8 h 504"/>
                      <a:gd name="T6" fmla="*/ 1101 w 2736"/>
                      <a:gd name="T7" fmla="*/ 8 h 504"/>
                      <a:gd name="T8" fmla="*/ 1095 w 2736"/>
                      <a:gd name="T9" fmla="*/ 37 h 504"/>
                      <a:gd name="T10" fmla="*/ 710 w 2736"/>
                      <a:gd name="T11" fmla="*/ 37 h 504"/>
                      <a:gd name="T12" fmla="*/ 263 w 2736"/>
                      <a:gd name="T13" fmla="*/ 106 h 504"/>
                      <a:gd name="T14" fmla="*/ 0 w 2736"/>
                      <a:gd name="T15" fmla="*/ 18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9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5 w 1769"/>
                      <a:gd name="T3" fmla="*/ 20 h 791"/>
                      <a:gd name="T4" fmla="*/ 321 w 1769"/>
                      <a:gd name="T5" fmla="*/ 72 h 791"/>
                      <a:gd name="T6" fmla="*/ 447 w 1769"/>
                      <a:gd name="T7" fmla="*/ 156 h 791"/>
                      <a:gd name="T8" fmla="*/ 487 w 1769"/>
                      <a:gd name="T9" fmla="*/ 220 h 791"/>
                      <a:gd name="T10" fmla="*/ 469 w 1769"/>
                      <a:gd name="T11" fmla="*/ 285 h 791"/>
                      <a:gd name="T12" fmla="*/ 441 w 1769"/>
                      <a:gd name="T13" fmla="*/ 229 h 791"/>
                      <a:gd name="T14" fmla="*/ 386 w 1769"/>
                      <a:gd name="T15" fmla="*/ 164 h 791"/>
                      <a:gd name="T16" fmla="*/ 308 w 1769"/>
                      <a:gd name="T17" fmla="*/ 107 h 791"/>
                      <a:gd name="T18" fmla="*/ 161 w 1769"/>
                      <a:gd name="T19" fmla="*/ 55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0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6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223 h 504"/>
                      <a:gd name="T2" fmla="*/ 325 w 2736"/>
                      <a:gd name="T3" fmla="*/ 74 h 504"/>
                      <a:gd name="T4" fmla="*/ 667 w 2736"/>
                      <a:gd name="T5" fmla="*/ 11 h 504"/>
                      <a:gd name="T6" fmla="*/ 1028 w 2736"/>
                      <a:gd name="T7" fmla="*/ 11 h 504"/>
                      <a:gd name="T8" fmla="*/ 1022 w 2736"/>
                      <a:gd name="T9" fmla="*/ 45 h 504"/>
                      <a:gd name="T10" fmla="*/ 663 w 2736"/>
                      <a:gd name="T11" fmla="*/ 45 h 504"/>
                      <a:gd name="T12" fmla="*/ 246 w 2736"/>
                      <a:gd name="T13" fmla="*/ 129 h 504"/>
                      <a:gd name="T14" fmla="*/ 0 w 2736"/>
                      <a:gd name="T15" fmla="*/ 22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7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6 w 1769"/>
                      <a:gd name="T3" fmla="*/ 25 h 791"/>
                      <a:gd name="T4" fmla="*/ 300 w 1769"/>
                      <a:gd name="T5" fmla="*/ 88 h 791"/>
                      <a:gd name="T6" fmla="*/ 418 w 1769"/>
                      <a:gd name="T7" fmla="*/ 191 h 791"/>
                      <a:gd name="T8" fmla="*/ 455 w 1769"/>
                      <a:gd name="T9" fmla="*/ 269 h 791"/>
                      <a:gd name="T10" fmla="*/ 438 w 1769"/>
                      <a:gd name="T11" fmla="*/ 348 h 791"/>
                      <a:gd name="T12" fmla="*/ 412 w 1769"/>
                      <a:gd name="T13" fmla="*/ 279 h 791"/>
                      <a:gd name="T14" fmla="*/ 360 w 1769"/>
                      <a:gd name="T15" fmla="*/ 201 h 791"/>
                      <a:gd name="T16" fmla="*/ 288 w 1769"/>
                      <a:gd name="T17" fmla="*/ 131 h 791"/>
                      <a:gd name="T18" fmla="*/ 151 w 1769"/>
                      <a:gd name="T19" fmla="*/ 67 h 791"/>
                      <a:gd name="T20" fmla="*/ 0 w 1769"/>
                      <a:gd name="T21" fmla="*/ 34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1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4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76 w 2736"/>
                      <a:gd name="T3" fmla="*/ 64 h 504"/>
                      <a:gd name="T4" fmla="*/ 566 w 2736"/>
                      <a:gd name="T5" fmla="*/ 9 h 504"/>
                      <a:gd name="T6" fmla="*/ 872 w 2736"/>
                      <a:gd name="T7" fmla="*/ 9 h 504"/>
                      <a:gd name="T8" fmla="*/ 867 w 2736"/>
                      <a:gd name="T9" fmla="*/ 40 h 504"/>
                      <a:gd name="T10" fmla="*/ 562 w 2736"/>
                      <a:gd name="T11" fmla="*/ 40 h 504"/>
                      <a:gd name="T12" fmla="*/ 208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5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07 w 1769"/>
                      <a:gd name="T3" fmla="*/ 22 h 791"/>
                      <a:gd name="T4" fmla="*/ 255 w 1769"/>
                      <a:gd name="T5" fmla="*/ 77 h 791"/>
                      <a:gd name="T6" fmla="*/ 355 w 1769"/>
                      <a:gd name="T7" fmla="*/ 165 h 791"/>
                      <a:gd name="T8" fmla="*/ 387 w 1769"/>
                      <a:gd name="T9" fmla="*/ 232 h 791"/>
                      <a:gd name="T10" fmla="*/ 372 w 1769"/>
                      <a:gd name="T11" fmla="*/ 301 h 791"/>
                      <a:gd name="T12" fmla="*/ 350 w 1769"/>
                      <a:gd name="T13" fmla="*/ 242 h 791"/>
                      <a:gd name="T14" fmla="*/ 306 w 1769"/>
                      <a:gd name="T15" fmla="*/ 174 h 791"/>
                      <a:gd name="T16" fmla="*/ 244 w 1769"/>
                      <a:gd name="T17" fmla="*/ 113 h 791"/>
                      <a:gd name="T18" fmla="*/ 128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2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2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95 h 504"/>
                      <a:gd name="T2" fmla="*/ 227 w 2736"/>
                      <a:gd name="T3" fmla="*/ 32 h 504"/>
                      <a:gd name="T4" fmla="*/ 467 w 2736"/>
                      <a:gd name="T5" fmla="*/ 4 h 504"/>
                      <a:gd name="T6" fmla="*/ 720 w 2736"/>
                      <a:gd name="T7" fmla="*/ 4 h 504"/>
                      <a:gd name="T8" fmla="*/ 716 w 2736"/>
                      <a:gd name="T9" fmla="*/ 20 h 504"/>
                      <a:gd name="T10" fmla="*/ 464 w 2736"/>
                      <a:gd name="T11" fmla="*/ 20 h 504"/>
                      <a:gd name="T12" fmla="*/ 172 w 2736"/>
                      <a:gd name="T13" fmla="*/ 55 h 504"/>
                      <a:gd name="T14" fmla="*/ 0 w 2736"/>
                      <a:gd name="T15" fmla="*/ 9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3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88 w 1769"/>
                      <a:gd name="T3" fmla="*/ 10 h 791"/>
                      <a:gd name="T4" fmla="*/ 210 w 1769"/>
                      <a:gd name="T5" fmla="*/ 38 h 791"/>
                      <a:gd name="T6" fmla="*/ 293 w 1769"/>
                      <a:gd name="T7" fmla="*/ 81 h 791"/>
                      <a:gd name="T8" fmla="*/ 319 w 1769"/>
                      <a:gd name="T9" fmla="*/ 114 h 791"/>
                      <a:gd name="T10" fmla="*/ 307 w 1769"/>
                      <a:gd name="T11" fmla="*/ 148 h 791"/>
                      <a:gd name="T12" fmla="*/ 289 w 1769"/>
                      <a:gd name="T13" fmla="*/ 119 h 791"/>
                      <a:gd name="T14" fmla="*/ 252 w 1769"/>
                      <a:gd name="T15" fmla="*/ 85 h 791"/>
                      <a:gd name="T16" fmla="*/ 202 w 1769"/>
                      <a:gd name="T17" fmla="*/ 56 h 791"/>
                      <a:gd name="T18" fmla="*/ 106 w 1769"/>
                      <a:gd name="T19" fmla="*/ 29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3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0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31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4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8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9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5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6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7 w 2736"/>
                      <a:gd name="T3" fmla="*/ 5 h 504"/>
                      <a:gd name="T4" fmla="*/ 56 w 2736"/>
                      <a:gd name="T5" fmla="*/ 1 h 504"/>
                      <a:gd name="T6" fmla="*/ 86 w 2736"/>
                      <a:gd name="T7" fmla="*/ 1 h 504"/>
                      <a:gd name="T8" fmla="*/ 85 w 2736"/>
                      <a:gd name="T9" fmla="*/ 3 h 504"/>
                      <a:gd name="T10" fmla="*/ 55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7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0 w 1769"/>
                      <a:gd name="T3" fmla="*/ 2 h 791"/>
                      <a:gd name="T4" fmla="*/ 25 w 1769"/>
                      <a:gd name="T5" fmla="*/ 6 h 791"/>
                      <a:gd name="T6" fmla="*/ 35 w 1769"/>
                      <a:gd name="T7" fmla="*/ 12 h 791"/>
                      <a:gd name="T8" fmla="*/ 38 w 1769"/>
                      <a:gd name="T9" fmla="*/ 17 h 791"/>
                      <a:gd name="T10" fmla="*/ 36 w 1769"/>
                      <a:gd name="T11" fmla="*/ 22 h 791"/>
                      <a:gd name="T12" fmla="*/ 34 w 1769"/>
                      <a:gd name="T13" fmla="*/ 18 h 791"/>
                      <a:gd name="T14" fmla="*/ 30 w 1769"/>
                      <a:gd name="T15" fmla="*/ 13 h 791"/>
                      <a:gd name="T16" fmla="*/ 24 w 1769"/>
                      <a:gd name="T17" fmla="*/ 8 h 791"/>
                      <a:gd name="T18" fmla="*/ 12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6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4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14 h 504"/>
                      <a:gd name="T2" fmla="*/ 28 w 2736"/>
                      <a:gd name="T3" fmla="*/ 5 h 504"/>
                      <a:gd name="T4" fmla="*/ 57 w 2736"/>
                      <a:gd name="T5" fmla="*/ 1 h 504"/>
                      <a:gd name="T6" fmla="*/ 88 w 2736"/>
                      <a:gd name="T7" fmla="*/ 1 h 504"/>
                      <a:gd name="T8" fmla="*/ 88 w 2736"/>
                      <a:gd name="T9" fmla="*/ 3 h 504"/>
                      <a:gd name="T10" fmla="*/ 57 w 2736"/>
                      <a:gd name="T11" fmla="*/ 3 h 504"/>
                      <a:gd name="T12" fmla="*/ 21 w 2736"/>
                      <a:gd name="T13" fmla="*/ 8 h 504"/>
                      <a:gd name="T14" fmla="*/ 0 w 2736"/>
                      <a:gd name="T15" fmla="*/ 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5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1 w 1769"/>
                      <a:gd name="T3" fmla="*/ 2 h 791"/>
                      <a:gd name="T4" fmla="*/ 26 w 1769"/>
                      <a:gd name="T5" fmla="*/ 6 h 791"/>
                      <a:gd name="T6" fmla="*/ 36 w 1769"/>
                      <a:gd name="T7" fmla="*/ 12 h 791"/>
                      <a:gd name="T8" fmla="*/ 39 w 1769"/>
                      <a:gd name="T9" fmla="*/ 17 h 791"/>
                      <a:gd name="T10" fmla="*/ 38 w 1769"/>
                      <a:gd name="T11" fmla="*/ 22 h 791"/>
                      <a:gd name="T12" fmla="*/ 35 w 1769"/>
                      <a:gd name="T13" fmla="*/ 18 h 791"/>
                      <a:gd name="T14" fmla="*/ 31 w 1769"/>
                      <a:gd name="T15" fmla="*/ 13 h 791"/>
                      <a:gd name="T16" fmla="*/ 25 w 1769"/>
                      <a:gd name="T17" fmla="*/ 8 h 791"/>
                      <a:gd name="T18" fmla="*/ 13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7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2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40 w 2736"/>
                      <a:gd name="T3" fmla="*/ 31 h 504"/>
                      <a:gd name="T4" fmla="*/ 287 w 2736"/>
                      <a:gd name="T5" fmla="*/ 4 h 504"/>
                      <a:gd name="T6" fmla="*/ 442 w 2736"/>
                      <a:gd name="T7" fmla="*/ 4 h 504"/>
                      <a:gd name="T8" fmla="*/ 440 w 2736"/>
                      <a:gd name="T9" fmla="*/ 19 h 504"/>
                      <a:gd name="T10" fmla="*/ 285 w 2736"/>
                      <a:gd name="T11" fmla="*/ 19 h 504"/>
                      <a:gd name="T12" fmla="*/ 106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3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4 w 1769"/>
                      <a:gd name="T3" fmla="*/ 10 h 791"/>
                      <a:gd name="T4" fmla="*/ 129 w 1769"/>
                      <a:gd name="T5" fmla="*/ 36 h 791"/>
                      <a:gd name="T6" fmla="*/ 180 w 1769"/>
                      <a:gd name="T7" fmla="*/ 79 h 791"/>
                      <a:gd name="T8" fmla="*/ 196 w 1769"/>
                      <a:gd name="T9" fmla="*/ 111 h 791"/>
                      <a:gd name="T10" fmla="*/ 188 w 1769"/>
                      <a:gd name="T11" fmla="*/ 144 h 791"/>
                      <a:gd name="T12" fmla="*/ 177 w 1769"/>
                      <a:gd name="T13" fmla="*/ 115 h 791"/>
                      <a:gd name="T14" fmla="*/ 155 w 1769"/>
                      <a:gd name="T15" fmla="*/ 83 h 791"/>
                      <a:gd name="T16" fmla="*/ 124 w 1769"/>
                      <a:gd name="T17" fmla="*/ 54 h 791"/>
                      <a:gd name="T18" fmla="*/ 65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8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0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30 w 2736"/>
                      <a:gd name="T3" fmla="*/ 31 h 504"/>
                      <a:gd name="T4" fmla="*/ 267 w 2736"/>
                      <a:gd name="T5" fmla="*/ 4 h 504"/>
                      <a:gd name="T6" fmla="*/ 411 w 2736"/>
                      <a:gd name="T7" fmla="*/ 4 h 504"/>
                      <a:gd name="T8" fmla="*/ 409 w 2736"/>
                      <a:gd name="T9" fmla="*/ 19 h 504"/>
                      <a:gd name="T10" fmla="*/ 265 w 2736"/>
                      <a:gd name="T11" fmla="*/ 19 h 504"/>
                      <a:gd name="T12" fmla="*/ 98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21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10 h 791"/>
                      <a:gd name="T4" fmla="*/ 120 w 1769"/>
                      <a:gd name="T5" fmla="*/ 36 h 791"/>
                      <a:gd name="T6" fmla="*/ 167 w 1769"/>
                      <a:gd name="T7" fmla="*/ 79 h 791"/>
                      <a:gd name="T8" fmla="*/ 182 w 1769"/>
                      <a:gd name="T9" fmla="*/ 111 h 791"/>
                      <a:gd name="T10" fmla="*/ 175 w 1769"/>
                      <a:gd name="T11" fmla="*/ 144 h 791"/>
                      <a:gd name="T12" fmla="*/ 165 w 1769"/>
                      <a:gd name="T13" fmla="*/ 115 h 791"/>
                      <a:gd name="T14" fmla="*/ 144 w 1769"/>
                      <a:gd name="T15" fmla="*/ 83 h 791"/>
                      <a:gd name="T16" fmla="*/ 115 w 1769"/>
                      <a:gd name="T17" fmla="*/ 54 h 791"/>
                      <a:gd name="T18" fmla="*/ 60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79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8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9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0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6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92 h 504"/>
                      <a:gd name="T2" fmla="*/ 175 w 2736"/>
                      <a:gd name="T3" fmla="*/ 31 h 504"/>
                      <a:gd name="T4" fmla="*/ 361 w 2736"/>
                      <a:gd name="T5" fmla="*/ 4 h 504"/>
                      <a:gd name="T6" fmla="*/ 556 w 2736"/>
                      <a:gd name="T7" fmla="*/ 4 h 504"/>
                      <a:gd name="T8" fmla="*/ 553 w 2736"/>
                      <a:gd name="T9" fmla="*/ 19 h 504"/>
                      <a:gd name="T10" fmla="*/ 358 w 2736"/>
                      <a:gd name="T11" fmla="*/ 19 h 504"/>
                      <a:gd name="T12" fmla="*/ 133 w 2736"/>
                      <a:gd name="T13" fmla="*/ 53 h 504"/>
                      <a:gd name="T14" fmla="*/ 0 w 2736"/>
                      <a:gd name="T15" fmla="*/ 9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7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68 w 1769"/>
                      <a:gd name="T3" fmla="*/ 10 h 791"/>
                      <a:gd name="T4" fmla="*/ 162 w 1769"/>
                      <a:gd name="T5" fmla="*/ 36 h 791"/>
                      <a:gd name="T6" fmla="*/ 226 w 1769"/>
                      <a:gd name="T7" fmla="*/ 79 h 791"/>
                      <a:gd name="T8" fmla="*/ 246 w 1769"/>
                      <a:gd name="T9" fmla="*/ 111 h 791"/>
                      <a:gd name="T10" fmla="*/ 237 w 1769"/>
                      <a:gd name="T11" fmla="*/ 144 h 791"/>
                      <a:gd name="T12" fmla="*/ 223 w 1769"/>
                      <a:gd name="T13" fmla="*/ 115 h 791"/>
                      <a:gd name="T14" fmla="*/ 195 w 1769"/>
                      <a:gd name="T15" fmla="*/ 83 h 791"/>
                      <a:gd name="T16" fmla="*/ 155 w 1769"/>
                      <a:gd name="T17" fmla="*/ 54 h 791"/>
                      <a:gd name="T18" fmla="*/ 81 w 1769"/>
                      <a:gd name="T19" fmla="*/ 28 h 791"/>
                      <a:gd name="T20" fmla="*/ 0 w 1769"/>
                      <a:gd name="T21" fmla="*/ 14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1081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6 h 504"/>
                    <a:gd name="T2" fmla="*/ 19 w 2736"/>
                    <a:gd name="T3" fmla="*/ 2 h 504"/>
                    <a:gd name="T4" fmla="*/ 39 w 2736"/>
                    <a:gd name="T5" fmla="*/ 0 h 504"/>
                    <a:gd name="T6" fmla="*/ 59 w 2736"/>
                    <a:gd name="T7" fmla="*/ 0 h 504"/>
                    <a:gd name="T8" fmla="*/ 59 w 2736"/>
                    <a:gd name="T9" fmla="*/ 1 h 504"/>
                    <a:gd name="T10" fmla="*/ 38 w 2736"/>
                    <a:gd name="T11" fmla="*/ 1 h 504"/>
                    <a:gd name="T12" fmla="*/ 14 w 2736"/>
                    <a:gd name="T13" fmla="*/ 4 h 504"/>
                    <a:gd name="T14" fmla="*/ 0 w 2736"/>
                    <a:gd name="T15" fmla="*/ 6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082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7 w 1769"/>
                    <a:gd name="T3" fmla="*/ 1 h 791"/>
                    <a:gd name="T4" fmla="*/ 17 w 1769"/>
                    <a:gd name="T5" fmla="*/ 3 h 791"/>
                    <a:gd name="T6" fmla="*/ 24 w 1769"/>
                    <a:gd name="T7" fmla="*/ 6 h 791"/>
                    <a:gd name="T8" fmla="*/ 26 w 1769"/>
                    <a:gd name="T9" fmla="*/ 8 h 791"/>
                    <a:gd name="T10" fmla="*/ 25 w 1769"/>
                    <a:gd name="T11" fmla="*/ 10 h 791"/>
                    <a:gd name="T12" fmla="*/ 24 w 1769"/>
                    <a:gd name="T13" fmla="*/ 8 h 791"/>
                    <a:gd name="T14" fmla="*/ 21 w 1769"/>
                    <a:gd name="T15" fmla="*/ 6 h 791"/>
                    <a:gd name="T16" fmla="*/ 16 w 1769"/>
                    <a:gd name="T17" fmla="*/ 4 h 791"/>
                    <a:gd name="T18" fmla="*/ 9 w 1769"/>
                    <a:gd name="T19" fmla="*/ 2 h 791"/>
                    <a:gd name="T20" fmla="*/ 0 w 1769"/>
                    <a:gd name="T21" fmla="*/ 1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CC00"/>
                    </a:solidFill>
                  </a:endParaRPr>
                </a:p>
              </p:txBody>
            </p:sp>
            <p:grpSp>
              <p:nvGrpSpPr>
                <p:cNvPr id="1083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4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67 h 504"/>
                      <a:gd name="T2" fmla="*/ 130 w 2736"/>
                      <a:gd name="T3" fmla="*/ 22 h 504"/>
                      <a:gd name="T4" fmla="*/ 267 w 2736"/>
                      <a:gd name="T5" fmla="*/ 3 h 504"/>
                      <a:gd name="T6" fmla="*/ 412 w 2736"/>
                      <a:gd name="T7" fmla="*/ 3 h 504"/>
                      <a:gd name="T8" fmla="*/ 410 w 2736"/>
                      <a:gd name="T9" fmla="*/ 14 h 504"/>
                      <a:gd name="T10" fmla="*/ 266 w 2736"/>
                      <a:gd name="T11" fmla="*/ 14 h 504"/>
                      <a:gd name="T12" fmla="*/ 99 w 2736"/>
                      <a:gd name="T13" fmla="*/ 39 h 504"/>
                      <a:gd name="T14" fmla="*/ 0 w 2736"/>
                      <a:gd name="T15" fmla="*/ 6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5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50 w 1769"/>
                      <a:gd name="T3" fmla="*/ 7 h 791"/>
                      <a:gd name="T4" fmla="*/ 120 w 1769"/>
                      <a:gd name="T5" fmla="*/ 27 h 791"/>
                      <a:gd name="T6" fmla="*/ 167 w 1769"/>
                      <a:gd name="T7" fmla="*/ 58 h 791"/>
                      <a:gd name="T8" fmla="*/ 182 w 1769"/>
                      <a:gd name="T9" fmla="*/ 81 h 791"/>
                      <a:gd name="T10" fmla="*/ 175 w 1769"/>
                      <a:gd name="T11" fmla="*/ 105 h 791"/>
                      <a:gd name="T12" fmla="*/ 165 w 1769"/>
                      <a:gd name="T13" fmla="*/ 84 h 791"/>
                      <a:gd name="T14" fmla="*/ 144 w 1769"/>
                      <a:gd name="T15" fmla="*/ 61 h 791"/>
                      <a:gd name="T16" fmla="*/ 115 w 1769"/>
                      <a:gd name="T17" fmla="*/ 39 h 791"/>
                      <a:gd name="T18" fmla="*/ 60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4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2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45 h 504"/>
                      <a:gd name="T2" fmla="*/ 154 w 2736"/>
                      <a:gd name="T3" fmla="*/ 48 h 504"/>
                      <a:gd name="T4" fmla="*/ 317 w 2736"/>
                      <a:gd name="T5" fmla="*/ 7 h 504"/>
                      <a:gd name="T6" fmla="*/ 488 w 2736"/>
                      <a:gd name="T7" fmla="*/ 7 h 504"/>
                      <a:gd name="T8" fmla="*/ 485 w 2736"/>
                      <a:gd name="T9" fmla="*/ 29 h 504"/>
                      <a:gd name="T10" fmla="*/ 315 w 2736"/>
                      <a:gd name="T11" fmla="*/ 29 h 504"/>
                      <a:gd name="T12" fmla="*/ 117 w 2736"/>
                      <a:gd name="T13" fmla="*/ 84 h 504"/>
                      <a:gd name="T14" fmla="*/ 0 w 2736"/>
                      <a:gd name="T15" fmla="*/ 14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3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0 w 1769"/>
                      <a:gd name="T3" fmla="*/ 16 h 791"/>
                      <a:gd name="T4" fmla="*/ 142 w 1769"/>
                      <a:gd name="T5" fmla="*/ 57 h 791"/>
                      <a:gd name="T6" fmla="*/ 198 w 1769"/>
                      <a:gd name="T7" fmla="*/ 124 h 791"/>
                      <a:gd name="T8" fmla="*/ 216 w 1769"/>
                      <a:gd name="T9" fmla="*/ 174 h 791"/>
                      <a:gd name="T10" fmla="*/ 207 w 1769"/>
                      <a:gd name="T11" fmla="*/ 225 h 791"/>
                      <a:gd name="T12" fmla="*/ 195 w 1769"/>
                      <a:gd name="T13" fmla="*/ 181 h 791"/>
                      <a:gd name="T14" fmla="*/ 171 w 1769"/>
                      <a:gd name="T15" fmla="*/ 130 h 791"/>
                      <a:gd name="T16" fmla="*/ 136 w 1769"/>
                      <a:gd name="T17" fmla="*/ 84 h 791"/>
                      <a:gd name="T18" fmla="*/ 71 w 1769"/>
                      <a:gd name="T19" fmla="*/ 43 h 791"/>
                      <a:gd name="T20" fmla="*/ 0 w 1769"/>
                      <a:gd name="T21" fmla="*/ 22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5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0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15 h 504"/>
                      <a:gd name="T2" fmla="*/ 105 w 2736"/>
                      <a:gd name="T3" fmla="*/ 5 h 504"/>
                      <a:gd name="T4" fmla="*/ 216 w 2736"/>
                      <a:gd name="T5" fmla="*/ 1 h 504"/>
                      <a:gd name="T6" fmla="*/ 333 w 2736"/>
                      <a:gd name="T7" fmla="*/ 1 h 504"/>
                      <a:gd name="T8" fmla="*/ 331 w 2736"/>
                      <a:gd name="T9" fmla="*/ 3 h 504"/>
                      <a:gd name="T10" fmla="*/ 214 w 2736"/>
                      <a:gd name="T11" fmla="*/ 3 h 504"/>
                      <a:gd name="T12" fmla="*/ 80 w 2736"/>
                      <a:gd name="T13" fmla="*/ 9 h 504"/>
                      <a:gd name="T14" fmla="*/ 0 w 2736"/>
                      <a:gd name="T15" fmla="*/ 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11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41 w 1769"/>
                      <a:gd name="T3" fmla="*/ 2 h 791"/>
                      <a:gd name="T4" fmla="*/ 97 w 1769"/>
                      <a:gd name="T5" fmla="*/ 6 h 791"/>
                      <a:gd name="T6" fmla="*/ 135 w 1769"/>
                      <a:gd name="T7" fmla="*/ 13 h 791"/>
                      <a:gd name="T8" fmla="*/ 147 w 1769"/>
                      <a:gd name="T9" fmla="*/ 18 h 791"/>
                      <a:gd name="T10" fmla="*/ 142 w 1769"/>
                      <a:gd name="T11" fmla="*/ 23 h 791"/>
                      <a:gd name="T12" fmla="*/ 133 w 1769"/>
                      <a:gd name="T13" fmla="*/ 18 h 791"/>
                      <a:gd name="T14" fmla="*/ 116 w 1769"/>
                      <a:gd name="T15" fmla="*/ 13 h 791"/>
                      <a:gd name="T16" fmla="*/ 93 w 1769"/>
                      <a:gd name="T17" fmla="*/ 9 h 791"/>
                      <a:gd name="T18" fmla="*/ 49 w 1769"/>
                      <a:gd name="T19" fmla="*/ 4 h 791"/>
                      <a:gd name="T20" fmla="*/ 0 w 1769"/>
                      <a:gd name="T21" fmla="*/ 2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6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8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9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7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6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294 w 2736"/>
                      <a:gd name="T3" fmla="*/ 64 h 504"/>
                      <a:gd name="T4" fmla="*/ 603 w 2736"/>
                      <a:gd name="T5" fmla="*/ 9 h 504"/>
                      <a:gd name="T6" fmla="*/ 930 w 2736"/>
                      <a:gd name="T7" fmla="*/ 9 h 504"/>
                      <a:gd name="T8" fmla="*/ 925 w 2736"/>
                      <a:gd name="T9" fmla="*/ 40 h 504"/>
                      <a:gd name="T10" fmla="*/ 599 w 2736"/>
                      <a:gd name="T11" fmla="*/ 40 h 504"/>
                      <a:gd name="T12" fmla="*/ 222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7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114 w 1769"/>
                      <a:gd name="T3" fmla="*/ 22 h 791"/>
                      <a:gd name="T4" fmla="*/ 271 w 1769"/>
                      <a:gd name="T5" fmla="*/ 77 h 791"/>
                      <a:gd name="T6" fmla="*/ 377 w 1769"/>
                      <a:gd name="T7" fmla="*/ 166 h 791"/>
                      <a:gd name="T8" fmla="*/ 411 w 1769"/>
                      <a:gd name="T9" fmla="*/ 234 h 791"/>
                      <a:gd name="T10" fmla="*/ 395 w 1769"/>
                      <a:gd name="T11" fmla="*/ 302 h 791"/>
                      <a:gd name="T12" fmla="*/ 372 w 1769"/>
                      <a:gd name="T13" fmla="*/ 243 h 791"/>
                      <a:gd name="T14" fmla="*/ 325 w 1769"/>
                      <a:gd name="T15" fmla="*/ 174 h 791"/>
                      <a:gd name="T16" fmla="*/ 260 w 1769"/>
                      <a:gd name="T17" fmla="*/ 113 h 791"/>
                      <a:gd name="T18" fmla="*/ 136 w 1769"/>
                      <a:gd name="T19" fmla="*/ 58 h 791"/>
                      <a:gd name="T20" fmla="*/ 0 w 1769"/>
                      <a:gd name="T21" fmla="*/ 29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4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80 h 504"/>
                      <a:gd name="T2" fmla="*/ 338 w 2736"/>
                      <a:gd name="T3" fmla="*/ 60 h 504"/>
                      <a:gd name="T4" fmla="*/ 695 w 2736"/>
                      <a:gd name="T5" fmla="*/ 8 h 504"/>
                      <a:gd name="T6" fmla="*/ 1070 w 2736"/>
                      <a:gd name="T7" fmla="*/ 8 h 504"/>
                      <a:gd name="T8" fmla="*/ 1064 w 2736"/>
                      <a:gd name="T9" fmla="*/ 37 h 504"/>
                      <a:gd name="T10" fmla="*/ 690 w 2736"/>
                      <a:gd name="T11" fmla="*/ 37 h 504"/>
                      <a:gd name="T12" fmla="*/ 256 w 2736"/>
                      <a:gd name="T13" fmla="*/ 104 h 504"/>
                      <a:gd name="T14" fmla="*/ 0 w 2736"/>
                      <a:gd name="T15" fmla="*/ 18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5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1 w 1769"/>
                      <a:gd name="T3" fmla="*/ 20 h 791"/>
                      <a:gd name="T4" fmla="*/ 311 w 1769"/>
                      <a:gd name="T5" fmla="*/ 72 h 791"/>
                      <a:gd name="T6" fmla="*/ 434 w 1769"/>
                      <a:gd name="T7" fmla="*/ 154 h 791"/>
                      <a:gd name="T8" fmla="*/ 473 w 1769"/>
                      <a:gd name="T9" fmla="*/ 218 h 791"/>
                      <a:gd name="T10" fmla="*/ 455 w 1769"/>
                      <a:gd name="T11" fmla="*/ 282 h 791"/>
                      <a:gd name="T12" fmla="*/ 428 w 1769"/>
                      <a:gd name="T13" fmla="*/ 226 h 791"/>
                      <a:gd name="T14" fmla="*/ 374 w 1769"/>
                      <a:gd name="T15" fmla="*/ 162 h 791"/>
                      <a:gd name="T16" fmla="*/ 299 w 1769"/>
                      <a:gd name="T17" fmla="*/ 106 h 791"/>
                      <a:gd name="T18" fmla="*/ 157 w 1769"/>
                      <a:gd name="T19" fmla="*/ 54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89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2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93 h 504"/>
                      <a:gd name="T2" fmla="*/ 343 w 2736"/>
                      <a:gd name="T3" fmla="*/ 64 h 504"/>
                      <a:gd name="T4" fmla="*/ 705 w 2736"/>
                      <a:gd name="T5" fmla="*/ 9 h 504"/>
                      <a:gd name="T6" fmla="*/ 1086 w 2736"/>
                      <a:gd name="T7" fmla="*/ 9 h 504"/>
                      <a:gd name="T8" fmla="*/ 1080 w 2736"/>
                      <a:gd name="T9" fmla="*/ 40 h 504"/>
                      <a:gd name="T10" fmla="*/ 701 w 2736"/>
                      <a:gd name="T11" fmla="*/ 40 h 504"/>
                      <a:gd name="T12" fmla="*/ 260 w 2736"/>
                      <a:gd name="T13" fmla="*/ 112 h 504"/>
                      <a:gd name="T14" fmla="*/ 0 w 2736"/>
                      <a:gd name="T15" fmla="*/ 19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3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33 w 1769"/>
                      <a:gd name="T3" fmla="*/ 22 h 791"/>
                      <a:gd name="T4" fmla="*/ 316 w 1769"/>
                      <a:gd name="T5" fmla="*/ 77 h 791"/>
                      <a:gd name="T6" fmla="*/ 440 w 1769"/>
                      <a:gd name="T7" fmla="*/ 166 h 791"/>
                      <a:gd name="T8" fmla="*/ 480 w 1769"/>
                      <a:gd name="T9" fmla="*/ 234 h 791"/>
                      <a:gd name="T10" fmla="*/ 462 w 1769"/>
                      <a:gd name="T11" fmla="*/ 302 h 791"/>
                      <a:gd name="T12" fmla="*/ 435 w 1769"/>
                      <a:gd name="T13" fmla="*/ 243 h 791"/>
                      <a:gd name="T14" fmla="*/ 380 w 1769"/>
                      <a:gd name="T15" fmla="*/ 174 h 791"/>
                      <a:gd name="T16" fmla="*/ 303 w 1769"/>
                      <a:gd name="T17" fmla="*/ 113 h 791"/>
                      <a:gd name="T18" fmla="*/ 159 w 1769"/>
                      <a:gd name="T19" fmla="*/ 58 h 791"/>
                      <a:gd name="T20" fmla="*/ 0 w 1769"/>
                      <a:gd name="T21" fmla="*/ 29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0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0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77 h 504"/>
                      <a:gd name="T2" fmla="*/ 314 w 2736"/>
                      <a:gd name="T3" fmla="*/ 59 h 504"/>
                      <a:gd name="T4" fmla="*/ 646 w 2736"/>
                      <a:gd name="T5" fmla="*/ 8 h 504"/>
                      <a:gd name="T6" fmla="*/ 995 w 2736"/>
                      <a:gd name="T7" fmla="*/ 8 h 504"/>
                      <a:gd name="T8" fmla="*/ 989 w 2736"/>
                      <a:gd name="T9" fmla="*/ 36 h 504"/>
                      <a:gd name="T10" fmla="*/ 642 w 2736"/>
                      <a:gd name="T11" fmla="*/ 36 h 504"/>
                      <a:gd name="T12" fmla="*/ 238 w 2736"/>
                      <a:gd name="T13" fmla="*/ 103 h 504"/>
                      <a:gd name="T14" fmla="*/ 0 w 2736"/>
                      <a:gd name="T15" fmla="*/ 17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101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22 w 1769"/>
                      <a:gd name="T3" fmla="*/ 20 h 791"/>
                      <a:gd name="T4" fmla="*/ 290 w 1769"/>
                      <a:gd name="T5" fmla="*/ 71 h 791"/>
                      <a:gd name="T6" fmla="*/ 403 w 1769"/>
                      <a:gd name="T7" fmla="*/ 152 h 791"/>
                      <a:gd name="T8" fmla="*/ 439 w 1769"/>
                      <a:gd name="T9" fmla="*/ 214 h 791"/>
                      <a:gd name="T10" fmla="*/ 423 w 1769"/>
                      <a:gd name="T11" fmla="*/ 277 h 791"/>
                      <a:gd name="T12" fmla="*/ 398 w 1769"/>
                      <a:gd name="T13" fmla="*/ 222 h 791"/>
                      <a:gd name="T14" fmla="*/ 348 w 1769"/>
                      <a:gd name="T15" fmla="*/ 159 h 791"/>
                      <a:gd name="T16" fmla="*/ 278 w 1769"/>
                      <a:gd name="T17" fmla="*/ 104 h 791"/>
                      <a:gd name="T18" fmla="*/ 146 w 1769"/>
                      <a:gd name="T19" fmla="*/ 53 h 791"/>
                      <a:gd name="T20" fmla="*/ 0 w 1769"/>
                      <a:gd name="T21" fmla="*/ 27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1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8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96 w 2736"/>
                      <a:gd name="T3" fmla="*/ 40 h 504"/>
                      <a:gd name="T4" fmla="*/ 608 w 2736"/>
                      <a:gd name="T5" fmla="*/ 6 h 504"/>
                      <a:gd name="T6" fmla="*/ 937 w 2736"/>
                      <a:gd name="T7" fmla="*/ 6 h 504"/>
                      <a:gd name="T8" fmla="*/ 932 w 2736"/>
                      <a:gd name="T9" fmla="*/ 24 h 504"/>
                      <a:gd name="T10" fmla="*/ 604 w 2736"/>
                      <a:gd name="T11" fmla="*/ 24 h 504"/>
                      <a:gd name="T12" fmla="*/ 224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9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115 w 1769"/>
                      <a:gd name="T3" fmla="*/ 13 h 791"/>
                      <a:gd name="T4" fmla="*/ 273 w 1769"/>
                      <a:gd name="T5" fmla="*/ 48 h 791"/>
                      <a:gd name="T6" fmla="*/ 380 w 1769"/>
                      <a:gd name="T7" fmla="*/ 103 h 791"/>
                      <a:gd name="T8" fmla="*/ 414 w 1769"/>
                      <a:gd name="T9" fmla="*/ 145 h 791"/>
                      <a:gd name="T10" fmla="*/ 398 w 1769"/>
                      <a:gd name="T11" fmla="*/ 187 h 791"/>
                      <a:gd name="T12" fmla="*/ 375 w 1769"/>
                      <a:gd name="T13" fmla="*/ 150 h 791"/>
                      <a:gd name="T14" fmla="*/ 327 w 1769"/>
                      <a:gd name="T15" fmla="*/ 108 h 791"/>
                      <a:gd name="T16" fmla="*/ 262 w 1769"/>
                      <a:gd name="T17" fmla="*/ 70 h 791"/>
                      <a:gd name="T18" fmla="*/ 137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2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6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120 h 504"/>
                      <a:gd name="T2" fmla="*/ 250 w 2736"/>
                      <a:gd name="T3" fmla="*/ 40 h 504"/>
                      <a:gd name="T4" fmla="*/ 513 w 2736"/>
                      <a:gd name="T5" fmla="*/ 6 h 504"/>
                      <a:gd name="T6" fmla="*/ 791 w 2736"/>
                      <a:gd name="T7" fmla="*/ 6 h 504"/>
                      <a:gd name="T8" fmla="*/ 786 w 2736"/>
                      <a:gd name="T9" fmla="*/ 24 h 504"/>
                      <a:gd name="T10" fmla="*/ 510 w 2736"/>
                      <a:gd name="T11" fmla="*/ 24 h 504"/>
                      <a:gd name="T12" fmla="*/ 189 w 2736"/>
                      <a:gd name="T13" fmla="*/ 70 h 504"/>
                      <a:gd name="T14" fmla="*/ 0 w 2736"/>
                      <a:gd name="T15" fmla="*/ 12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7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97 w 1769"/>
                      <a:gd name="T3" fmla="*/ 13 h 791"/>
                      <a:gd name="T4" fmla="*/ 231 w 1769"/>
                      <a:gd name="T5" fmla="*/ 48 h 791"/>
                      <a:gd name="T6" fmla="*/ 321 w 1769"/>
                      <a:gd name="T7" fmla="*/ 103 h 791"/>
                      <a:gd name="T8" fmla="*/ 350 w 1769"/>
                      <a:gd name="T9" fmla="*/ 145 h 791"/>
                      <a:gd name="T10" fmla="*/ 337 w 1769"/>
                      <a:gd name="T11" fmla="*/ 187 h 791"/>
                      <a:gd name="T12" fmla="*/ 317 w 1769"/>
                      <a:gd name="T13" fmla="*/ 150 h 791"/>
                      <a:gd name="T14" fmla="*/ 277 w 1769"/>
                      <a:gd name="T15" fmla="*/ 108 h 791"/>
                      <a:gd name="T16" fmla="*/ 221 w 1769"/>
                      <a:gd name="T17" fmla="*/ 70 h 791"/>
                      <a:gd name="T18" fmla="*/ 116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93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4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70 h 504"/>
                      <a:gd name="T2" fmla="*/ 238 w 2736"/>
                      <a:gd name="T3" fmla="*/ 24 h 504"/>
                      <a:gd name="T4" fmla="*/ 490 w 2736"/>
                      <a:gd name="T5" fmla="*/ 3 h 504"/>
                      <a:gd name="T6" fmla="*/ 755 w 2736"/>
                      <a:gd name="T7" fmla="*/ 3 h 504"/>
                      <a:gd name="T8" fmla="*/ 751 w 2736"/>
                      <a:gd name="T9" fmla="*/ 14 h 504"/>
                      <a:gd name="T10" fmla="*/ 486 w 2736"/>
                      <a:gd name="T11" fmla="*/ 14 h 504"/>
                      <a:gd name="T12" fmla="*/ 180 w 2736"/>
                      <a:gd name="T13" fmla="*/ 41 h 504"/>
                      <a:gd name="T14" fmla="*/ 0 w 2736"/>
                      <a:gd name="T15" fmla="*/ 7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095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92 w 1769"/>
                      <a:gd name="T3" fmla="*/ 8 h 791"/>
                      <a:gd name="T4" fmla="*/ 220 w 1769"/>
                      <a:gd name="T5" fmla="*/ 28 h 791"/>
                      <a:gd name="T6" fmla="*/ 306 w 1769"/>
                      <a:gd name="T7" fmla="*/ 60 h 791"/>
                      <a:gd name="T8" fmla="*/ 333 w 1769"/>
                      <a:gd name="T9" fmla="*/ 85 h 791"/>
                      <a:gd name="T10" fmla="*/ 321 w 1769"/>
                      <a:gd name="T11" fmla="*/ 110 h 791"/>
                      <a:gd name="T12" fmla="*/ 302 w 1769"/>
                      <a:gd name="T13" fmla="*/ 88 h 791"/>
                      <a:gd name="T14" fmla="*/ 264 w 1769"/>
                      <a:gd name="T15" fmla="*/ 63 h 791"/>
                      <a:gd name="T16" fmla="*/ 211 w 1769"/>
                      <a:gd name="T17" fmla="*/ 41 h 791"/>
                      <a:gd name="T18" fmla="*/ 110 w 1769"/>
                      <a:gd name="T19" fmla="*/ 21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FFCC00"/>
                      </a:solidFill>
                    </a:endParaRPr>
                  </a:p>
                </p:txBody>
              </p:sp>
            </p:grpSp>
          </p:grpSp>
          <p:sp>
            <p:nvSpPr>
              <p:cNvPr id="1038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4 h 2368"/>
                  <a:gd name="T2" fmla="*/ 15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1 w 776"/>
                  <a:gd name="T27" fmla="*/ 64 h 2368"/>
                  <a:gd name="T28" fmla="*/ 38 w 776"/>
                  <a:gd name="T29" fmla="*/ 73 h 2368"/>
                  <a:gd name="T30" fmla="*/ 44 w 776"/>
                  <a:gd name="T31" fmla="*/ 79 h 2368"/>
                  <a:gd name="T32" fmla="*/ 41 w 776"/>
                  <a:gd name="T33" fmla="*/ 87 h 2368"/>
                  <a:gd name="T34" fmla="*/ 44 w 776"/>
                  <a:gd name="T35" fmla="*/ 96 h 2368"/>
                  <a:gd name="T36" fmla="*/ 41 w 776"/>
                  <a:gd name="T37" fmla="*/ 102 h 2368"/>
                  <a:gd name="T38" fmla="*/ 47 w 776"/>
                  <a:gd name="T39" fmla="*/ 110 h 2368"/>
                  <a:gd name="T40" fmla="*/ 44 w 776"/>
                  <a:gd name="T41" fmla="*/ 119 h 2368"/>
                  <a:gd name="T42" fmla="*/ 47 w 776"/>
                  <a:gd name="T43" fmla="*/ 131 h 2368"/>
                  <a:gd name="T44" fmla="*/ 44 w 776"/>
                  <a:gd name="T45" fmla="*/ 133 h 2368"/>
                  <a:gd name="T46" fmla="*/ 47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39" name="Arc 11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8 w 21600"/>
                  <a:gd name="T1" fmla="*/ 0 h 21602"/>
                  <a:gd name="T2" fmla="*/ 32 w 21600"/>
                  <a:gd name="T3" fmla="*/ 38 h 21602"/>
                  <a:gd name="T4" fmla="*/ 0 w 21600"/>
                  <a:gd name="T5" fmla="*/ 37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0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28 w 36729"/>
                  <a:gd name="T1" fmla="*/ 14 h 21600"/>
                  <a:gd name="T2" fmla="*/ 0 w 36729"/>
                  <a:gd name="T3" fmla="*/ 17 h 21600"/>
                  <a:gd name="T4" fmla="*/ 13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1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2 h 22305"/>
                  <a:gd name="T2" fmla="*/ 8 w 28940"/>
                  <a:gd name="T3" fmla="*/ 39 h 22305"/>
                  <a:gd name="T4" fmla="*/ 2 w 2894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2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3 h 22305"/>
                  <a:gd name="T2" fmla="*/ 21 w 30473"/>
                  <a:gd name="T3" fmla="*/ 39 h 22305"/>
                  <a:gd name="T4" fmla="*/ 6 w 30473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3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7 h 22305"/>
                  <a:gd name="T2" fmla="*/ 25 w 34455"/>
                  <a:gd name="T3" fmla="*/ 39 h 22305"/>
                  <a:gd name="T4" fmla="*/ 9 w 34455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4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8 h 22305"/>
                  <a:gd name="T2" fmla="*/ 1 w 34812"/>
                  <a:gd name="T3" fmla="*/ 39 h 22305"/>
                  <a:gd name="T4" fmla="*/ 0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5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8 h 22305"/>
                  <a:gd name="T2" fmla="*/ 4 w 34812"/>
                  <a:gd name="T3" fmla="*/ 39 h 22305"/>
                  <a:gd name="T4" fmla="*/ 2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6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8 h 22305"/>
                  <a:gd name="T2" fmla="*/ 9 w 34812"/>
                  <a:gd name="T3" fmla="*/ 39 h 22305"/>
                  <a:gd name="T4" fmla="*/ 3 w 34812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7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4 h 2368"/>
                  <a:gd name="T2" fmla="*/ 14 w 776"/>
                  <a:gd name="T3" fmla="*/ 1 h 2368"/>
                  <a:gd name="T4" fmla="*/ 6 w 776"/>
                  <a:gd name="T5" fmla="*/ 10 h 2368"/>
                  <a:gd name="T6" fmla="*/ 20 w 776"/>
                  <a:gd name="T7" fmla="*/ 10 h 2368"/>
                  <a:gd name="T8" fmla="*/ 12 w 776"/>
                  <a:gd name="T9" fmla="*/ 18 h 2368"/>
                  <a:gd name="T10" fmla="*/ 23 w 776"/>
                  <a:gd name="T11" fmla="*/ 21 h 2368"/>
                  <a:gd name="T12" fmla="*/ 17 w 776"/>
                  <a:gd name="T13" fmla="*/ 27 h 2368"/>
                  <a:gd name="T14" fmla="*/ 29 w 776"/>
                  <a:gd name="T15" fmla="*/ 30 h 2368"/>
                  <a:gd name="T16" fmla="*/ 23 w 776"/>
                  <a:gd name="T17" fmla="*/ 36 h 2368"/>
                  <a:gd name="T18" fmla="*/ 32 w 776"/>
                  <a:gd name="T19" fmla="*/ 38 h 2368"/>
                  <a:gd name="T20" fmla="*/ 29 w 776"/>
                  <a:gd name="T21" fmla="*/ 44 h 2368"/>
                  <a:gd name="T22" fmla="*/ 35 w 776"/>
                  <a:gd name="T23" fmla="*/ 50 h 2368"/>
                  <a:gd name="T24" fmla="*/ 35 w 776"/>
                  <a:gd name="T25" fmla="*/ 56 h 2368"/>
                  <a:gd name="T26" fmla="*/ 40 w 776"/>
                  <a:gd name="T27" fmla="*/ 64 h 2368"/>
                  <a:gd name="T28" fmla="*/ 37 w 776"/>
                  <a:gd name="T29" fmla="*/ 73 h 2368"/>
                  <a:gd name="T30" fmla="*/ 43 w 776"/>
                  <a:gd name="T31" fmla="*/ 79 h 2368"/>
                  <a:gd name="T32" fmla="*/ 40 w 776"/>
                  <a:gd name="T33" fmla="*/ 87 h 2368"/>
                  <a:gd name="T34" fmla="*/ 43 w 776"/>
                  <a:gd name="T35" fmla="*/ 96 h 2368"/>
                  <a:gd name="T36" fmla="*/ 40 w 776"/>
                  <a:gd name="T37" fmla="*/ 102 h 2368"/>
                  <a:gd name="T38" fmla="*/ 46 w 776"/>
                  <a:gd name="T39" fmla="*/ 110 h 2368"/>
                  <a:gd name="T40" fmla="*/ 43 w 776"/>
                  <a:gd name="T41" fmla="*/ 119 h 2368"/>
                  <a:gd name="T42" fmla="*/ 46 w 776"/>
                  <a:gd name="T43" fmla="*/ 131 h 2368"/>
                  <a:gd name="T44" fmla="*/ 43 w 776"/>
                  <a:gd name="T45" fmla="*/ 133 h 2368"/>
                  <a:gd name="T46" fmla="*/ 46 w 776"/>
                  <a:gd name="T47" fmla="*/ 14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8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5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49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11 h 22305"/>
                  <a:gd name="T2" fmla="*/ 27 w 36830"/>
                  <a:gd name="T3" fmla="*/ 39 h 22305"/>
                  <a:gd name="T4" fmla="*/ 11 w 36830"/>
                  <a:gd name="T5" fmla="*/ 38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0" name="Arc 12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18 h 21600"/>
                  <a:gd name="T2" fmla="*/ 16 w 31881"/>
                  <a:gd name="T3" fmla="*/ 8 h 21600"/>
                  <a:gd name="T4" fmla="*/ 9 w 31881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1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8 h 21600"/>
                  <a:gd name="T2" fmla="*/ 3 w 31146"/>
                  <a:gd name="T3" fmla="*/ 17 h 21600"/>
                  <a:gd name="T4" fmla="*/ 1 w 31146"/>
                  <a:gd name="T5" fmla="*/ 3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2" name="Freeform 12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4 h 2368"/>
                  <a:gd name="T2" fmla="*/ 72 w 776"/>
                  <a:gd name="T3" fmla="*/ 1 h 2368"/>
                  <a:gd name="T4" fmla="*/ 29 w 776"/>
                  <a:gd name="T5" fmla="*/ 10 h 2368"/>
                  <a:gd name="T6" fmla="*/ 101 w 776"/>
                  <a:gd name="T7" fmla="*/ 10 h 2368"/>
                  <a:gd name="T8" fmla="*/ 58 w 776"/>
                  <a:gd name="T9" fmla="*/ 19 h 2368"/>
                  <a:gd name="T10" fmla="*/ 115 w 776"/>
                  <a:gd name="T11" fmla="*/ 22 h 2368"/>
                  <a:gd name="T12" fmla="*/ 87 w 776"/>
                  <a:gd name="T13" fmla="*/ 28 h 2368"/>
                  <a:gd name="T14" fmla="*/ 144 w 776"/>
                  <a:gd name="T15" fmla="*/ 32 h 2368"/>
                  <a:gd name="T16" fmla="*/ 115 w 776"/>
                  <a:gd name="T17" fmla="*/ 38 h 2368"/>
                  <a:gd name="T18" fmla="*/ 158 w 776"/>
                  <a:gd name="T19" fmla="*/ 41 h 2368"/>
                  <a:gd name="T20" fmla="*/ 144 w 776"/>
                  <a:gd name="T21" fmla="*/ 47 h 2368"/>
                  <a:gd name="T22" fmla="*/ 173 w 776"/>
                  <a:gd name="T23" fmla="*/ 53 h 2368"/>
                  <a:gd name="T24" fmla="*/ 173 w 776"/>
                  <a:gd name="T25" fmla="*/ 59 h 2368"/>
                  <a:gd name="T26" fmla="*/ 202 w 776"/>
                  <a:gd name="T27" fmla="*/ 68 h 2368"/>
                  <a:gd name="T28" fmla="*/ 187 w 776"/>
                  <a:gd name="T29" fmla="*/ 77 h 2368"/>
                  <a:gd name="T30" fmla="*/ 216 w 776"/>
                  <a:gd name="T31" fmla="*/ 83 h 2368"/>
                  <a:gd name="T32" fmla="*/ 202 w 776"/>
                  <a:gd name="T33" fmla="*/ 93 h 2368"/>
                  <a:gd name="T34" fmla="*/ 216 w 776"/>
                  <a:gd name="T35" fmla="*/ 102 h 2368"/>
                  <a:gd name="T36" fmla="*/ 202 w 776"/>
                  <a:gd name="T37" fmla="*/ 108 h 2368"/>
                  <a:gd name="T38" fmla="*/ 231 w 776"/>
                  <a:gd name="T39" fmla="*/ 117 h 2368"/>
                  <a:gd name="T40" fmla="*/ 216 w 776"/>
                  <a:gd name="T41" fmla="*/ 126 h 2368"/>
                  <a:gd name="T42" fmla="*/ 231 w 776"/>
                  <a:gd name="T43" fmla="*/ 138 h 2368"/>
                  <a:gd name="T44" fmla="*/ 216 w 776"/>
                  <a:gd name="T45" fmla="*/ 141 h 2368"/>
                  <a:gd name="T46" fmla="*/ 231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3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4 h 2368"/>
                  <a:gd name="T2" fmla="*/ 30 w 776"/>
                  <a:gd name="T3" fmla="*/ 1 h 2368"/>
                  <a:gd name="T4" fmla="*/ 12 w 776"/>
                  <a:gd name="T5" fmla="*/ 10 h 2368"/>
                  <a:gd name="T6" fmla="*/ 42 w 776"/>
                  <a:gd name="T7" fmla="*/ 10 h 2368"/>
                  <a:gd name="T8" fmla="*/ 24 w 776"/>
                  <a:gd name="T9" fmla="*/ 19 h 2368"/>
                  <a:gd name="T10" fmla="*/ 47 w 776"/>
                  <a:gd name="T11" fmla="*/ 22 h 2368"/>
                  <a:gd name="T12" fmla="*/ 36 w 776"/>
                  <a:gd name="T13" fmla="*/ 29 h 2368"/>
                  <a:gd name="T14" fmla="*/ 59 w 776"/>
                  <a:gd name="T15" fmla="*/ 32 h 2368"/>
                  <a:gd name="T16" fmla="*/ 47 w 776"/>
                  <a:gd name="T17" fmla="*/ 38 h 2368"/>
                  <a:gd name="T18" fmla="*/ 65 w 776"/>
                  <a:gd name="T19" fmla="*/ 41 h 2368"/>
                  <a:gd name="T20" fmla="*/ 59 w 776"/>
                  <a:gd name="T21" fmla="*/ 47 h 2368"/>
                  <a:gd name="T22" fmla="*/ 71 w 776"/>
                  <a:gd name="T23" fmla="*/ 53 h 2368"/>
                  <a:gd name="T24" fmla="*/ 71 w 776"/>
                  <a:gd name="T25" fmla="*/ 59 h 2368"/>
                  <a:gd name="T26" fmla="*/ 83 w 776"/>
                  <a:gd name="T27" fmla="*/ 68 h 2368"/>
                  <a:gd name="T28" fmla="*/ 77 w 776"/>
                  <a:gd name="T29" fmla="*/ 78 h 2368"/>
                  <a:gd name="T30" fmla="*/ 89 w 776"/>
                  <a:gd name="T31" fmla="*/ 84 h 2368"/>
                  <a:gd name="T32" fmla="*/ 83 w 776"/>
                  <a:gd name="T33" fmla="*/ 93 h 2368"/>
                  <a:gd name="T34" fmla="*/ 89 w 776"/>
                  <a:gd name="T35" fmla="*/ 102 h 2368"/>
                  <a:gd name="T36" fmla="*/ 83 w 776"/>
                  <a:gd name="T37" fmla="*/ 108 h 2368"/>
                  <a:gd name="T38" fmla="*/ 95 w 776"/>
                  <a:gd name="T39" fmla="*/ 117 h 2368"/>
                  <a:gd name="T40" fmla="*/ 89 w 776"/>
                  <a:gd name="T41" fmla="*/ 127 h 2368"/>
                  <a:gd name="T42" fmla="*/ 95 w 776"/>
                  <a:gd name="T43" fmla="*/ 139 h 2368"/>
                  <a:gd name="T44" fmla="*/ 89 w 776"/>
                  <a:gd name="T45" fmla="*/ 142 h 2368"/>
                  <a:gd name="T46" fmla="*/ 95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4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4 h 2368"/>
                  <a:gd name="T2" fmla="*/ 11 w 776"/>
                  <a:gd name="T3" fmla="*/ 1 h 2368"/>
                  <a:gd name="T4" fmla="*/ 4 w 776"/>
                  <a:gd name="T5" fmla="*/ 10 h 2368"/>
                  <a:gd name="T6" fmla="*/ 15 w 776"/>
                  <a:gd name="T7" fmla="*/ 10 h 2368"/>
                  <a:gd name="T8" fmla="*/ 9 w 776"/>
                  <a:gd name="T9" fmla="*/ 19 h 2368"/>
                  <a:gd name="T10" fmla="*/ 17 w 776"/>
                  <a:gd name="T11" fmla="*/ 22 h 2368"/>
                  <a:gd name="T12" fmla="*/ 13 w 776"/>
                  <a:gd name="T13" fmla="*/ 28 h 2368"/>
                  <a:gd name="T14" fmla="*/ 21 w 776"/>
                  <a:gd name="T15" fmla="*/ 32 h 2368"/>
                  <a:gd name="T16" fmla="*/ 17 w 776"/>
                  <a:gd name="T17" fmla="*/ 38 h 2368"/>
                  <a:gd name="T18" fmla="*/ 24 w 776"/>
                  <a:gd name="T19" fmla="*/ 41 h 2368"/>
                  <a:gd name="T20" fmla="*/ 21 w 776"/>
                  <a:gd name="T21" fmla="*/ 47 h 2368"/>
                  <a:gd name="T22" fmla="*/ 26 w 776"/>
                  <a:gd name="T23" fmla="*/ 53 h 2368"/>
                  <a:gd name="T24" fmla="*/ 26 w 776"/>
                  <a:gd name="T25" fmla="*/ 59 h 2368"/>
                  <a:gd name="T26" fmla="*/ 30 w 776"/>
                  <a:gd name="T27" fmla="*/ 68 h 2368"/>
                  <a:gd name="T28" fmla="*/ 28 w 776"/>
                  <a:gd name="T29" fmla="*/ 77 h 2368"/>
                  <a:gd name="T30" fmla="*/ 32 w 776"/>
                  <a:gd name="T31" fmla="*/ 83 h 2368"/>
                  <a:gd name="T32" fmla="*/ 30 w 776"/>
                  <a:gd name="T33" fmla="*/ 93 h 2368"/>
                  <a:gd name="T34" fmla="*/ 32 w 776"/>
                  <a:gd name="T35" fmla="*/ 102 h 2368"/>
                  <a:gd name="T36" fmla="*/ 30 w 776"/>
                  <a:gd name="T37" fmla="*/ 108 h 2368"/>
                  <a:gd name="T38" fmla="*/ 34 w 776"/>
                  <a:gd name="T39" fmla="*/ 117 h 2368"/>
                  <a:gd name="T40" fmla="*/ 32 w 776"/>
                  <a:gd name="T41" fmla="*/ 126 h 2368"/>
                  <a:gd name="T42" fmla="*/ 34 w 776"/>
                  <a:gd name="T43" fmla="*/ 138 h 2368"/>
                  <a:gd name="T44" fmla="*/ 32 w 776"/>
                  <a:gd name="T45" fmla="*/ 141 h 2368"/>
                  <a:gd name="T46" fmla="*/ 34 w 776"/>
                  <a:gd name="T47" fmla="*/ 15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5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5 h 2368"/>
                  <a:gd name="T2" fmla="*/ 62 w 776"/>
                  <a:gd name="T3" fmla="*/ 1 h 2368"/>
                  <a:gd name="T4" fmla="*/ 25 w 776"/>
                  <a:gd name="T5" fmla="*/ 11 h 2368"/>
                  <a:gd name="T6" fmla="*/ 87 w 776"/>
                  <a:gd name="T7" fmla="*/ 11 h 2368"/>
                  <a:gd name="T8" fmla="*/ 50 w 776"/>
                  <a:gd name="T9" fmla="*/ 21 h 2368"/>
                  <a:gd name="T10" fmla="*/ 99 w 776"/>
                  <a:gd name="T11" fmla="*/ 25 h 2368"/>
                  <a:gd name="T12" fmla="*/ 75 w 776"/>
                  <a:gd name="T13" fmla="*/ 32 h 2368"/>
                  <a:gd name="T14" fmla="*/ 124 w 776"/>
                  <a:gd name="T15" fmla="*/ 35 h 2368"/>
                  <a:gd name="T16" fmla="*/ 99 w 776"/>
                  <a:gd name="T17" fmla="*/ 42 h 2368"/>
                  <a:gd name="T18" fmla="*/ 137 w 776"/>
                  <a:gd name="T19" fmla="*/ 45 h 2368"/>
                  <a:gd name="T20" fmla="*/ 124 w 776"/>
                  <a:gd name="T21" fmla="*/ 52 h 2368"/>
                  <a:gd name="T22" fmla="*/ 149 w 776"/>
                  <a:gd name="T23" fmla="*/ 59 h 2368"/>
                  <a:gd name="T24" fmla="*/ 149 w 776"/>
                  <a:gd name="T25" fmla="*/ 65 h 2368"/>
                  <a:gd name="T26" fmla="*/ 174 w 776"/>
                  <a:gd name="T27" fmla="*/ 75 h 2368"/>
                  <a:gd name="T28" fmla="*/ 162 w 776"/>
                  <a:gd name="T29" fmla="*/ 85 h 2368"/>
                  <a:gd name="T30" fmla="*/ 186 w 776"/>
                  <a:gd name="T31" fmla="*/ 92 h 2368"/>
                  <a:gd name="T32" fmla="*/ 174 w 776"/>
                  <a:gd name="T33" fmla="*/ 102 h 2368"/>
                  <a:gd name="T34" fmla="*/ 186 w 776"/>
                  <a:gd name="T35" fmla="*/ 112 h 2368"/>
                  <a:gd name="T36" fmla="*/ 174 w 776"/>
                  <a:gd name="T37" fmla="*/ 119 h 2368"/>
                  <a:gd name="T38" fmla="*/ 199 w 776"/>
                  <a:gd name="T39" fmla="*/ 129 h 2368"/>
                  <a:gd name="T40" fmla="*/ 186 w 776"/>
                  <a:gd name="T41" fmla="*/ 139 h 2368"/>
                  <a:gd name="T42" fmla="*/ 199 w 776"/>
                  <a:gd name="T43" fmla="*/ 153 h 2368"/>
                  <a:gd name="T44" fmla="*/ 186 w 776"/>
                  <a:gd name="T45" fmla="*/ 156 h 2368"/>
                  <a:gd name="T46" fmla="*/ 199 w 776"/>
                  <a:gd name="T47" fmla="*/ 16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6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2 h 2368"/>
                  <a:gd name="T2" fmla="*/ 141 w 776"/>
                  <a:gd name="T3" fmla="*/ 1 h 2368"/>
                  <a:gd name="T4" fmla="*/ 57 w 776"/>
                  <a:gd name="T5" fmla="*/ 5 h 2368"/>
                  <a:gd name="T6" fmla="*/ 198 w 776"/>
                  <a:gd name="T7" fmla="*/ 5 h 2368"/>
                  <a:gd name="T8" fmla="*/ 113 w 776"/>
                  <a:gd name="T9" fmla="*/ 10 h 2368"/>
                  <a:gd name="T10" fmla="*/ 225 w 776"/>
                  <a:gd name="T11" fmla="*/ 11 h 2368"/>
                  <a:gd name="T12" fmla="*/ 169 w 776"/>
                  <a:gd name="T13" fmla="*/ 14 h 2368"/>
                  <a:gd name="T14" fmla="*/ 282 w 776"/>
                  <a:gd name="T15" fmla="*/ 16 h 2368"/>
                  <a:gd name="T16" fmla="*/ 225 w 776"/>
                  <a:gd name="T17" fmla="*/ 19 h 2368"/>
                  <a:gd name="T18" fmla="*/ 311 w 776"/>
                  <a:gd name="T19" fmla="*/ 20 h 2368"/>
                  <a:gd name="T20" fmla="*/ 282 w 776"/>
                  <a:gd name="T21" fmla="*/ 23 h 2368"/>
                  <a:gd name="T22" fmla="*/ 339 w 776"/>
                  <a:gd name="T23" fmla="*/ 26 h 2368"/>
                  <a:gd name="T24" fmla="*/ 339 w 776"/>
                  <a:gd name="T25" fmla="*/ 29 h 2368"/>
                  <a:gd name="T26" fmla="*/ 395 w 776"/>
                  <a:gd name="T27" fmla="*/ 34 h 2368"/>
                  <a:gd name="T28" fmla="*/ 367 w 776"/>
                  <a:gd name="T29" fmla="*/ 38 h 2368"/>
                  <a:gd name="T30" fmla="*/ 423 w 776"/>
                  <a:gd name="T31" fmla="*/ 41 h 2368"/>
                  <a:gd name="T32" fmla="*/ 395 w 776"/>
                  <a:gd name="T33" fmla="*/ 46 h 2368"/>
                  <a:gd name="T34" fmla="*/ 423 w 776"/>
                  <a:gd name="T35" fmla="*/ 50 h 2368"/>
                  <a:gd name="T36" fmla="*/ 395 w 776"/>
                  <a:gd name="T37" fmla="*/ 53 h 2368"/>
                  <a:gd name="T38" fmla="*/ 452 w 776"/>
                  <a:gd name="T39" fmla="*/ 58 h 2368"/>
                  <a:gd name="T40" fmla="*/ 423 w 776"/>
                  <a:gd name="T41" fmla="*/ 62 h 2368"/>
                  <a:gd name="T42" fmla="*/ 452 w 776"/>
                  <a:gd name="T43" fmla="*/ 68 h 2368"/>
                  <a:gd name="T44" fmla="*/ 423 w 776"/>
                  <a:gd name="T45" fmla="*/ 70 h 2368"/>
                  <a:gd name="T46" fmla="*/ 452 w 776"/>
                  <a:gd name="T47" fmla="*/ 7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7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4 h 2368"/>
                  <a:gd name="T2" fmla="*/ 27 w 776"/>
                  <a:gd name="T3" fmla="*/ 1 h 2368"/>
                  <a:gd name="T4" fmla="*/ 11 w 776"/>
                  <a:gd name="T5" fmla="*/ 9 h 2368"/>
                  <a:gd name="T6" fmla="*/ 38 w 776"/>
                  <a:gd name="T7" fmla="*/ 9 h 2368"/>
                  <a:gd name="T8" fmla="*/ 21 w 776"/>
                  <a:gd name="T9" fmla="*/ 17 h 2368"/>
                  <a:gd name="T10" fmla="*/ 43 w 776"/>
                  <a:gd name="T11" fmla="*/ 20 h 2368"/>
                  <a:gd name="T12" fmla="*/ 32 w 776"/>
                  <a:gd name="T13" fmla="*/ 25 h 2368"/>
                  <a:gd name="T14" fmla="*/ 54 w 776"/>
                  <a:gd name="T15" fmla="*/ 28 h 2368"/>
                  <a:gd name="T16" fmla="*/ 43 w 776"/>
                  <a:gd name="T17" fmla="*/ 33 h 2368"/>
                  <a:gd name="T18" fmla="*/ 59 w 776"/>
                  <a:gd name="T19" fmla="*/ 36 h 2368"/>
                  <a:gd name="T20" fmla="*/ 54 w 776"/>
                  <a:gd name="T21" fmla="*/ 42 h 2368"/>
                  <a:gd name="T22" fmla="*/ 65 w 776"/>
                  <a:gd name="T23" fmla="*/ 47 h 2368"/>
                  <a:gd name="T24" fmla="*/ 65 w 776"/>
                  <a:gd name="T25" fmla="*/ 52 h 2368"/>
                  <a:gd name="T26" fmla="*/ 75 w 776"/>
                  <a:gd name="T27" fmla="*/ 60 h 2368"/>
                  <a:gd name="T28" fmla="*/ 70 w 776"/>
                  <a:gd name="T29" fmla="*/ 69 h 2368"/>
                  <a:gd name="T30" fmla="*/ 81 w 776"/>
                  <a:gd name="T31" fmla="*/ 74 h 2368"/>
                  <a:gd name="T32" fmla="*/ 75 w 776"/>
                  <a:gd name="T33" fmla="*/ 82 h 2368"/>
                  <a:gd name="T34" fmla="*/ 81 w 776"/>
                  <a:gd name="T35" fmla="*/ 90 h 2368"/>
                  <a:gd name="T36" fmla="*/ 75 w 776"/>
                  <a:gd name="T37" fmla="*/ 96 h 2368"/>
                  <a:gd name="T38" fmla="*/ 86 w 776"/>
                  <a:gd name="T39" fmla="*/ 104 h 2368"/>
                  <a:gd name="T40" fmla="*/ 81 w 776"/>
                  <a:gd name="T41" fmla="*/ 112 h 2368"/>
                  <a:gd name="T42" fmla="*/ 86 w 776"/>
                  <a:gd name="T43" fmla="*/ 122 h 2368"/>
                  <a:gd name="T44" fmla="*/ 81 w 776"/>
                  <a:gd name="T45" fmla="*/ 125 h 2368"/>
                  <a:gd name="T46" fmla="*/ 86 w 776"/>
                  <a:gd name="T47" fmla="*/ 13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8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5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4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4 w 776"/>
                  <a:gd name="T33" fmla="*/ 28 h 2368"/>
                  <a:gd name="T34" fmla="*/ 36 w 776"/>
                  <a:gd name="T35" fmla="*/ 31 h 2368"/>
                  <a:gd name="T36" fmla="*/ 34 w 776"/>
                  <a:gd name="T37" fmla="*/ 33 h 2368"/>
                  <a:gd name="T38" fmla="*/ 39 w 776"/>
                  <a:gd name="T39" fmla="*/ 36 h 2368"/>
                  <a:gd name="T40" fmla="*/ 36 w 776"/>
                  <a:gd name="T41" fmla="*/ 38 h 2368"/>
                  <a:gd name="T42" fmla="*/ 39 w 776"/>
                  <a:gd name="T43" fmla="*/ 42 h 2368"/>
                  <a:gd name="T44" fmla="*/ 36 w 776"/>
                  <a:gd name="T45" fmla="*/ 43 h 2368"/>
                  <a:gd name="T46" fmla="*/ 39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1059" name="Freeform 13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1 h 2368"/>
                  <a:gd name="T2" fmla="*/ 12 w 776"/>
                  <a:gd name="T3" fmla="*/ 0 h 2368"/>
                  <a:gd name="T4" fmla="*/ 5 w 776"/>
                  <a:gd name="T5" fmla="*/ 3 h 2368"/>
                  <a:gd name="T6" fmla="*/ 17 w 776"/>
                  <a:gd name="T7" fmla="*/ 3 h 2368"/>
                  <a:gd name="T8" fmla="*/ 10 w 776"/>
                  <a:gd name="T9" fmla="*/ 6 h 2368"/>
                  <a:gd name="T10" fmla="*/ 19 w 776"/>
                  <a:gd name="T11" fmla="*/ 7 h 2368"/>
                  <a:gd name="T12" fmla="*/ 14 w 776"/>
                  <a:gd name="T13" fmla="*/ 9 h 2368"/>
                  <a:gd name="T14" fmla="*/ 24 w 776"/>
                  <a:gd name="T15" fmla="*/ 10 h 2368"/>
                  <a:gd name="T16" fmla="*/ 19 w 776"/>
                  <a:gd name="T17" fmla="*/ 11 h 2368"/>
                  <a:gd name="T18" fmla="*/ 26 w 776"/>
                  <a:gd name="T19" fmla="*/ 12 h 2368"/>
                  <a:gd name="T20" fmla="*/ 24 w 776"/>
                  <a:gd name="T21" fmla="*/ 14 h 2368"/>
                  <a:gd name="T22" fmla="*/ 29 w 776"/>
                  <a:gd name="T23" fmla="*/ 16 h 2368"/>
                  <a:gd name="T24" fmla="*/ 29 w 776"/>
                  <a:gd name="T25" fmla="*/ 18 h 2368"/>
                  <a:gd name="T26" fmla="*/ 33 w 776"/>
                  <a:gd name="T27" fmla="*/ 21 h 2368"/>
                  <a:gd name="T28" fmla="*/ 31 w 776"/>
                  <a:gd name="T29" fmla="*/ 23 h 2368"/>
                  <a:gd name="T30" fmla="*/ 36 w 776"/>
                  <a:gd name="T31" fmla="*/ 25 h 2368"/>
                  <a:gd name="T32" fmla="*/ 33 w 776"/>
                  <a:gd name="T33" fmla="*/ 28 h 2368"/>
                  <a:gd name="T34" fmla="*/ 36 w 776"/>
                  <a:gd name="T35" fmla="*/ 31 h 2368"/>
                  <a:gd name="T36" fmla="*/ 33 w 776"/>
                  <a:gd name="T37" fmla="*/ 33 h 2368"/>
                  <a:gd name="T38" fmla="*/ 38 w 776"/>
                  <a:gd name="T39" fmla="*/ 36 h 2368"/>
                  <a:gd name="T40" fmla="*/ 36 w 776"/>
                  <a:gd name="T41" fmla="*/ 38 h 2368"/>
                  <a:gd name="T42" fmla="*/ 38 w 776"/>
                  <a:gd name="T43" fmla="*/ 42 h 2368"/>
                  <a:gd name="T44" fmla="*/ 36 w 776"/>
                  <a:gd name="T45" fmla="*/ 43 h 2368"/>
                  <a:gd name="T46" fmla="*/ 38 w 776"/>
                  <a:gd name="T47" fmla="*/ 4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102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283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284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FFCC00"/>
              </a:solidFill>
            </a:endParaRPr>
          </a:p>
        </p:txBody>
      </p:sp>
      <p:sp>
        <p:nvSpPr>
          <p:cNvPr id="6285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2D8BE79-A431-416C-B14F-D0A12CC30377}" type="slidenum">
              <a:rPr lang="en-US" altLang="zh-CN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08174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lueback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Image" r:id="rId18" imgW="9563100" imgH="1600200" progId="Photoshop.Image.6">
                  <p:embed/>
                </p:oleObj>
              </mc:Choice>
              <mc:Fallback>
                <p:oleObj name="Image" r:id="rId18" imgW="9563100" imgH="1600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Freeform 4"/>
          <p:cNvSpPr/>
          <p:nvPr/>
        </p:nvSpPr>
        <p:spPr bwMode="gray">
          <a:xfrm>
            <a:off x="-11113" y="44450"/>
            <a:ext cx="9155113" cy="1620838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Freeform 5"/>
          <p:cNvSpPr/>
          <p:nvPr/>
        </p:nvSpPr>
        <p:spPr bwMode="gray">
          <a:xfrm>
            <a:off x="-20638" y="261938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030" name="Group 6"/>
          <p:cNvGrpSpPr/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24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31" name="Group 9"/>
          <p:cNvGrpSpPr/>
          <p:nvPr/>
        </p:nvGrpSpPr>
        <p:grpSpPr bwMode="auto">
          <a:xfrm>
            <a:off x="8153400" y="127000"/>
            <a:ext cx="609600" cy="592138"/>
            <a:chOff x="4992" y="816"/>
            <a:chExt cx="576" cy="576"/>
          </a:xfrm>
        </p:grpSpPr>
        <p:sp>
          <p:nvSpPr>
            <p:cNvPr id="1040" name="Oval 10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3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424862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CF4469A8-D18A-476A-8604-6F6ED1A072D7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1037" name="Group 17"/>
          <p:cNvGrpSpPr/>
          <p:nvPr/>
        </p:nvGrpSpPr>
        <p:grpSpPr bwMode="auto">
          <a:xfrm>
            <a:off x="7956550" y="142875"/>
            <a:ext cx="1079500" cy="693738"/>
            <a:chOff x="2680" y="3678"/>
            <a:chExt cx="680" cy="437"/>
          </a:xfrm>
        </p:grpSpPr>
        <p:sp>
          <p:nvSpPr>
            <p:cNvPr id="3" name="Text Box 18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400" b="1" smtClean="0">
                  <a:solidFill>
                    <a:srgbClr val="233DA9"/>
                  </a:solidFill>
                </a:rPr>
                <a:t>Computer Graphics</a:t>
              </a:r>
            </a:p>
          </p:txBody>
        </p:sp>
        <p:sp>
          <p:nvSpPr>
            <p:cNvPr id="1039" name="AutoShape 19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7368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  <p:sldLayoutId id="214748379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2.png"/><Relationship Id="rId5" Type="http://schemas.openxmlformats.org/officeDocument/2006/relationships/image" Target="../media/image34.wmf"/><Relationship Id="rId10" Type="http://schemas.microsoft.com/office/2007/relationships/hdphoto" Target="../media/hdphoto1.wdp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4.bin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13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53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 rot="5400000">
            <a:off x="-1828800" y="2819400"/>
            <a:ext cx="594360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zh-CN" altLang="en-US" sz="5400" b="1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华文新魏"/>
                <a:ea typeface="华文新魏"/>
              </a:rPr>
              <a:t>计算机图形学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1625"/>
            <a:ext cx="7772400" cy="1462088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四章 基本光栅图形算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405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直线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圆弧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多边形的填充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36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3600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区域填充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73125" y="3200400"/>
            <a:ext cx="7907337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.1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多边形的两种表示方法（顶点表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点阵表示）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.2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多边形填充的扫描线算法（基本思想、性质、奇异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点的处理、数据结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和实现步骤）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45051" y="5181600"/>
            <a:ext cx="77374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区域的概念及两种表示方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内点表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边界表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9907702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3254" y="2045221"/>
            <a:ext cx="5792922" cy="3183979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000" dirty="0" smtClean="0"/>
              <a:t>1</a:t>
            </a:r>
            <a:r>
              <a:rPr lang="en-US" altLang="zh-CN" sz="2000" dirty="0"/>
              <a:t>.</a:t>
            </a:r>
            <a:r>
              <a:rPr lang="zh-CN" altLang="en-US" sz="2000" dirty="0"/>
              <a:t>确定多边形所占有的最大扫描线数，得到多边形顶点的最小和最大值（</a:t>
            </a:r>
            <a:r>
              <a:rPr lang="en-US" altLang="zh-CN" sz="2000" dirty="0" err="1"/>
              <a:t>Ymin</a:t>
            </a:r>
            <a:r>
              <a:rPr lang="zh-CN" altLang="en-US" sz="2000" dirty="0"/>
              <a:t>和</a:t>
            </a:r>
            <a:r>
              <a:rPr lang="en-US" altLang="zh-CN" sz="2000" dirty="0" err="1"/>
              <a:t>Ymax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>
              <a:spcAft>
                <a:spcPts val="1200"/>
              </a:spcAft>
            </a:pPr>
            <a:r>
              <a:rPr lang="en-US" altLang="zh-CN" sz="2000" dirty="0"/>
              <a:t>2.</a:t>
            </a:r>
            <a:r>
              <a:rPr lang="zh-CN" altLang="en-US" sz="2000" dirty="0"/>
              <a:t>从</a:t>
            </a:r>
            <a:r>
              <a:rPr lang="en-US" altLang="zh-CN" sz="2000" dirty="0" err="1"/>
              <a:t>Ymin</a:t>
            </a:r>
            <a:r>
              <a:rPr lang="zh-CN" altLang="en-US" sz="2000" dirty="0"/>
              <a:t>到</a:t>
            </a:r>
            <a:r>
              <a:rPr lang="en-US" altLang="zh-CN" sz="2000" dirty="0" err="1"/>
              <a:t>Ymax</a:t>
            </a:r>
            <a:r>
              <a:rPr lang="zh-CN" altLang="en-US" sz="2000" dirty="0"/>
              <a:t>，每次用一条扫描线进行填充</a:t>
            </a:r>
            <a:endParaRPr lang="en-US" altLang="zh-CN" sz="2000" dirty="0"/>
          </a:p>
          <a:p>
            <a:pPr>
              <a:spcAft>
                <a:spcPts val="1200"/>
              </a:spcAft>
            </a:pPr>
            <a:r>
              <a:rPr lang="en-US" altLang="zh-CN" sz="2000" dirty="0"/>
              <a:t>3.</a:t>
            </a:r>
            <a:r>
              <a:rPr lang="zh-CN" altLang="en-US" sz="2000" dirty="0"/>
              <a:t>对一条扫描线的填充过程可分为：</a:t>
            </a:r>
            <a:endParaRPr lang="en-US" altLang="zh-CN" sz="2000" dirty="0"/>
          </a:p>
          <a:p>
            <a:pPr lvl="1">
              <a:spcAft>
                <a:spcPts val="1200"/>
              </a:spcAft>
            </a:pPr>
            <a:r>
              <a:rPr lang="en-US" altLang="zh-CN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.</a:t>
            </a:r>
            <a:r>
              <a:rPr lang="zh-CN" altLang="en-US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交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：计算扫描线与多边形各边的交点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spcAft>
                <a:spcPts val="1200"/>
              </a:spcAft>
            </a:pPr>
            <a:r>
              <a:rPr lang="en-US" altLang="zh-CN" sz="1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排序：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把所有交点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值递增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顺序排序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spcAft>
                <a:spcPts val="1200"/>
              </a:spcAft>
            </a:pPr>
            <a:r>
              <a:rPr lang="en-US" altLang="zh-CN" sz="1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点配对：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34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等，每对就代表扫描线与多边形的一个相交区间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spcAft>
                <a:spcPts val="1200"/>
              </a:spcAft>
            </a:pPr>
            <a:r>
              <a:rPr lang="en-US" altLang="zh-CN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.</a:t>
            </a:r>
            <a:r>
              <a:rPr lang="zh-CN" altLang="en-US" sz="1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域填色：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把这些相交区间内的像素置成不同于背景色的填充色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363254" y="489174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000000"/>
                </a:solidFill>
              </a:rPr>
              <a:t>4.3.2</a:t>
            </a:r>
            <a:r>
              <a:rPr lang="zh-CN" altLang="en-US" sz="2600" dirty="0">
                <a:solidFill>
                  <a:srgbClr val="000000"/>
                </a:solidFill>
              </a:rPr>
              <a:t>多边形填充的扫描线算法</a:t>
            </a:r>
            <a:r>
              <a:rPr lang="zh-CN" altLang="en-US" sz="2600" dirty="0">
                <a:solidFill>
                  <a:srgbClr val="000000"/>
                </a:solidFill>
                <a:ea typeface="仿宋_GB2312" pitchFamily="49" charset="-122"/>
              </a:rPr>
              <a:t> 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097577"/>
            <a:ext cx="2843808" cy="3006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7218" y="1196752"/>
            <a:ext cx="852424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00"/>
                </a:solidFill>
                <a:latin typeface="Arial" charset="0"/>
                <a:ea typeface="黑体" pitchFamily="49" charset="-122"/>
              </a:rPr>
              <a:t>从该例可以看出，算法的核心是需要按</a:t>
            </a:r>
            <a:r>
              <a:rPr lang="en-US" altLang="zh-CN" sz="2200" dirty="0">
                <a:solidFill>
                  <a:srgbClr val="C0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2200" dirty="0">
                <a:solidFill>
                  <a:srgbClr val="C00000"/>
                </a:solidFill>
                <a:latin typeface="Arial" charset="0"/>
                <a:ea typeface="黑体" pitchFamily="49" charset="-122"/>
              </a:rPr>
              <a:t>递增</a:t>
            </a:r>
            <a:r>
              <a:rPr lang="zh-CN" altLang="en-US" sz="2200" dirty="0">
                <a:solidFill>
                  <a:srgbClr val="000000"/>
                </a:solidFill>
                <a:latin typeface="Arial" charset="0"/>
                <a:ea typeface="黑体" pitchFamily="49" charset="-122"/>
              </a:rPr>
              <a:t>顺序排列交点的</a:t>
            </a:r>
            <a:r>
              <a:rPr lang="en-US" altLang="zh-CN" sz="2200" dirty="0">
                <a:solidFill>
                  <a:srgbClr val="00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2200" dirty="0">
                <a:solidFill>
                  <a:srgbClr val="000000"/>
                </a:solidFill>
                <a:latin typeface="Arial" charset="0"/>
                <a:ea typeface="黑体" pitchFamily="49" charset="-122"/>
              </a:rPr>
              <a:t>坐标序列，由此可得扫描线算法步骤：</a:t>
            </a:r>
            <a:endParaRPr lang="en-US" altLang="zh-CN" sz="2200" dirty="0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419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1"/>
          <p:cNvSpPr>
            <a:spLocks noChangeArrowheads="1"/>
          </p:cNvSpPr>
          <p:nvPr/>
        </p:nvSpPr>
        <p:spPr bwMode="auto">
          <a:xfrm>
            <a:off x="468313" y="447675"/>
            <a:ext cx="820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/>
              <a:t>5.</a:t>
            </a:r>
            <a:r>
              <a:rPr lang="zh-CN" altLang="en-US" sz="2400" b="1" dirty="0"/>
              <a:t>扫描线算法的数据结构与实现步骤</a:t>
            </a:r>
            <a:r>
              <a:rPr lang="zh-CN" altLang="en-US" sz="1800" b="1" dirty="0"/>
              <a:t>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4313" y="1169988"/>
            <a:ext cx="87280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6225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charset="-122"/>
                <a:ea typeface="宋体" charset="-122"/>
              </a:rPr>
              <a:t>  </a:t>
            </a:r>
            <a:r>
              <a:rPr lang="zh-CN" altLang="zh-CN" sz="2400" dirty="0">
                <a:latin typeface="宋体" charset="-122"/>
                <a:ea typeface="宋体" charset="-122"/>
              </a:rPr>
              <a:t>该</a:t>
            </a:r>
            <a:r>
              <a:rPr lang="zh-CN" altLang="en-US" sz="2400" dirty="0">
                <a:latin typeface="宋体" charset="-122"/>
                <a:ea typeface="宋体" charset="-122"/>
              </a:rPr>
              <a:t>数据</a:t>
            </a:r>
            <a:r>
              <a:rPr lang="zh-CN" altLang="zh-CN" sz="2400" dirty="0">
                <a:latin typeface="宋体" charset="-122"/>
                <a:ea typeface="宋体" charset="-122"/>
              </a:rPr>
              <a:t>结构由边</a:t>
            </a:r>
            <a:r>
              <a:rPr lang="en-US" altLang="zh-CN" sz="2400" dirty="0">
                <a:latin typeface="宋体" charset="-122"/>
                <a:ea typeface="宋体" charset="-122"/>
              </a:rPr>
              <a:t>y</a:t>
            </a:r>
            <a:r>
              <a:rPr lang="zh-CN" altLang="zh-CN" sz="2400" dirty="0">
                <a:latin typeface="宋体" charset="-122"/>
                <a:ea typeface="宋体" charset="-122"/>
              </a:rPr>
              <a:t>筒</a:t>
            </a:r>
            <a:r>
              <a:rPr lang="en-US" altLang="zh-CN" sz="24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ET</a:t>
            </a:r>
            <a:r>
              <a:rPr lang="zh-CN" altLang="zh-CN" sz="2400" dirty="0">
                <a:latin typeface="宋体" charset="-122"/>
                <a:ea typeface="宋体" charset="-122"/>
              </a:rPr>
              <a:t>和边的活化链表</a:t>
            </a:r>
            <a:r>
              <a:rPr lang="en-US" altLang="zh-CN" sz="24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AEL</a:t>
            </a:r>
            <a:r>
              <a:rPr lang="en-US" altLang="zh-CN" sz="2400" dirty="0">
                <a:latin typeface="宋体" charset="-122"/>
                <a:ea typeface="宋体" charset="-122"/>
              </a:rPr>
              <a:t>(Active  Edge  List)</a:t>
            </a:r>
            <a:r>
              <a:rPr lang="zh-CN" altLang="zh-CN" sz="2400" dirty="0">
                <a:latin typeface="宋体" charset="-122"/>
                <a:ea typeface="宋体" charset="-122"/>
              </a:rPr>
              <a:t>两部分组成</a:t>
            </a:r>
            <a:r>
              <a:rPr lang="zh-CN" altLang="en-US" sz="2400" dirty="0">
                <a:latin typeface="宋体" charset="-122"/>
                <a:ea typeface="宋体" charset="-122"/>
              </a:rPr>
              <a:t>。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14313" y="2000250"/>
            <a:ext cx="5214937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6225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宋体" charset="-122"/>
                <a:ea typeface="宋体" charset="-122"/>
              </a:rPr>
              <a:t>ET</a:t>
            </a:r>
            <a:r>
              <a:rPr lang="zh-CN" altLang="en-US" sz="2200">
                <a:latin typeface="宋体" charset="-122"/>
                <a:ea typeface="宋体" charset="-122"/>
              </a:rPr>
              <a:t>和</a:t>
            </a:r>
            <a:r>
              <a:rPr lang="en-US" altLang="zh-CN" sz="2200">
                <a:latin typeface="宋体" charset="-122"/>
                <a:ea typeface="宋体" charset="-122"/>
              </a:rPr>
              <a:t>AEL</a:t>
            </a:r>
            <a:r>
              <a:rPr lang="zh-CN" altLang="en-US" sz="2200">
                <a:latin typeface="宋体" charset="-122"/>
                <a:ea typeface="宋体" charset="-122"/>
              </a:rPr>
              <a:t>中的多边形的边由四个域组成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宋体" charset="-122"/>
                <a:ea typeface="宋体" charset="-122"/>
              </a:rPr>
              <a:t>  </a:t>
            </a:r>
            <a:r>
              <a:rPr lang="en-US" altLang="zh-CN" sz="2200" b="1" i="1">
                <a:solidFill>
                  <a:srgbClr val="0033CC"/>
                </a:solidFill>
                <a:latin typeface="宋体" charset="-122"/>
                <a:ea typeface="宋体" charset="-122"/>
              </a:rPr>
              <a:t>y</a:t>
            </a:r>
            <a:r>
              <a:rPr lang="en-US" altLang="zh-CN" sz="2200" b="1" baseline="-30000">
                <a:solidFill>
                  <a:srgbClr val="0033CC"/>
                </a:solidFill>
                <a:latin typeface="宋体" charset="-122"/>
                <a:ea typeface="宋体" charset="-122"/>
              </a:rPr>
              <a:t>max</a:t>
            </a:r>
            <a:r>
              <a:rPr lang="en-US" altLang="zh-CN" sz="2200">
                <a:latin typeface="宋体" charset="-122"/>
                <a:ea typeface="宋体" charset="-122"/>
              </a:rPr>
              <a:t>  </a:t>
            </a:r>
            <a:r>
              <a:rPr lang="zh-CN" altLang="en-US" sz="2200">
                <a:latin typeface="宋体" charset="-122"/>
                <a:ea typeface="宋体" charset="-122"/>
              </a:rPr>
              <a:t>边的上端点的</a:t>
            </a:r>
            <a:r>
              <a:rPr lang="en-US" altLang="zh-CN" sz="2200" i="1">
                <a:latin typeface="宋体" charset="-122"/>
                <a:ea typeface="宋体" charset="-122"/>
              </a:rPr>
              <a:t>y</a:t>
            </a:r>
            <a:r>
              <a:rPr lang="zh-CN" altLang="en-US" sz="2200">
                <a:latin typeface="宋体" charset="-122"/>
                <a:ea typeface="宋体" charset="-122"/>
              </a:rPr>
              <a:t>坐标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宋体" charset="-122"/>
                <a:ea typeface="宋体" charset="-122"/>
              </a:rPr>
              <a:t>  </a:t>
            </a:r>
            <a:r>
              <a:rPr lang="en-US" altLang="zh-CN" sz="2200" b="1" i="1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  <a:r>
              <a:rPr lang="en-US" altLang="zh-CN" sz="2200" b="1">
                <a:solidFill>
                  <a:srgbClr val="0033CC"/>
                </a:solidFill>
                <a:latin typeface="宋体" charset="-122"/>
                <a:ea typeface="宋体" charset="-122"/>
              </a:rPr>
              <a:t> </a:t>
            </a:r>
            <a:r>
              <a:rPr lang="en-US" altLang="zh-CN" sz="2200">
                <a:latin typeface="宋体" charset="-122"/>
                <a:ea typeface="宋体" charset="-122"/>
              </a:rPr>
              <a:t>   </a:t>
            </a:r>
            <a:r>
              <a:rPr lang="zh-CN" altLang="en-US" sz="2200">
                <a:latin typeface="宋体" charset="-122"/>
                <a:ea typeface="宋体" charset="-122"/>
              </a:rPr>
              <a:t>在</a:t>
            </a:r>
            <a:r>
              <a:rPr lang="en-US" altLang="zh-CN" sz="2200">
                <a:latin typeface="宋体" charset="-122"/>
                <a:ea typeface="宋体" charset="-122"/>
              </a:rPr>
              <a:t>ET</a:t>
            </a:r>
            <a:r>
              <a:rPr lang="zh-CN" altLang="en-US" sz="2200">
                <a:latin typeface="宋体" charset="-122"/>
                <a:ea typeface="宋体" charset="-122"/>
              </a:rPr>
              <a:t>中为边的下端点的</a:t>
            </a:r>
            <a:r>
              <a:rPr lang="en-US" altLang="zh-CN" sz="2200" i="1">
                <a:latin typeface="宋体" charset="-122"/>
                <a:ea typeface="宋体" charset="-122"/>
              </a:rPr>
              <a:t>x</a:t>
            </a:r>
            <a:r>
              <a:rPr lang="zh-CN" altLang="en-US" sz="2200">
                <a:latin typeface="宋体" charset="-122"/>
                <a:ea typeface="宋体" charset="-122"/>
              </a:rPr>
              <a:t>坐标，      </a:t>
            </a:r>
            <a:endParaRPr lang="en-US" altLang="zh-CN" sz="2200">
              <a:latin typeface="宋体" charset="-122"/>
              <a:ea typeface="宋体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宋体" charset="-122"/>
                <a:ea typeface="宋体" charset="-122"/>
              </a:rPr>
              <a:t>       </a:t>
            </a:r>
            <a:r>
              <a:rPr lang="zh-CN" altLang="en-US" sz="2200">
                <a:latin typeface="宋体" charset="-122"/>
                <a:ea typeface="宋体" charset="-122"/>
              </a:rPr>
              <a:t>在</a:t>
            </a:r>
            <a:r>
              <a:rPr lang="en-US" altLang="zh-CN" sz="2200">
                <a:latin typeface="宋体" charset="-122"/>
                <a:ea typeface="宋体" charset="-122"/>
              </a:rPr>
              <a:t>AEL</a:t>
            </a:r>
            <a:r>
              <a:rPr lang="zh-CN" altLang="en-US" sz="2200">
                <a:latin typeface="宋体" charset="-122"/>
                <a:ea typeface="宋体" charset="-122"/>
              </a:rPr>
              <a:t>中是边与扫描线交点的</a:t>
            </a:r>
            <a:r>
              <a:rPr lang="en-US" altLang="zh-CN" sz="2200" i="1">
                <a:latin typeface="宋体" charset="-122"/>
                <a:ea typeface="宋体" charset="-122"/>
              </a:rPr>
              <a:t>x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 i="1">
                <a:latin typeface="宋体" charset="-122"/>
                <a:ea typeface="宋体" charset="-122"/>
              </a:rPr>
              <a:t>       </a:t>
            </a:r>
            <a:r>
              <a:rPr lang="zh-CN" altLang="en-US" sz="2200">
                <a:latin typeface="宋体" charset="-122"/>
                <a:ea typeface="宋体" charset="-122"/>
              </a:rPr>
              <a:t>坐标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宋体" charset="-122"/>
                <a:ea typeface="宋体" charset="-122"/>
              </a:rPr>
              <a:t> </a:t>
            </a:r>
            <a:r>
              <a:rPr lang="en-US" altLang="zh-CN" sz="2200" b="1">
                <a:solidFill>
                  <a:srgbClr val="0033CC"/>
                </a:solidFill>
                <a:latin typeface="宋体" charset="-122"/>
                <a:ea typeface="宋体" charset="-122"/>
              </a:rPr>
              <a:t>Δ</a:t>
            </a:r>
            <a:r>
              <a:rPr lang="en-US" altLang="zh-CN" sz="2200" b="1" i="1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  <a:r>
              <a:rPr lang="en-US" altLang="zh-CN" sz="2200" b="1">
                <a:solidFill>
                  <a:srgbClr val="0033CC"/>
                </a:solidFill>
                <a:latin typeface="宋体" charset="-122"/>
                <a:ea typeface="宋体" charset="-122"/>
              </a:rPr>
              <a:t> </a:t>
            </a:r>
            <a:r>
              <a:rPr lang="en-US" altLang="zh-CN" sz="2200">
                <a:latin typeface="宋体" charset="-122"/>
                <a:ea typeface="宋体" charset="-122"/>
              </a:rPr>
              <a:t>  </a:t>
            </a:r>
            <a:r>
              <a:rPr lang="zh-CN" altLang="en-US" sz="2200">
                <a:latin typeface="宋体" charset="-122"/>
                <a:ea typeface="宋体" charset="-122"/>
              </a:rPr>
              <a:t>边的斜率的倒数，即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宋体" charset="-122"/>
                <a:ea typeface="宋体" charset="-122"/>
              </a:rPr>
              <a:t> </a:t>
            </a:r>
            <a:r>
              <a:rPr lang="en-US" altLang="zh-CN" sz="2200" b="1">
                <a:solidFill>
                  <a:srgbClr val="0033CC"/>
                </a:solidFill>
                <a:latin typeface="宋体" charset="-122"/>
                <a:ea typeface="宋体" charset="-122"/>
              </a:rPr>
              <a:t>next</a:t>
            </a:r>
            <a:r>
              <a:rPr lang="en-US" altLang="zh-CN" sz="2200">
                <a:latin typeface="宋体" charset="-122"/>
                <a:ea typeface="宋体" charset="-122"/>
              </a:rPr>
              <a:t>  </a:t>
            </a:r>
            <a:r>
              <a:rPr lang="zh-CN" altLang="en-US" sz="2200">
                <a:latin typeface="宋体" charset="-122"/>
                <a:ea typeface="宋体" charset="-122"/>
              </a:rPr>
              <a:t>指向下一条边的指针。 </a:t>
            </a:r>
          </a:p>
        </p:txBody>
      </p:sp>
      <p:pic>
        <p:nvPicPr>
          <p:cNvPr id="4608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462463"/>
            <a:ext cx="6200775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3" y="1700213"/>
            <a:ext cx="3633787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54475" y="3597275"/>
          <a:ext cx="3730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253890" imgH="457002" progId="Equation.DSMT4">
                  <p:embed/>
                </p:oleObj>
              </mc:Choice>
              <mc:Fallback>
                <p:oleObj name="Equation" r:id="rId6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597275"/>
                        <a:ext cx="3730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7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23838"/>
            <a:ext cx="5095875" cy="649287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宋体" charset="-122"/>
                <a:ea typeface="宋体" charset="-122"/>
              </a:rPr>
              <a:t>边</a:t>
            </a:r>
            <a:r>
              <a:rPr lang="en-US" altLang="zh-CN" sz="2800" b="1" dirty="0" smtClean="0">
                <a:latin typeface="宋体" charset="-122"/>
                <a:ea typeface="宋体" charset="-122"/>
              </a:rPr>
              <a:t>y</a:t>
            </a:r>
            <a:r>
              <a:rPr lang="zh-CN" altLang="en-US" sz="2800" b="1" dirty="0" smtClean="0">
                <a:latin typeface="宋体" charset="-122"/>
                <a:ea typeface="宋体" charset="-122"/>
              </a:rPr>
              <a:t>筒</a:t>
            </a:r>
            <a:r>
              <a:rPr lang="en-US" altLang="zh-CN" sz="2800" b="1" dirty="0" smtClean="0">
                <a:ea typeface="宋体" charset="-122"/>
              </a:rPr>
              <a:t>ET</a:t>
            </a:r>
            <a:r>
              <a:rPr lang="zh-CN" altLang="en-US" sz="2800" b="1" dirty="0" smtClean="0">
                <a:ea typeface="宋体" charset="-122"/>
              </a:rPr>
              <a:t>数据结构</a:t>
            </a:r>
            <a:endParaRPr lang="en-US" altLang="zh-CN" sz="28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050" y="760413"/>
            <a:ext cx="4826000" cy="21780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zh-CN" sz="1800" dirty="0" smtClean="0"/>
              <a:t>边的</a:t>
            </a:r>
            <a:r>
              <a:rPr lang="en-US" altLang="zh-CN" sz="1800" dirty="0" smtClean="0"/>
              <a:t>y</a:t>
            </a:r>
            <a:r>
              <a:rPr lang="zh-CN" altLang="zh-CN" sz="1800" dirty="0" smtClean="0"/>
              <a:t>筒</a:t>
            </a:r>
            <a:r>
              <a:rPr lang="en-US" altLang="zh-CN" sz="1800" dirty="0" smtClean="0"/>
              <a:t>ET</a:t>
            </a:r>
            <a:r>
              <a:rPr lang="zh-CN" altLang="zh-CN" sz="1800" dirty="0" smtClean="0"/>
              <a:t>是按边下端点的纵坐标</a:t>
            </a:r>
            <a:r>
              <a:rPr lang="en-US" altLang="zh-CN" sz="1800" i="1" dirty="0" smtClean="0"/>
              <a:t>y</a:t>
            </a:r>
            <a:r>
              <a:rPr lang="zh-CN" altLang="zh-CN" sz="1800" dirty="0" smtClean="0"/>
              <a:t>对非水平边进行分类的指针数组</a:t>
            </a:r>
            <a:r>
              <a:rPr lang="zh-CN" altLang="en-US" sz="1800" dirty="0" smtClean="0"/>
              <a:t>，</a:t>
            </a:r>
            <a:r>
              <a:rPr lang="zh-CN" altLang="zh-CN" sz="1800" dirty="0" smtClean="0"/>
              <a:t>数组</a:t>
            </a:r>
            <a:r>
              <a:rPr lang="zh-CN" altLang="zh-CN" sz="1800" dirty="0"/>
              <a:t>的长度等于扫描线的总数</a:t>
            </a:r>
            <a:r>
              <a:rPr lang="zh-CN" altLang="zh-CN" sz="1800" dirty="0" smtClean="0"/>
              <a:t>。</a:t>
            </a:r>
            <a:r>
              <a:rPr lang="zh-CN" altLang="zh-CN" sz="1800" b="1" dirty="0" smtClean="0">
                <a:solidFill>
                  <a:srgbClr val="0033CC"/>
                </a:solidFill>
              </a:rPr>
              <a:t>下端点的纵坐标</a:t>
            </a:r>
            <a:r>
              <a:rPr lang="en-US" altLang="zh-CN" sz="1800" b="1" dirty="0" smtClean="0">
                <a:solidFill>
                  <a:srgbClr val="0033CC"/>
                </a:solidFill>
              </a:rPr>
              <a:t>y=</a:t>
            </a:r>
            <a:r>
              <a:rPr lang="en-US" altLang="zh-CN" sz="1800" b="1" dirty="0" err="1" smtClean="0">
                <a:solidFill>
                  <a:srgbClr val="0033CC"/>
                </a:solidFill>
              </a:rPr>
              <a:t>i</a:t>
            </a:r>
            <a:r>
              <a:rPr lang="zh-CN" altLang="zh-CN" sz="1800" b="1" dirty="0" smtClean="0">
                <a:solidFill>
                  <a:srgbClr val="0033CC"/>
                </a:solidFill>
              </a:rPr>
              <a:t>的边归入第</a:t>
            </a:r>
            <a:r>
              <a:rPr lang="en-US" altLang="zh-CN" sz="1800" b="1" dirty="0" err="1" smtClean="0">
                <a:solidFill>
                  <a:srgbClr val="0033CC"/>
                </a:solidFill>
              </a:rPr>
              <a:t>i</a:t>
            </a:r>
            <a:r>
              <a:rPr lang="zh-CN" altLang="zh-CN" sz="1800" b="1" dirty="0" smtClean="0">
                <a:solidFill>
                  <a:srgbClr val="0033CC"/>
                </a:solidFill>
              </a:rPr>
              <a:t>类</a:t>
            </a:r>
            <a:r>
              <a:rPr lang="zh-CN" altLang="zh-CN" sz="1800" dirty="0" smtClean="0"/>
              <a:t>。</a:t>
            </a:r>
            <a:r>
              <a:rPr kumimoji="1" lang="zh-CN" altLang="en-US" sz="18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同一类中，各边按</a:t>
            </a:r>
            <a:r>
              <a:rPr kumimoji="1" lang="en-US" altLang="zh-CN" sz="1800" b="1" i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18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值递增的顺序排列成行。</a:t>
            </a:r>
            <a:r>
              <a:rPr kumimoji="1" lang="zh-CN" altLang="en-US" sz="1800" b="1" dirty="0" smtClean="0">
                <a:latin typeface="Times New Roman" pitchFamily="18" charset="0"/>
                <a:ea typeface="楷体_GB2312" pitchFamily="49" charset="-122"/>
              </a:rPr>
              <a:t>对于右图中的多边形：</a:t>
            </a:r>
          </a:p>
          <a:p>
            <a:pPr indent="-66675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dirty="0" smtClean="0">
                <a:latin typeface="Times New Roman" pitchFamily="18" charset="0"/>
              </a:rPr>
              <a:t>[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0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1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2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3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4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5</a:t>
            </a:r>
            <a:r>
              <a:rPr kumimoji="1" lang="en-US" altLang="zh-CN" sz="1800" dirty="0" smtClean="0">
                <a:latin typeface="Times New Roman" pitchFamily="18" charset="0"/>
              </a:rPr>
              <a:t> </a:t>
            </a:r>
            <a:r>
              <a:rPr kumimoji="1" lang="en-US" altLang="zh-CN" sz="1800" i="1" dirty="0" smtClean="0">
                <a:latin typeface="Times New Roman" pitchFamily="18" charset="0"/>
              </a:rPr>
              <a:t>P</a:t>
            </a:r>
            <a:r>
              <a:rPr kumimoji="1" lang="en-US" altLang="zh-CN" sz="1800" baseline="-30000" dirty="0" smtClean="0">
                <a:latin typeface="Times New Roman" pitchFamily="18" charset="0"/>
              </a:rPr>
              <a:t>6</a:t>
            </a:r>
            <a:r>
              <a:rPr kumimoji="1" lang="en-US" altLang="zh-CN" sz="1800" dirty="0" smtClean="0">
                <a:latin typeface="Times New Roman" pitchFamily="18" charset="0"/>
              </a:rPr>
              <a:t>]=</a:t>
            </a:r>
          </a:p>
          <a:p>
            <a:pPr indent="-66675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dirty="0" smtClean="0">
                <a:latin typeface="Times New Roman" pitchFamily="18" charset="0"/>
              </a:rPr>
              <a:t>[(2,5) (2,10) (9,6) (16,11) (16,4) (12,2) (7,2)] </a:t>
            </a:r>
          </a:p>
        </p:txBody>
      </p:sp>
      <p:pic>
        <p:nvPicPr>
          <p:cNvPr id="126005" name="Picture 53" descr="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4" t="3543" r="42593" b="37267"/>
          <a:stretch>
            <a:fillRect/>
          </a:stretch>
        </p:blipFill>
        <p:spPr bwMode="auto">
          <a:xfrm>
            <a:off x="5076825" y="565150"/>
            <a:ext cx="3922713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009" name="Line 57"/>
          <p:cNvSpPr>
            <a:spLocks noChangeShapeType="1"/>
          </p:cNvSpPr>
          <p:nvPr/>
        </p:nvSpPr>
        <p:spPr bwMode="auto">
          <a:xfrm flipH="1">
            <a:off x="3182938" y="3732213"/>
            <a:ext cx="1885950" cy="5524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26012" name="Picture 60" descr="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" t="3949" r="42871" b="37865"/>
          <a:stretch>
            <a:fillRect/>
          </a:stretch>
        </p:blipFill>
        <p:spPr bwMode="auto">
          <a:xfrm>
            <a:off x="5065713" y="565150"/>
            <a:ext cx="3989387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013" name="Picture 6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84"/>
          <a:stretch>
            <a:fillRect/>
          </a:stretch>
        </p:blipFill>
        <p:spPr bwMode="auto">
          <a:xfrm>
            <a:off x="420688" y="3038475"/>
            <a:ext cx="4237037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014" name="Text Box 62"/>
          <p:cNvSpPr txBox="1">
            <a:spLocks noChangeArrowheads="1"/>
          </p:cNvSpPr>
          <p:nvPr/>
        </p:nvSpPr>
        <p:spPr bwMode="auto">
          <a:xfrm>
            <a:off x="150813" y="578008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400" b="1" i="1">
                <a:solidFill>
                  <a:srgbClr val="692AA2"/>
                </a:solidFill>
                <a:latin typeface="Times New Roman" pitchFamily="18" charset="0"/>
                <a:ea typeface="宋体" charset="-122"/>
              </a:rPr>
              <a:t>y</a:t>
            </a:r>
          </a:p>
        </p:txBody>
      </p:sp>
      <p:sp>
        <p:nvSpPr>
          <p:cNvPr id="126015" name="Line 63"/>
          <p:cNvSpPr>
            <a:spLocks noChangeShapeType="1"/>
          </p:cNvSpPr>
          <p:nvPr/>
        </p:nvSpPr>
        <p:spPr bwMode="auto">
          <a:xfrm flipV="1">
            <a:off x="319088" y="3367088"/>
            <a:ext cx="0" cy="2497137"/>
          </a:xfrm>
          <a:prstGeom prst="line">
            <a:avLst/>
          </a:prstGeom>
          <a:noFill/>
          <a:ln w="38100">
            <a:solidFill>
              <a:srgbClr val="692AA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6016" name="Line 64"/>
          <p:cNvSpPr>
            <a:spLocks noChangeShapeType="1"/>
          </p:cNvSpPr>
          <p:nvPr/>
        </p:nvSpPr>
        <p:spPr bwMode="auto">
          <a:xfrm>
            <a:off x="5105400" y="3429000"/>
            <a:ext cx="3930650" cy="17463"/>
          </a:xfrm>
          <a:prstGeom prst="line">
            <a:avLst/>
          </a:prstGeom>
          <a:noFill/>
          <a:ln w="5715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6017" name="Text Box 65"/>
          <p:cNvSpPr txBox="1">
            <a:spLocks noChangeArrowheads="1"/>
          </p:cNvSpPr>
          <p:nvPr/>
        </p:nvSpPr>
        <p:spPr bwMode="auto">
          <a:xfrm>
            <a:off x="4859338" y="32480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126019" name="Line 67"/>
          <p:cNvSpPr>
            <a:spLocks noChangeShapeType="1"/>
          </p:cNvSpPr>
          <p:nvPr/>
        </p:nvSpPr>
        <p:spPr bwMode="auto">
          <a:xfrm>
            <a:off x="5105400" y="3141663"/>
            <a:ext cx="393065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6020" name="Text Box 68"/>
          <p:cNvSpPr txBox="1">
            <a:spLocks noChangeArrowheads="1"/>
          </p:cNvSpPr>
          <p:nvPr/>
        </p:nvSpPr>
        <p:spPr bwMode="auto">
          <a:xfrm>
            <a:off x="4837113" y="28876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  <a:ea typeface="宋体" charset="-122"/>
              </a:rPr>
              <a:t>2</a:t>
            </a:r>
          </a:p>
        </p:txBody>
      </p:sp>
      <p:sp>
        <p:nvSpPr>
          <p:cNvPr id="126022" name="Line 70"/>
          <p:cNvSpPr>
            <a:spLocks noChangeShapeType="1"/>
          </p:cNvSpPr>
          <p:nvPr/>
        </p:nvSpPr>
        <p:spPr bwMode="auto">
          <a:xfrm>
            <a:off x="5076825" y="2349500"/>
            <a:ext cx="3933825" cy="17463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6023" name="Text Box 71"/>
          <p:cNvSpPr txBox="1">
            <a:spLocks noChangeArrowheads="1"/>
          </p:cNvSpPr>
          <p:nvPr/>
        </p:nvSpPr>
        <p:spPr bwMode="auto">
          <a:xfrm>
            <a:off x="4859338" y="2168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  <a:ea typeface="宋体" charset="-122"/>
              </a:rPr>
              <a:t>5</a:t>
            </a:r>
          </a:p>
        </p:txBody>
      </p:sp>
      <p:sp>
        <p:nvSpPr>
          <p:cNvPr id="126024" name="Line 72"/>
          <p:cNvSpPr>
            <a:spLocks noChangeShapeType="1"/>
          </p:cNvSpPr>
          <p:nvPr/>
        </p:nvSpPr>
        <p:spPr bwMode="auto">
          <a:xfrm>
            <a:off x="5105400" y="2060575"/>
            <a:ext cx="3930650" cy="17463"/>
          </a:xfrm>
          <a:prstGeom prst="line">
            <a:avLst/>
          </a:prstGeom>
          <a:noFill/>
          <a:ln w="57150">
            <a:solidFill>
              <a:srgbClr val="1BA55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6025" name="Text Box 73"/>
          <p:cNvSpPr txBox="1">
            <a:spLocks noChangeArrowheads="1"/>
          </p:cNvSpPr>
          <p:nvPr/>
        </p:nvSpPr>
        <p:spPr bwMode="auto">
          <a:xfrm>
            <a:off x="4837113" y="1879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  <a:ea typeface="宋体" charset="-122"/>
              </a:rPr>
              <a:t>6</a:t>
            </a:r>
          </a:p>
        </p:txBody>
      </p:sp>
      <p:sp>
        <p:nvSpPr>
          <p:cNvPr id="126026" name="Oval 74"/>
          <p:cNvSpPr>
            <a:spLocks noChangeArrowheads="1"/>
          </p:cNvSpPr>
          <p:nvPr/>
        </p:nvSpPr>
        <p:spPr bwMode="auto">
          <a:xfrm>
            <a:off x="550863" y="5051425"/>
            <a:ext cx="3295650" cy="855663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26027" name="Oval 75"/>
          <p:cNvSpPr>
            <a:spLocks noChangeArrowheads="1"/>
          </p:cNvSpPr>
          <p:nvPr/>
        </p:nvSpPr>
        <p:spPr bwMode="auto">
          <a:xfrm>
            <a:off x="479425" y="3859213"/>
            <a:ext cx="2481263" cy="479425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26028" name="Oval 76"/>
          <p:cNvSpPr>
            <a:spLocks noChangeArrowheads="1"/>
          </p:cNvSpPr>
          <p:nvPr/>
        </p:nvSpPr>
        <p:spPr bwMode="auto">
          <a:xfrm>
            <a:off x="449263" y="3248025"/>
            <a:ext cx="4387850" cy="627063"/>
          </a:xfrm>
          <a:prstGeom prst="ellipse">
            <a:avLst/>
          </a:prstGeom>
          <a:noFill/>
          <a:ln w="28575">
            <a:solidFill>
              <a:srgbClr val="1BA55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125913" y="4437063"/>
            <a:ext cx="4738687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6225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ET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和</a:t>
            </a:r>
            <a:r>
              <a:rPr lang="en-US" altLang="zh-CN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AEL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中的多边形的边由四个域组成：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  </a:t>
            </a:r>
            <a:r>
              <a:rPr lang="en-US" altLang="zh-CN" sz="2000" b="1" i="1" dirty="0" err="1">
                <a:solidFill>
                  <a:srgbClr val="0033CC"/>
                </a:solidFill>
                <a:latin typeface="宋体" charset="-122"/>
                <a:ea typeface="宋体" charset="-122"/>
              </a:rPr>
              <a:t>y</a:t>
            </a:r>
            <a:r>
              <a:rPr lang="en-US" altLang="zh-CN" sz="2000" b="1" baseline="-30000" dirty="0" err="1">
                <a:solidFill>
                  <a:srgbClr val="0033CC"/>
                </a:solidFill>
                <a:latin typeface="宋体" charset="-122"/>
                <a:ea typeface="宋体" charset="-122"/>
              </a:rPr>
              <a:t>max</a:t>
            </a:r>
            <a:r>
              <a:rPr lang="en-US" altLang="zh-CN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边的上端点的</a:t>
            </a:r>
            <a:r>
              <a:rPr lang="en-US" altLang="zh-CN" sz="2000" i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y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坐标；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  </a:t>
            </a:r>
            <a:r>
              <a:rPr lang="en-US" altLang="zh-CN" sz="2000" b="1" i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  <a:r>
              <a:rPr lang="en-US" altLang="zh-CN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  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在</a:t>
            </a:r>
            <a:r>
              <a:rPr lang="en-US" altLang="zh-CN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ET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中为边的下端点的</a:t>
            </a:r>
            <a:r>
              <a:rPr lang="en-US" altLang="zh-CN" sz="2000" i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坐标， </a:t>
            </a:r>
            <a:endParaRPr lang="en-US" altLang="zh-CN" sz="2000" dirty="0">
              <a:solidFill>
                <a:srgbClr val="0033CC"/>
              </a:solidFill>
              <a:latin typeface="宋体" charset="-122"/>
              <a:ea typeface="宋体" charset="-122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     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在</a:t>
            </a:r>
            <a:r>
              <a:rPr lang="en-US" altLang="zh-CN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AEL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中是边与扫描线交点的</a:t>
            </a:r>
            <a:r>
              <a:rPr lang="en-US" altLang="zh-CN" sz="2000" i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    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坐标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 </a:t>
            </a:r>
            <a:r>
              <a:rPr lang="en-US" altLang="zh-CN" sz="2000" b="1" dirty="0" err="1">
                <a:solidFill>
                  <a:srgbClr val="0033CC"/>
                </a:solidFill>
                <a:latin typeface="宋体" charset="-122"/>
                <a:ea typeface="宋体" charset="-122"/>
              </a:rPr>
              <a:t>Δ</a:t>
            </a:r>
            <a:r>
              <a:rPr lang="en-US" altLang="zh-CN" sz="2000" b="1" i="1" dirty="0" err="1">
                <a:solidFill>
                  <a:srgbClr val="0033CC"/>
                </a:solidFill>
                <a:latin typeface="宋体" charset="-122"/>
                <a:ea typeface="宋体" charset="-122"/>
              </a:rPr>
              <a:t>x</a:t>
            </a:r>
            <a:r>
              <a:rPr lang="en-US" altLang="zh-CN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 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边的斜率的倒数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 </a:t>
            </a:r>
            <a:r>
              <a:rPr lang="en-US" altLang="zh-CN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next </a:t>
            </a:r>
            <a:r>
              <a:rPr lang="zh-CN" altLang="en-US" sz="2000" dirty="0">
                <a:solidFill>
                  <a:srgbClr val="0033CC"/>
                </a:solidFill>
                <a:latin typeface="宋体" charset="-122"/>
                <a:ea typeface="宋体" charset="-122"/>
              </a:rPr>
              <a:t>指向下一条边的指针。 </a:t>
            </a:r>
          </a:p>
        </p:txBody>
      </p:sp>
    </p:spTree>
    <p:extLst>
      <p:ext uri="{BB962C8B-B14F-4D97-AF65-F5344CB8AC3E}">
        <p14:creationId xmlns:p14="http://schemas.microsoft.com/office/powerpoint/2010/main" val="239517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126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build="p"/>
      <p:bldP spid="126009" grpId="0" animBg="1"/>
      <p:bldP spid="126014" grpId="0"/>
      <p:bldP spid="126015" grpId="0" animBg="1"/>
      <p:bldP spid="126017" grpId="0"/>
      <p:bldP spid="126019" grpId="0" animBg="1"/>
      <p:bldP spid="126020" grpId="0"/>
      <p:bldP spid="126022" grpId="0" animBg="1"/>
      <p:bldP spid="126023" grpId="0"/>
      <p:bldP spid="126024" grpId="0" animBg="1"/>
      <p:bldP spid="126025" grpId="0"/>
      <p:bldP spid="126026" grpId="0" animBg="1"/>
      <p:bldP spid="126027" grpId="0" animBg="1"/>
      <p:bldP spid="126028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34925" y="228600"/>
            <a:ext cx="6248400" cy="1066800"/>
          </a:xfrm>
        </p:spPr>
        <p:txBody>
          <a:bodyPr/>
          <a:lstStyle/>
          <a:p>
            <a:r>
              <a:rPr lang="zh-CN" altLang="zh-CN" dirty="0" smtClean="0">
                <a:latin typeface="宋体" charset="-122"/>
                <a:ea typeface="宋体" charset="-122"/>
              </a:rPr>
              <a:t>边的活化链表</a:t>
            </a:r>
            <a:r>
              <a:rPr lang="en-US" altLang="zh-CN" b="1" dirty="0" smtClean="0">
                <a:ea typeface="宋体" charset="-122"/>
              </a:rPr>
              <a:t>AEL</a:t>
            </a:r>
            <a:r>
              <a:rPr lang="zh-CN" altLang="en-US" b="1" dirty="0" smtClean="0">
                <a:ea typeface="宋体" charset="-122"/>
              </a:rPr>
              <a:t>数据结构</a:t>
            </a:r>
            <a:endParaRPr lang="en-US" altLang="zh-CN" b="1" dirty="0" smtClean="0">
              <a:ea typeface="宋体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838" y="1204913"/>
            <a:ext cx="4932362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190500" indent="-66675" algn="just">
              <a:lnSpc>
                <a:spcPct val="120000"/>
              </a:lnSpc>
              <a:defRPr/>
            </a:pPr>
            <a:r>
              <a:rPr lang="zh-CN" altLang="zh-CN" sz="2000" dirty="0">
                <a:latin typeface="宋体" pitchFamily="2" charset="-122"/>
                <a:ea typeface="宋体" pitchFamily="2" charset="-122"/>
              </a:rPr>
              <a:t>边的活化链表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AEL</a:t>
            </a:r>
            <a:r>
              <a:rPr lang="zh-CN" altLang="zh-CN" sz="2000" dirty="0"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zh-CN" sz="2000" b="1" dirty="0">
                <a:solidFill>
                  <a:srgbClr val="0033CC"/>
                </a:solidFill>
                <a:latin typeface="宋体" pitchFamily="2" charset="-122"/>
                <a:ea typeface="宋体" pitchFamily="2" charset="-122"/>
              </a:rPr>
              <a:t>与当前扫描线相交的所有多边形的边</a:t>
            </a:r>
            <a:r>
              <a:rPr lang="zh-CN" altLang="zh-CN" sz="2000" dirty="0">
                <a:latin typeface="宋体" pitchFamily="2" charset="-122"/>
                <a:ea typeface="宋体" pitchFamily="2" charset="-122"/>
              </a:rPr>
              <a:t>组成，它记录了多边形边沿扫描线的交点序列，并根据递推关系式不断地更新交点序列</a:t>
            </a:r>
            <a:endParaRPr kumimoji="1" lang="zh-CN" altLang="en-US" sz="2000" b="1" kern="0" dirty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5800" y="3048000"/>
          <a:ext cx="203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016000" imgH="228600" progId="Equation.3">
                  <p:embed/>
                </p:oleObj>
              </mc:Choice>
              <mc:Fallback>
                <p:oleObj name="Equation" r:id="rId4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2030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46163" y="4005263"/>
            <a:ext cx="28575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zh-CN" dirty="0">
                <a:latin typeface="宋体" pitchFamily="2" charset="-122"/>
                <a:ea typeface="宋体" pitchFamily="2" charset="-122"/>
              </a:rPr>
              <a:t>边的活化链表</a:t>
            </a:r>
            <a:endParaRPr lang="zh-CN" altLang="en-US" dirty="0">
              <a:solidFill>
                <a:srgbClr val="C0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604963" y="3816350"/>
            <a:ext cx="6416675" cy="1243013"/>
            <a:chOff x="741" y="2908"/>
            <a:chExt cx="4042" cy="783"/>
          </a:xfrm>
        </p:grpSpPr>
        <p:sp>
          <p:nvSpPr>
            <p:cNvPr id="48179" name="Text Box 14"/>
            <p:cNvSpPr txBox="1">
              <a:spLocks noChangeArrowheads="1"/>
            </p:cNvSpPr>
            <p:nvPr/>
          </p:nvSpPr>
          <p:spPr bwMode="auto">
            <a:xfrm>
              <a:off x="1540" y="3428"/>
              <a:ext cx="4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-5/3</a:t>
              </a:r>
            </a:p>
          </p:txBody>
        </p:sp>
        <p:sp>
          <p:nvSpPr>
            <p:cNvPr id="48180" name="Line 16"/>
            <p:cNvSpPr>
              <a:spLocks noChangeShapeType="1"/>
            </p:cNvSpPr>
            <p:nvPr/>
          </p:nvSpPr>
          <p:spPr bwMode="auto">
            <a:xfrm>
              <a:off x="2090" y="369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1" name="Text Box 17"/>
            <p:cNvSpPr txBox="1">
              <a:spLocks noChangeArrowheads="1"/>
            </p:cNvSpPr>
            <p:nvPr/>
          </p:nvSpPr>
          <p:spPr bwMode="auto">
            <a:xfrm>
              <a:off x="1223" y="3452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82" name="Text Box 18"/>
            <p:cNvSpPr txBox="1">
              <a:spLocks noChangeArrowheads="1"/>
            </p:cNvSpPr>
            <p:nvPr/>
          </p:nvSpPr>
          <p:spPr bwMode="auto">
            <a:xfrm>
              <a:off x="1434" y="3459"/>
              <a:ext cx="2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7</a:t>
              </a:r>
            </a:p>
          </p:txBody>
        </p:sp>
        <p:sp>
          <p:nvSpPr>
            <p:cNvPr id="48183" name="Rectangle 19"/>
            <p:cNvSpPr>
              <a:spLocks noChangeAspect="1" noChangeArrowheads="1"/>
            </p:cNvSpPr>
            <p:nvPr/>
          </p:nvSpPr>
          <p:spPr bwMode="auto">
            <a:xfrm>
              <a:off x="1144" y="3398"/>
              <a:ext cx="905" cy="2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</a:pPr>
              <a:endParaRPr lang="zh-CN" altLang="zh-CN" sz="1800">
                <a:latin typeface="Arial" charset="0"/>
              </a:endParaRPr>
            </a:p>
          </p:txBody>
        </p:sp>
        <p:sp>
          <p:nvSpPr>
            <p:cNvPr id="48184" name="Line 20"/>
            <p:cNvSpPr>
              <a:spLocks noChangeAspect="1" noChangeShapeType="1"/>
            </p:cNvSpPr>
            <p:nvPr/>
          </p:nvSpPr>
          <p:spPr bwMode="auto">
            <a:xfrm>
              <a:off x="1347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5" name="Line 21"/>
            <p:cNvSpPr>
              <a:spLocks noChangeAspect="1" noChangeShapeType="1"/>
            </p:cNvSpPr>
            <p:nvPr/>
          </p:nvSpPr>
          <p:spPr bwMode="auto">
            <a:xfrm>
              <a:off x="1551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6" name="Line 22"/>
            <p:cNvSpPr>
              <a:spLocks noChangeAspect="1" noChangeShapeType="1"/>
            </p:cNvSpPr>
            <p:nvPr/>
          </p:nvSpPr>
          <p:spPr bwMode="auto">
            <a:xfrm>
              <a:off x="1837" y="3394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Text Box 23"/>
            <p:cNvSpPr txBox="1">
              <a:spLocks noChangeArrowheads="1"/>
            </p:cNvSpPr>
            <p:nvPr/>
          </p:nvSpPr>
          <p:spPr bwMode="auto">
            <a:xfrm>
              <a:off x="765" y="2908"/>
              <a:ext cx="31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AEL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88" name="Text Box 24"/>
            <p:cNvSpPr txBox="1">
              <a:spLocks noChangeArrowheads="1"/>
            </p:cNvSpPr>
            <p:nvPr/>
          </p:nvSpPr>
          <p:spPr bwMode="auto">
            <a:xfrm>
              <a:off x="1494" y="3219"/>
              <a:ext cx="18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89" name="Line 25"/>
            <p:cNvSpPr>
              <a:spLocks noChangeAspect="1" noChangeShapeType="1"/>
            </p:cNvSpPr>
            <p:nvPr/>
          </p:nvSpPr>
          <p:spPr bwMode="auto">
            <a:xfrm>
              <a:off x="1984" y="3531"/>
              <a:ext cx="2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0" name="Rectangle 26"/>
            <p:cNvSpPr>
              <a:spLocks noChangeAspect="1" noChangeArrowheads="1"/>
            </p:cNvSpPr>
            <p:nvPr/>
          </p:nvSpPr>
          <p:spPr bwMode="auto">
            <a:xfrm>
              <a:off x="741" y="3053"/>
              <a:ext cx="250" cy="3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</a:pPr>
              <a:endParaRPr lang="zh-CN" altLang="zh-CN" sz="1800">
                <a:latin typeface="Arial" charset="0"/>
              </a:endParaRPr>
            </a:p>
          </p:txBody>
        </p:sp>
        <p:grpSp>
          <p:nvGrpSpPr>
            <p:cNvPr id="48191" name="Group 27"/>
            <p:cNvGrpSpPr>
              <a:grpSpLocks/>
            </p:cNvGrpSpPr>
            <p:nvPr/>
          </p:nvGrpSpPr>
          <p:grpSpPr bwMode="auto">
            <a:xfrm>
              <a:off x="878" y="3194"/>
              <a:ext cx="281" cy="303"/>
              <a:chOff x="3210" y="11275"/>
              <a:chExt cx="368" cy="461"/>
            </a:xfrm>
          </p:grpSpPr>
          <p:sp>
            <p:nvSpPr>
              <p:cNvPr id="48203" name="Line 28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04" name="Line 29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92" name="Text Box 30"/>
            <p:cNvSpPr txBox="1">
              <a:spLocks noChangeArrowheads="1"/>
            </p:cNvSpPr>
            <p:nvPr/>
          </p:nvSpPr>
          <p:spPr bwMode="auto">
            <a:xfrm>
              <a:off x="2625" y="3241"/>
              <a:ext cx="14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93" name="Text Box 31"/>
            <p:cNvSpPr txBox="1">
              <a:spLocks noChangeArrowheads="1"/>
            </p:cNvSpPr>
            <p:nvPr/>
          </p:nvSpPr>
          <p:spPr bwMode="auto">
            <a:xfrm>
              <a:off x="2341" y="3456"/>
              <a:ext cx="9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4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94" name="Text Box 32"/>
            <p:cNvSpPr txBox="1">
              <a:spLocks noChangeArrowheads="1"/>
            </p:cNvSpPr>
            <p:nvPr/>
          </p:nvSpPr>
          <p:spPr bwMode="auto">
            <a:xfrm>
              <a:off x="2735" y="3464"/>
              <a:ext cx="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2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endParaRPr>
            </a:p>
          </p:txBody>
        </p:sp>
        <p:sp>
          <p:nvSpPr>
            <p:cNvPr id="48195" name="Text Box 33"/>
            <p:cNvSpPr txBox="1">
              <a:spLocks noChangeArrowheads="1"/>
            </p:cNvSpPr>
            <p:nvPr/>
          </p:nvSpPr>
          <p:spPr bwMode="auto">
            <a:xfrm>
              <a:off x="2501" y="3466"/>
              <a:ext cx="16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  <a:cs typeface="Arial" charset="0"/>
                </a:rPr>
                <a:t>12</a:t>
              </a:r>
            </a:p>
          </p:txBody>
        </p:sp>
        <p:grpSp>
          <p:nvGrpSpPr>
            <p:cNvPr id="48196" name="Group 34"/>
            <p:cNvGrpSpPr>
              <a:grpSpLocks noChangeAspect="1"/>
            </p:cNvGrpSpPr>
            <p:nvPr/>
          </p:nvGrpSpPr>
          <p:grpSpPr bwMode="auto">
            <a:xfrm>
              <a:off x="2264" y="3404"/>
              <a:ext cx="770" cy="235"/>
              <a:chOff x="5481" y="1965"/>
              <a:chExt cx="909" cy="221"/>
            </a:xfrm>
          </p:grpSpPr>
          <p:sp>
            <p:nvSpPr>
              <p:cNvPr id="48198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</a:pPr>
                <a:endParaRPr lang="zh-CN" altLang="zh-CN" sz="1800">
                  <a:latin typeface="Arial" charset="0"/>
                </a:endParaRPr>
              </a:p>
            </p:txBody>
          </p:sp>
          <p:sp>
            <p:nvSpPr>
              <p:cNvPr id="48199" name="Line 36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00" name="Line 37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01" name="Line 38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02" name="Line 39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>
              <a:off x="3312" y="3099"/>
              <a:ext cx="1471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defRPr/>
              </a:pPr>
              <a:r>
                <a:rPr lang="en-US" altLang="zh-CN" sz="1600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AEL</a:t>
              </a:r>
              <a:r>
                <a:rPr lang="zh-CN" altLang="en-US" sz="1600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 扫描线</a:t>
              </a:r>
              <a:r>
                <a:rPr lang="en-US" altLang="zh-CN" sz="160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y=2 </a:t>
              </a:r>
              <a:endParaRPr lang="zh-CN" altLang="en-US" sz="1600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755650" y="2636838"/>
            <a:ext cx="576263" cy="454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48136" name="Picture 70" descr="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" t="3949" r="42871" b="39653"/>
          <a:stretch>
            <a:fillRect/>
          </a:stretch>
        </p:blipFill>
        <p:spPr bwMode="auto">
          <a:xfrm>
            <a:off x="5438775" y="171450"/>
            <a:ext cx="32210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Line 71"/>
          <p:cNvSpPr>
            <a:spLocks noChangeShapeType="1"/>
          </p:cNvSpPr>
          <p:nvPr/>
        </p:nvSpPr>
        <p:spPr bwMode="auto">
          <a:xfrm>
            <a:off x="5240338" y="2255838"/>
            <a:ext cx="3556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9" name="Text Box 72"/>
          <p:cNvSpPr txBox="1">
            <a:spLocks noChangeArrowheads="1"/>
          </p:cNvSpPr>
          <p:nvPr/>
        </p:nvSpPr>
        <p:spPr bwMode="auto">
          <a:xfrm>
            <a:off x="4945063" y="20383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i="1">
                <a:latin typeface="Times New Roman" pitchFamily="18" charset="0"/>
                <a:ea typeface="宋体" charset="-122"/>
                <a:cs typeface="Arial" charset="0"/>
              </a:rPr>
              <a:t>2</a:t>
            </a:r>
          </a:p>
        </p:txBody>
      </p:sp>
      <p:sp>
        <p:nvSpPr>
          <p:cNvPr id="69" name="Text Box 73"/>
          <p:cNvSpPr txBox="1">
            <a:spLocks noChangeArrowheads="1"/>
          </p:cNvSpPr>
          <p:nvPr/>
        </p:nvSpPr>
        <p:spPr bwMode="auto">
          <a:xfrm>
            <a:off x="2971800" y="3222625"/>
            <a:ext cx="727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i="1" dirty="0" err="1">
                <a:latin typeface="+mn-lt"/>
                <a:ea typeface="黑体" pitchFamily="2" charset="-122"/>
              </a:rPr>
              <a:t>y</a:t>
            </a:r>
            <a:r>
              <a:rPr lang="en-US" altLang="zh-CN" i="1" baseline="-25000" dirty="0" err="1">
                <a:latin typeface="+mn-lt"/>
                <a:ea typeface="黑体" pitchFamily="2" charset="-122"/>
              </a:rPr>
              <a:t>max</a:t>
            </a:r>
            <a:endParaRPr lang="en-US" altLang="zh-CN" i="1" baseline="-25000" dirty="0">
              <a:latin typeface="+mn-lt"/>
              <a:ea typeface="黑体" pitchFamily="2" charset="-122"/>
            </a:endParaRPr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H="1">
            <a:off x="2395538" y="1625600"/>
            <a:ext cx="3395662" cy="2932113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" name="Line 76"/>
          <p:cNvSpPr>
            <a:spLocks noChangeShapeType="1"/>
          </p:cNvSpPr>
          <p:nvPr/>
        </p:nvSpPr>
        <p:spPr bwMode="auto">
          <a:xfrm flipH="1">
            <a:off x="2611438" y="2247900"/>
            <a:ext cx="4064000" cy="252571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2" name="Text Box 77"/>
          <p:cNvSpPr txBox="1">
            <a:spLocks noChangeArrowheads="1"/>
          </p:cNvSpPr>
          <p:nvPr/>
        </p:nvSpPr>
        <p:spPr bwMode="auto">
          <a:xfrm>
            <a:off x="5060950" y="27559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i="1">
                <a:latin typeface="Arial" charset="0"/>
                <a:ea typeface="宋体" charset="-122"/>
                <a:cs typeface="Arial" charset="0"/>
              </a:rPr>
              <a:t>x</a:t>
            </a:r>
          </a:p>
        </p:txBody>
      </p:sp>
      <p:sp>
        <p:nvSpPr>
          <p:cNvPr id="73" name="Line 78"/>
          <p:cNvSpPr>
            <a:spLocks noChangeShapeType="1"/>
          </p:cNvSpPr>
          <p:nvPr/>
        </p:nvSpPr>
        <p:spPr bwMode="auto">
          <a:xfrm flipV="1">
            <a:off x="3787775" y="2032000"/>
            <a:ext cx="4252913" cy="277177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" name="Line 80"/>
          <p:cNvSpPr>
            <a:spLocks noChangeShapeType="1"/>
          </p:cNvSpPr>
          <p:nvPr/>
        </p:nvSpPr>
        <p:spPr bwMode="auto">
          <a:xfrm flipH="1">
            <a:off x="4659313" y="2058988"/>
            <a:ext cx="3336925" cy="23812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" name="Line 82"/>
          <p:cNvSpPr>
            <a:spLocks noChangeShapeType="1"/>
          </p:cNvSpPr>
          <p:nvPr/>
        </p:nvSpPr>
        <p:spPr bwMode="auto">
          <a:xfrm flipH="1">
            <a:off x="3119438" y="1812925"/>
            <a:ext cx="2916237" cy="294640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6" name="Text Box 83"/>
          <p:cNvSpPr txBox="1">
            <a:spLocks noChangeArrowheads="1"/>
          </p:cNvSpPr>
          <p:nvPr/>
        </p:nvSpPr>
        <p:spPr bwMode="auto">
          <a:xfrm>
            <a:off x="3975100" y="2990850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>
                <a:latin typeface="+mn-lt"/>
                <a:ea typeface="黑体" pitchFamily="2" charset="-122"/>
              </a:rPr>
              <a:t>1/m</a:t>
            </a:r>
          </a:p>
        </p:txBody>
      </p:sp>
      <p:sp>
        <p:nvSpPr>
          <p:cNvPr id="77" name="Text Box 84"/>
          <p:cNvSpPr txBox="1">
            <a:spLocks noChangeArrowheads="1"/>
          </p:cNvSpPr>
          <p:nvPr/>
        </p:nvSpPr>
        <p:spPr bwMode="auto">
          <a:xfrm>
            <a:off x="5619750" y="4618038"/>
            <a:ext cx="2620963" cy="400050"/>
          </a:xfrm>
          <a:prstGeom prst="rect">
            <a:avLst/>
          </a:prstGeom>
          <a:gradFill rotWithShape="1">
            <a:gsLst>
              <a:gs pos="0">
                <a:srgbClr val="5E4776"/>
              </a:gs>
              <a:gs pos="50000">
                <a:srgbClr val="CC99FF"/>
              </a:gs>
              <a:gs pos="100000">
                <a:srgbClr val="5E4776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边列表按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的增加排序</a:t>
            </a:r>
            <a:endParaRPr kumimoji="1" lang="zh-CN" altLang="en-US" sz="2000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547813" y="4941888"/>
            <a:ext cx="6754812" cy="1292225"/>
            <a:chOff x="600" y="1353"/>
            <a:chExt cx="3927" cy="814"/>
          </a:xfrm>
        </p:grpSpPr>
        <p:sp>
          <p:nvSpPr>
            <p:cNvPr id="48152" name="Text Box 35"/>
            <p:cNvSpPr txBox="1">
              <a:spLocks noChangeArrowheads="1"/>
            </p:cNvSpPr>
            <p:nvPr/>
          </p:nvSpPr>
          <p:spPr bwMode="auto">
            <a:xfrm>
              <a:off x="1393" y="1841"/>
              <a:ext cx="39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-5/3</a:t>
              </a:r>
            </a:p>
          </p:txBody>
        </p:sp>
        <p:sp>
          <p:nvSpPr>
            <p:cNvPr id="48153" name="Text Box 36"/>
            <p:cNvSpPr txBox="1">
              <a:spLocks noChangeArrowheads="1"/>
            </p:cNvSpPr>
            <p:nvPr/>
          </p:nvSpPr>
          <p:spPr bwMode="auto">
            <a:xfrm>
              <a:off x="1313" y="1755"/>
              <a:ext cx="373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Arial" charset="0"/>
                <a:ea typeface="宋体" charset="-122"/>
              </a:endParaRPr>
            </a:p>
          </p:txBody>
        </p:sp>
        <p:sp>
          <p:nvSpPr>
            <p:cNvPr id="48154" name="Line 37"/>
            <p:cNvSpPr>
              <a:spLocks noChangeShapeType="1"/>
            </p:cNvSpPr>
            <p:nvPr/>
          </p:nvSpPr>
          <p:spPr bwMode="auto">
            <a:xfrm>
              <a:off x="1943" y="210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5" name="Text Box 38"/>
            <p:cNvSpPr txBox="1">
              <a:spLocks noChangeArrowheads="1"/>
            </p:cNvSpPr>
            <p:nvPr/>
          </p:nvSpPr>
          <p:spPr bwMode="auto">
            <a:xfrm>
              <a:off x="1076" y="1865"/>
              <a:ext cx="7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8156" name="Text Box 39"/>
            <p:cNvSpPr txBox="1">
              <a:spLocks noChangeArrowheads="1"/>
            </p:cNvSpPr>
            <p:nvPr/>
          </p:nvSpPr>
          <p:spPr bwMode="auto">
            <a:xfrm>
              <a:off x="1290" y="1866"/>
              <a:ext cx="14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48157" name="Rectangle 40"/>
            <p:cNvSpPr>
              <a:spLocks noChangeAspect="1" noChangeArrowheads="1"/>
            </p:cNvSpPr>
            <p:nvPr/>
          </p:nvSpPr>
          <p:spPr bwMode="auto">
            <a:xfrm>
              <a:off x="997" y="1811"/>
              <a:ext cx="869" cy="2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sp>
          <p:nvSpPr>
            <p:cNvPr id="48158" name="Line 41"/>
            <p:cNvSpPr>
              <a:spLocks noChangeAspect="1" noChangeShapeType="1"/>
            </p:cNvSpPr>
            <p:nvPr/>
          </p:nvSpPr>
          <p:spPr bwMode="auto">
            <a:xfrm>
              <a:off x="1200" y="1811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42"/>
            <p:cNvSpPr>
              <a:spLocks noChangeAspect="1" noChangeShapeType="1"/>
            </p:cNvSpPr>
            <p:nvPr/>
          </p:nvSpPr>
          <p:spPr bwMode="auto">
            <a:xfrm>
              <a:off x="1404" y="1811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43"/>
            <p:cNvSpPr>
              <a:spLocks noChangeAspect="1" noChangeShapeType="1"/>
            </p:cNvSpPr>
            <p:nvPr/>
          </p:nvSpPr>
          <p:spPr bwMode="auto">
            <a:xfrm>
              <a:off x="1686" y="1819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1" name="Text Box 44"/>
            <p:cNvSpPr txBox="1">
              <a:spLocks noChangeArrowheads="1"/>
            </p:cNvSpPr>
            <p:nvPr/>
          </p:nvSpPr>
          <p:spPr bwMode="auto">
            <a:xfrm>
              <a:off x="600" y="1353"/>
              <a:ext cx="31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</a:p>
          </p:txBody>
        </p:sp>
        <p:sp>
          <p:nvSpPr>
            <p:cNvPr id="48162" name="Text Box 45"/>
            <p:cNvSpPr txBox="1">
              <a:spLocks noChangeArrowheads="1"/>
            </p:cNvSpPr>
            <p:nvPr/>
          </p:nvSpPr>
          <p:spPr bwMode="auto">
            <a:xfrm>
              <a:off x="1248" y="1650"/>
              <a:ext cx="169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8163" name="Line 46"/>
            <p:cNvSpPr>
              <a:spLocks noChangeAspect="1" noChangeShapeType="1"/>
            </p:cNvSpPr>
            <p:nvPr/>
          </p:nvSpPr>
          <p:spPr bwMode="auto">
            <a:xfrm>
              <a:off x="1837" y="1944"/>
              <a:ext cx="2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Rectangle 47"/>
            <p:cNvSpPr>
              <a:spLocks noChangeAspect="1" noChangeArrowheads="1"/>
            </p:cNvSpPr>
            <p:nvPr/>
          </p:nvSpPr>
          <p:spPr bwMode="auto">
            <a:xfrm>
              <a:off x="603" y="1493"/>
              <a:ext cx="232" cy="29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48165" name="Group 48"/>
            <p:cNvGrpSpPr>
              <a:grpSpLocks/>
            </p:cNvGrpSpPr>
            <p:nvPr/>
          </p:nvGrpSpPr>
          <p:grpSpPr bwMode="auto">
            <a:xfrm>
              <a:off x="722" y="1643"/>
              <a:ext cx="290" cy="267"/>
              <a:chOff x="3210" y="11275"/>
              <a:chExt cx="368" cy="461"/>
            </a:xfrm>
          </p:grpSpPr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6" name="Text Box 51"/>
            <p:cNvSpPr txBox="1">
              <a:spLocks noChangeArrowheads="1"/>
            </p:cNvSpPr>
            <p:nvPr/>
          </p:nvSpPr>
          <p:spPr bwMode="auto">
            <a:xfrm>
              <a:off x="2424" y="1654"/>
              <a:ext cx="132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8167" name="Text Box 52"/>
            <p:cNvSpPr txBox="1">
              <a:spLocks noChangeArrowheads="1"/>
            </p:cNvSpPr>
            <p:nvPr/>
          </p:nvSpPr>
          <p:spPr bwMode="auto">
            <a:xfrm>
              <a:off x="2176" y="1878"/>
              <a:ext cx="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48168" name="Text Box 53"/>
            <p:cNvSpPr txBox="1">
              <a:spLocks noChangeArrowheads="1"/>
            </p:cNvSpPr>
            <p:nvPr/>
          </p:nvSpPr>
          <p:spPr bwMode="auto">
            <a:xfrm>
              <a:off x="2561" y="1877"/>
              <a:ext cx="6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48169" name="Text Box 54"/>
            <p:cNvSpPr txBox="1">
              <a:spLocks noChangeArrowheads="1"/>
            </p:cNvSpPr>
            <p:nvPr/>
          </p:nvSpPr>
          <p:spPr bwMode="auto">
            <a:xfrm>
              <a:off x="2345" y="1879"/>
              <a:ext cx="19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grpSp>
          <p:nvGrpSpPr>
            <p:cNvPr id="48170" name="Group 55"/>
            <p:cNvGrpSpPr>
              <a:grpSpLocks noChangeAspect="1"/>
            </p:cNvGrpSpPr>
            <p:nvPr/>
          </p:nvGrpSpPr>
          <p:grpSpPr bwMode="auto">
            <a:xfrm>
              <a:off x="2108" y="1817"/>
              <a:ext cx="770" cy="235"/>
              <a:chOff x="5481" y="1965"/>
              <a:chExt cx="909" cy="221"/>
            </a:xfrm>
          </p:grpSpPr>
          <p:sp>
            <p:nvSpPr>
              <p:cNvPr id="48172" name="Rectangle 56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charset="0"/>
                </a:endParaRPr>
              </a:p>
            </p:txBody>
          </p:sp>
          <p:sp>
            <p:nvSpPr>
              <p:cNvPr id="48173" name="Line 57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4" name="Line 58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5" name="Line 59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6" name="Line 60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71" name="Text Box 61"/>
            <p:cNvSpPr txBox="1">
              <a:spLocks noChangeArrowheads="1"/>
            </p:cNvSpPr>
            <p:nvPr/>
          </p:nvSpPr>
          <p:spPr bwMode="auto">
            <a:xfrm>
              <a:off x="3083" y="1595"/>
              <a:ext cx="14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EL</a:t>
              </a:r>
              <a:r>
                <a:rPr lang="zh-CN" altLang="en-US" sz="1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sz="1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y=3</a:t>
              </a:r>
              <a:r>
                <a:rPr lang="zh-CN" altLang="en-US" sz="1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扫描线上的状态</a:t>
              </a:r>
            </a:p>
          </p:txBody>
        </p:sp>
      </p:grpSp>
      <p:sp>
        <p:nvSpPr>
          <p:cNvPr id="78" name="Line 71"/>
          <p:cNvSpPr>
            <a:spLocks noChangeShapeType="1"/>
          </p:cNvSpPr>
          <p:nvPr/>
        </p:nvSpPr>
        <p:spPr bwMode="auto">
          <a:xfrm>
            <a:off x="5219700" y="908050"/>
            <a:ext cx="3556000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11738" y="7651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7" imgW="114151" imgH="164885" progId="Equation.3">
                  <p:embed/>
                </p:oleObj>
              </mc:Choice>
              <mc:Fallback>
                <p:oleObj name="公式" r:id="rId7" imgW="114151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7651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12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30" t="7216" b="19617"/>
          <a:stretch>
            <a:fillRect/>
          </a:stretch>
        </p:blipFill>
        <p:spPr bwMode="auto">
          <a:xfrm>
            <a:off x="1558230" y="5063009"/>
            <a:ext cx="7334250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783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 animBg="1"/>
      <p:bldP spid="48138" grpId="0" animBg="1"/>
      <p:bldP spid="48139" grpId="0"/>
      <p:bldP spid="69" grpId="0"/>
      <p:bldP spid="70" grpId="0" animBg="1"/>
      <p:bldP spid="71" grpId="0" animBg="1"/>
      <p:bldP spid="72" grpId="0"/>
      <p:bldP spid="73" grpId="0" animBg="1"/>
      <p:bldP spid="74" grpId="0" animBg="1"/>
      <p:bldP spid="75" grpId="0" animBg="1"/>
      <p:bldP spid="76" grpId="0"/>
      <p:bldP spid="77" grpId="0" animBg="1"/>
      <p:bldP spid="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65138"/>
            <a:ext cx="8229600" cy="51911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扫描线算法的步骤：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990600" y="3657600"/>
            <a:ext cx="601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latin typeface="Arial" charset="0"/>
              <a:ea typeface="宋体" charset="-122"/>
            </a:endParaRPr>
          </a:p>
        </p:txBody>
      </p:sp>
      <p:sp>
        <p:nvSpPr>
          <p:cNvPr id="5325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12763" y="1196975"/>
            <a:ext cx="8229600" cy="2765425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(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</a:rPr>
              <a:t>AEL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初始化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将活化链表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EL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为空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latin typeface="楷体_GB2312" pitchFamily="49" charset="-122"/>
                <a:ea typeface="楷体_GB2312" pitchFamily="49" charset="-122"/>
              </a:rPr>
              <a:t>:(</a:t>
            </a:r>
            <a:r>
              <a:rPr kumimoji="1" lang="en-US" altLang="zh-CN" sz="2400" b="1" i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初始化</a:t>
            </a:r>
            <a:r>
              <a:rPr kumimoji="1"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取扫描线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纵坐标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的初始值为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T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中非空元素的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小序号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zh-CN" sz="2400" smtClean="0"/>
              <a:t>在图</a:t>
            </a:r>
            <a:r>
              <a:rPr lang="en-US" altLang="zh-CN" sz="2400" smtClean="0"/>
              <a:t>4.19</a:t>
            </a:r>
            <a:r>
              <a:rPr lang="zh-CN" altLang="zh-CN" sz="2400" smtClean="0"/>
              <a:t>中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=2</a:t>
            </a:r>
            <a:r>
              <a:rPr lang="zh-CN" altLang="zh-CN" sz="2400" smtClean="0"/>
              <a:t>。</a:t>
            </a:r>
            <a:endParaRPr kumimoji="1" lang="zh-CN" altLang="en-US" sz="24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：按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下到上的顺序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对纵坐标值为</a:t>
            </a:r>
            <a:r>
              <a:rPr kumimoji="1" lang="en-US" altLang="zh-CN" sz="2400" b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的扫描线</a:t>
            </a:r>
            <a:r>
              <a:rPr kumimoji="1"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当前扫描线</a:t>
            </a:r>
            <a:r>
              <a:rPr kumimoji="1"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执行</a:t>
            </a:r>
            <a:r>
              <a:rPr kumimoji="1"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下列步骤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，直到边的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活化链表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EL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都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空为止</a:t>
            </a:r>
            <a:r>
              <a:rPr kumimoji="1"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9157" name="Picture 1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63" y="4724400"/>
            <a:ext cx="5473700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13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7063"/>
            <a:ext cx="341788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65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261938"/>
            <a:ext cx="4978400" cy="51911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扫描线算法的具体步骤：</a:t>
            </a:r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7038" y="723900"/>
            <a:ext cx="8229600" cy="14906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T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的第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类元素非空，则将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属于该类的所有边从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T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取出并插入活化链表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EL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200" b="1" dirty="0" smtClean="0">
                <a:latin typeface="Times New Roman" pitchFamily="18" charset="0"/>
                <a:ea typeface="楷体_GB2312" pitchFamily="49" charset="-122"/>
              </a:rPr>
              <a:t>AEL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中的各边按照</a:t>
            </a:r>
            <a:r>
              <a:rPr kumimoji="1" lang="en-US" altLang="zh-CN" sz="22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值</a:t>
            </a:r>
            <a:r>
              <a:rPr kumimoji="1" lang="en-US" altLang="zh-CN" sz="22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2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的值相等时按</a:t>
            </a:r>
            <a:r>
              <a:rPr kumimoji="1" lang="en-US" altLang="zh-CN" sz="2200" b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Δ</a:t>
            </a:r>
            <a:r>
              <a:rPr kumimoji="1" lang="en-US" altLang="zh-CN" sz="2200" b="1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值</a:t>
            </a:r>
            <a:r>
              <a:rPr kumimoji="1" lang="en-US" altLang="zh-CN" sz="22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递增</a:t>
            </a:r>
            <a:r>
              <a:rPr kumimoji="1" lang="zh-CN" altLang="en-US" sz="2200" b="1" dirty="0" smtClean="0">
                <a:latin typeface="楷体_GB2312" pitchFamily="49" charset="-122"/>
                <a:ea typeface="楷体_GB2312" pitchFamily="49" charset="-122"/>
              </a:rPr>
              <a:t>方向排序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47788" y="5229225"/>
            <a:ext cx="7502525" cy="1343025"/>
            <a:chOff x="741" y="2908"/>
            <a:chExt cx="3970" cy="846"/>
          </a:xfrm>
        </p:grpSpPr>
        <p:sp>
          <p:nvSpPr>
            <p:cNvPr id="50188" name="Text Box 12"/>
            <p:cNvSpPr txBox="1">
              <a:spLocks noChangeArrowheads="1"/>
            </p:cNvSpPr>
            <p:nvPr/>
          </p:nvSpPr>
          <p:spPr bwMode="auto">
            <a:xfrm>
              <a:off x="1540" y="3428"/>
              <a:ext cx="4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-5/3</a:t>
              </a:r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1460" y="3342"/>
              <a:ext cx="373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Arial" charset="0"/>
                <a:ea typeface="宋体" charset="-122"/>
              </a:endParaRPr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090" y="369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1223" y="3452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1434" y="3459"/>
              <a:ext cx="2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50193" name="Rectangle 17"/>
            <p:cNvSpPr>
              <a:spLocks noChangeAspect="1" noChangeArrowheads="1"/>
            </p:cNvSpPr>
            <p:nvPr/>
          </p:nvSpPr>
          <p:spPr bwMode="auto">
            <a:xfrm>
              <a:off x="1144" y="3398"/>
              <a:ext cx="905" cy="2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sp>
          <p:nvSpPr>
            <p:cNvPr id="50194" name="Line 18"/>
            <p:cNvSpPr>
              <a:spLocks noChangeAspect="1" noChangeShapeType="1"/>
            </p:cNvSpPr>
            <p:nvPr/>
          </p:nvSpPr>
          <p:spPr bwMode="auto">
            <a:xfrm>
              <a:off x="1347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Aspect="1" noChangeShapeType="1"/>
            </p:cNvSpPr>
            <p:nvPr/>
          </p:nvSpPr>
          <p:spPr bwMode="auto">
            <a:xfrm>
              <a:off x="1551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Aspect="1" noChangeShapeType="1"/>
            </p:cNvSpPr>
            <p:nvPr/>
          </p:nvSpPr>
          <p:spPr bwMode="auto">
            <a:xfrm>
              <a:off x="1837" y="3394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Text Box 21"/>
            <p:cNvSpPr txBox="1">
              <a:spLocks noChangeArrowheads="1"/>
            </p:cNvSpPr>
            <p:nvPr/>
          </p:nvSpPr>
          <p:spPr bwMode="auto">
            <a:xfrm>
              <a:off x="765" y="2908"/>
              <a:ext cx="31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1494" y="3219"/>
              <a:ext cx="18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199" name="Line 23"/>
            <p:cNvSpPr>
              <a:spLocks noChangeAspect="1" noChangeShapeType="1"/>
            </p:cNvSpPr>
            <p:nvPr/>
          </p:nvSpPr>
          <p:spPr bwMode="auto">
            <a:xfrm>
              <a:off x="1984" y="3531"/>
              <a:ext cx="2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Rectangle 24"/>
            <p:cNvSpPr>
              <a:spLocks noChangeAspect="1" noChangeArrowheads="1"/>
            </p:cNvSpPr>
            <p:nvPr/>
          </p:nvSpPr>
          <p:spPr bwMode="auto">
            <a:xfrm>
              <a:off x="741" y="3053"/>
              <a:ext cx="250" cy="3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50201" name="Group 25"/>
            <p:cNvGrpSpPr>
              <a:grpSpLocks/>
            </p:cNvGrpSpPr>
            <p:nvPr/>
          </p:nvGrpSpPr>
          <p:grpSpPr bwMode="auto">
            <a:xfrm>
              <a:off x="878" y="3194"/>
              <a:ext cx="281" cy="303"/>
              <a:chOff x="3210" y="11275"/>
              <a:chExt cx="368" cy="461"/>
            </a:xfrm>
          </p:grpSpPr>
          <p:sp>
            <p:nvSpPr>
              <p:cNvPr id="50213" name="Line 26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4" name="Line 27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02" name="Text Box 28"/>
            <p:cNvSpPr txBox="1">
              <a:spLocks noChangeArrowheads="1"/>
            </p:cNvSpPr>
            <p:nvPr/>
          </p:nvSpPr>
          <p:spPr bwMode="auto">
            <a:xfrm>
              <a:off x="2625" y="3241"/>
              <a:ext cx="14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203" name="Text Box 29"/>
            <p:cNvSpPr txBox="1">
              <a:spLocks noChangeArrowheads="1"/>
            </p:cNvSpPr>
            <p:nvPr/>
          </p:nvSpPr>
          <p:spPr bwMode="auto">
            <a:xfrm>
              <a:off x="2341" y="3456"/>
              <a:ext cx="9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4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204" name="Text Box 30"/>
            <p:cNvSpPr txBox="1">
              <a:spLocks noChangeArrowheads="1"/>
            </p:cNvSpPr>
            <p:nvPr/>
          </p:nvSpPr>
          <p:spPr bwMode="auto">
            <a:xfrm>
              <a:off x="2735" y="3464"/>
              <a:ext cx="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205" name="Text Box 31"/>
            <p:cNvSpPr txBox="1">
              <a:spLocks noChangeArrowheads="1"/>
            </p:cNvSpPr>
            <p:nvPr/>
          </p:nvSpPr>
          <p:spPr bwMode="auto">
            <a:xfrm>
              <a:off x="2501" y="3466"/>
              <a:ext cx="16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grpSp>
          <p:nvGrpSpPr>
            <p:cNvPr id="50206" name="Group 32"/>
            <p:cNvGrpSpPr>
              <a:grpSpLocks noChangeAspect="1"/>
            </p:cNvGrpSpPr>
            <p:nvPr/>
          </p:nvGrpSpPr>
          <p:grpSpPr bwMode="auto">
            <a:xfrm>
              <a:off x="2264" y="3404"/>
              <a:ext cx="770" cy="235"/>
              <a:chOff x="5481" y="1965"/>
              <a:chExt cx="909" cy="221"/>
            </a:xfrm>
          </p:grpSpPr>
          <p:sp>
            <p:nvSpPr>
              <p:cNvPr id="50208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charset="0"/>
                </a:endParaRPr>
              </a:p>
            </p:txBody>
          </p:sp>
          <p:sp>
            <p:nvSpPr>
              <p:cNvPr id="50209" name="Line 34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0" name="Line 35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1" name="Line 36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2" name="Line 37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07" name="Text Box 38"/>
            <p:cNvSpPr txBox="1">
              <a:spLocks noChangeArrowheads="1"/>
            </p:cNvSpPr>
            <p:nvPr/>
          </p:nvSpPr>
          <p:spPr bwMode="auto">
            <a:xfrm>
              <a:off x="3240" y="3099"/>
              <a:ext cx="147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EL</a:t>
              </a:r>
              <a:r>
                <a:rPr lang="zh-CN" altLang="en-US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y=2</a:t>
              </a:r>
              <a:r>
                <a:rPr lang="zh-CN" altLang="en-US" sz="1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扫描线上的状态</a:t>
              </a:r>
            </a:p>
          </p:txBody>
        </p:sp>
      </p:grpSp>
      <p:pic>
        <p:nvPicPr>
          <p:cNvPr id="130087" name="Picture 39" descr="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" t="3949" r="42871" b="39044"/>
          <a:stretch>
            <a:fillRect/>
          </a:stretch>
        </p:blipFill>
        <p:spPr bwMode="auto">
          <a:xfrm>
            <a:off x="5554663" y="2190750"/>
            <a:ext cx="32210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88" name="Line 40"/>
          <p:cNvSpPr>
            <a:spLocks noChangeShapeType="1"/>
          </p:cNvSpPr>
          <p:nvPr/>
        </p:nvSpPr>
        <p:spPr bwMode="auto">
          <a:xfrm>
            <a:off x="5473700" y="4289425"/>
            <a:ext cx="3556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0089" name="Text Box 41"/>
          <p:cNvSpPr txBox="1">
            <a:spLocks noChangeArrowheads="1"/>
          </p:cNvSpPr>
          <p:nvPr/>
        </p:nvSpPr>
        <p:spPr bwMode="auto">
          <a:xfrm>
            <a:off x="5178425" y="407193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  <a:ea typeface="宋体" charset="-122"/>
              </a:rPr>
              <a:t>2</a:t>
            </a:r>
          </a:p>
        </p:txBody>
      </p:sp>
      <p:pic>
        <p:nvPicPr>
          <p:cNvPr id="130090" name="Picture 4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65"/>
          <a:stretch>
            <a:fillRect/>
          </a:stretch>
        </p:blipFill>
        <p:spPr bwMode="auto">
          <a:xfrm>
            <a:off x="361950" y="1927225"/>
            <a:ext cx="4237038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91" name="Oval 43"/>
          <p:cNvSpPr>
            <a:spLocks noChangeArrowheads="1"/>
          </p:cNvSpPr>
          <p:nvPr/>
        </p:nvSpPr>
        <p:spPr bwMode="auto">
          <a:xfrm>
            <a:off x="973138" y="3835400"/>
            <a:ext cx="2568575" cy="101600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30092" name="Line 44"/>
          <p:cNvSpPr>
            <a:spLocks noChangeShapeType="1"/>
          </p:cNvSpPr>
          <p:nvPr/>
        </p:nvSpPr>
        <p:spPr bwMode="auto">
          <a:xfrm>
            <a:off x="2932113" y="4778375"/>
            <a:ext cx="1276350" cy="1219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0093" name="Text Box 45"/>
          <p:cNvSpPr txBox="1">
            <a:spLocks noChangeArrowheads="1"/>
          </p:cNvSpPr>
          <p:nvPr/>
        </p:nvSpPr>
        <p:spPr bwMode="auto">
          <a:xfrm>
            <a:off x="3255963" y="4733925"/>
            <a:ext cx="3044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itchFamily="18" charset="0"/>
                <a:ea typeface="楷体_GB2312" pitchFamily="49" charset="-122"/>
              </a:rPr>
              <a:t>从</a:t>
            </a:r>
            <a:r>
              <a:rPr kumimoji="1"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T</a:t>
            </a:r>
            <a:r>
              <a:rPr lang="zh-CN" altLang="en-US" sz="2000" b="1">
                <a:latin typeface="Times New Roman" pitchFamily="18" charset="0"/>
                <a:ea typeface="楷体_GB2312" pitchFamily="49" charset="-122"/>
              </a:rPr>
              <a:t>中选择当前扫描线的边表</a:t>
            </a:r>
            <a:r>
              <a:rPr lang="en-US" altLang="zh-CN" sz="20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000" b="1">
                <a:latin typeface="Times New Roman" pitchFamily="18" charset="0"/>
                <a:ea typeface="楷体_GB2312" pitchFamily="49" charset="-122"/>
              </a:rPr>
              <a:t>方便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活化链表</a:t>
            </a:r>
            <a:r>
              <a:rPr lang="zh-CN" altLang="en-US" sz="2000" b="1">
                <a:latin typeface="Times New Roman" pitchFamily="18" charset="0"/>
                <a:ea typeface="楷体_GB2312" pitchFamily="49" charset="-122"/>
              </a:rPr>
              <a:t>的建立和更新</a:t>
            </a:r>
          </a:p>
        </p:txBody>
      </p:sp>
    </p:spTree>
    <p:extLst>
      <p:ext uri="{BB962C8B-B14F-4D97-AF65-F5344CB8AC3E}">
        <p14:creationId xmlns:p14="http://schemas.microsoft.com/office/powerpoint/2010/main" val="1512650430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88" grpId="0" animBg="1"/>
      <p:bldP spid="130089" grpId="0"/>
      <p:bldP spid="130091" grpId="0" animBg="1"/>
      <p:bldP spid="130092" grpId="0" animBg="1"/>
      <p:bldP spid="1300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249238"/>
            <a:ext cx="4978400" cy="51911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扫描线算法的具体步骤：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990600" y="3657600"/>
            <a:ext cx="601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latin typeface="Arial" charset="0"/>
              <a:ea typeface="宋体" charset="-122"/>
            </a:endParaRPr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42913" y="754063"/>
            <a:ext cx="8229600" cy="24320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相对于当前扫描线，其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活化链表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AEL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非空，则将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AEL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的边两两依次配对，即第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边为一对，第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边为一对，依此类推。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每一对边与当前扫描线的交点所构成的区段位于多边形内，依次对这些区段上的点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像素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按多边形属性着色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5288" y="2868613"/>
            <a:ext cx="6302375" cy="1343025"/>
            <a:chOff x="741" y="2908"/>
            <a:chExt cx="3970" cy="846"/>
          </a:xfrm>
        </p:grpSpPr>
        <p:sp>
          <p:nvSpPr>
            <p:cNvPr id="51218" name="Text Box 9"/>
            <p:cNvSpPr txBox="1">
              <a:spLocks noChangeArrowheads="1"/>
            </p:cNvSpPr>
            <p:nvPr/>
          </p:nvSpPr>
          <p:spPr bwMode="auto">
            <a:xfrm>
              <a:off x="1540" y="3428"/>
              <a:ext cx="4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-5/3</a:t>
              </a:r>
            </a:p>
          </p:txBody>
        </p:sp>
        <p:sp>
          <p:nvSpPr>
            <p:cNvPr id="51219" name="Text Box 10"/>
            <p:cNvSpPr txBox="1">
              <a:spLocks noChangeArrowheads="1"/>
            </p:cNvSpPr>
            <p:nvPr/>
          </p:nvSpPr>
          <p:spPr bwMode="auto">
            <a:xfrm>
              <a:off x="1460" y="3342"/>
              <a:ext cx="373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Arial" charset="0"/>
                <a:ea typeface="宋体" charset="-122"/>
              </a:endParaRPr>
            </a:p>
          </p:txBody>
        </p:sp>
        <p:sp>
          <p:nvSpPr>
            <p:cNvPr id="51220" name="Line 11"/>
            <p:cNvSpPr>
              <a:spLocks noChangeShapeType="1"/>
            </p:cNvSpPr>
            <p:nvPr/>
          </p:nvSpPr>
          <p:spPr bwMode="auto">
            <a:xfrm>
              <a:off x="2090" y="369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Text Box 12"/>
            <p:cNvSpPr txBox="1">
              <a:spLocks noChangeArrowheads="1"/>
            </p:cNvSpPr>
            <p:nvPr/>
          </p:nvSpPr>
          <p:spPr bwMode="auto">
            <a:xfrm>
              <a:off x="1223" y="3452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22" name="Text Box 13"/>
            <p:cNvSpPr txBox="1">
              <a:spLocks noChangeArrowheads="1"/>
            </p:cNvSpPr>
            <p:nvPr/>
          </p:nvSpPr>
          <p:spPr bwMode="auto">
            <a:xfrm>
              <a:off x="1434" y="3459"/>
              <a:ext cx="2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51223" name="Rectangle 14"/>
            <p:cNvSpPr>
              <a:spLocks noChangeAspect="1" noChangeArrowheads="1"/>
            </p:cNvSpPr>
            <p:nvPr/>
          </p:nvSpPr>
          <p:spPr bwMode="auto">
            <a:xfrm>
              <a:off x="1144" y="3398"/>
              <a:ext cx="905" cy="2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sp>
          <p:nvSpPr>
            <p:cNvPr id="51224" name="Line 15"/>
            <p:cNvSpPr>
              <a:spLocks noChangeAspect="1" noChangeShapeType="1"/>
            </p:cNvSpPr>
            <p:nvPr/>
          </p:nvSpPr>
          <p:spPr bwMode="auto">
            <a:xfrm>
              <a:off x="1347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Line 16"/>
            <p:cNvSpPr>
              <a:spLocks noChangeAspect="1" noChangeShapeType="1"/>
            </p:cNvSpPr>
            <p:nvPr/>
          </p:nvSpPr>
          <p:spPr bwMode="auto">
            <a:xfrm>
              <a:off x="1551" y="3398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6" name="Line 17"/>
            <p:cNvSpPr>
              <a:spLocks noChangeAspect="1" noChangeShapeType="1"/>
            </p:cNvSpPr>
            <p:nvPr/>
          </p:nvSpPr>
          <p:spPr bwMode="auto">
            <a:xfrm>
              <a:off x="1837" y="3394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7" name="Text Box 18"/>
            <p:cNvSpPr txBox="1">
              <a:spLocks noChangeArrowheads="1"/>
            </p:cNvSpPr>
            <p:nvPr/>
          </p:nvSpPr>
          <p:spPr bwMode="auto">
            <a:xfrm>
              <a:off x="765" y="2908"/>
              <a:ext cx="31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28" name="Text Box 19"/>
            <p:cNvSpPr txBox="1">
              <a:spLocks noChangeArrowheads="1"/>
            </p:cNvSpPr>
            <p:nvPr/>
          </p:nvSpPr>
          <p:spPr bwMode="auto">
            <a:xfrm>
              <a:off x="1494" y="3219"/>
              <a:ext cx="18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29" name="Line 20"/>
            <p:cNvSpPr>
              <a:spLocks noChangeAspect="1" noChangeShapeType="1"/>
            </p:cNvSpPr>
            <p:nvPr/>
          </p:nvSpPr>
          <p:spPr bwMode="auto">
            <a:xfrm>
              <a:off x="1984" y="3531"/>
              <a:ext cx="2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0" name="Rectangle 21"/>
            <p:cNvSpPr>
              <a:spLocks noChangeAspect="1" noChangeArrowheads="1"/>
            </p:cNvSpPr>
            <p:nvPr/>
          </p:nvSpPr>
          <p:spPr bwMode="auto">
            <a:xfrm>
              <a:off x="741" y="3053"/>
              <a:ext cx="250" cy="3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51231" name="Group 22"/>
            <p:cNvGrpSpPr>
              <a:grpSpLocks/>
            </p:cNvGrpSpPr>
            <p:nvPr/>
          </p:nvGrpSpPr>
          <p:grpSpPr bwMode="auto">
            <a:xfrm>
              <a:off x="878" y="3194"/>
              <a:ext cx="281" cy="303"/>
              <a:chOff x="3210" y="11275"/>
              <a:chExt cx="368" cy="461"/>
            </a:xfrm>
          </p:grpSpPr>
          <p:sp>
            <p:nvSpPr>
              <p:cNvPr id="51243" name="Line 23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4" name="Line 24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2" name="Text Box 25"/>
            <p:cNvSpPr txBox="1">
              <a:spLocks noChangeArrowheads="1"/>
            </p:cNvSpPr>
            <p:nvPr/>
          </p:nvSpPr>
          <p:spPr bwMode="auto">
            <a:xfrm>
              <a:off x="2625" y="3241"/>
              <a:ext cx="14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33" name="Text Box 26"/>
            <p:cNvSpPr txBox="1">
              <a:spLocks noChangeArrowheads="1"/>
            </p:cNvSpPr>
            <p:nvPr/>
          </p:nvSpPr>
          <p:spPr bwMode="auto">
            <a:xfrm>
              <a:off x="2341" y="3456"/>
              <a:ext cx="9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4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34" name="Text Box 27"/>
            <p:cNvSpPr txBox="1">
              <a:spLocks noChangeArrowheads="1"/>
            </p:cNvSpPr>
            <p:nvPr/>
          </p:nvSpPr>
          <p:spPr bwMode="auto">
            <a:xfrm>
              <a:off x="2735" y="3464"/>
              <a:ext cx="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235" name="Text Box 28"/>
            <p:cNvSpPr txBox="1">
              <a:spLocks noChangeArrowheads="1"/>
            </p:cNvSpPr>
            <p:nvPr/>
          </p:nvSpPr>
          <p:spPr bwMode="auto">
            <a:xfrm>
              <a:off x="2501" y="3466"/>
              <a:ext cx="16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grpSp>
          <p:nvGrpSpPr>
            <p:cNvPr id="51236" name="Group 29"/>
            <p:cNvGrpSpPr>
              <a:grpSpLocks noChangeAspect="1"/>
            </p:cNvGrpSpPr>
            <p:nvPr/>
          </p:nvGrpSpPr>
          <p:grpSpPr bwMode="auto">
            <a:xfrm>
              <a:off x="2264" y="3404"/>
              <a:ext cx="770" cy="235"/>
              <a:chOff x="5481" y="1965"/>
              <a:chExt cx="909" cy="221"/>
            </a:xfrm>
          </p:grpSpPr>
          <p:sp>
            <p:nvSpPr>
              <p:cNvPr id="51238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charset="0"/>
                </a:endParaRPr>
              </a:p>
            </p:txBody>
          </p:sp>
          <p:sp>
            <p:nvSpPr>
              <p:cNvPr id="51239" name="Line 31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0" name="Line 32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1" name="Line 33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2" name="Line 34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7" name="Text Box 35"/>
            <p:cNvSpPr txBox="1">
              <a:spLocks noChangeArrowheads="1"/>
            </p:cNvSpPr>
            <p:nvPr/>
          </p:nvSpPr>
          <p:spPr bwMode="auto">
            <a:xfrm>
              <a:off x="3240" y="3099"/>
              <a:ext cx="147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EL</a:t>
              </a:r>
              <a:r>
                <a:rPr lang="zh-CN" altLang="en-US" sz="1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y=2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扫描线上的状态</a:t>
              </a:r>
            </a:p>
          </p:txBody>
        </p:sp>
      </p:grpSp>
      <p:pic>
        <p:nvPicPr>
          <p:cNvPr id="168996" name="Picture 36" descr="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" t="3949" r="42871" b="43980"/>
          <a:stretch>
            <a:fillRect/>
          </a:stretch>
        </p:blipFill>
        <p:spPr bwMode="auto">
          <a:xfrm>
            <a:off x="2762250" y="4127500"/>
            <a:ext cx="3221038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3932238" y="6127750"/>
            <a:ext cx="160337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4105275" y="6129338"/>
            <a:ext cx="160338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4292600" y="6126163"/>
            <a:ext cx="160338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9000" name="Oval 40"/>
          <p:cNvSpPr>
            <a:spLocks noChangeArrowheads="1"/>
          </p:cNvSpPr>
          <p:nvPr/>
        </p:nvSpPr>
        <p:spPr bwMode="auto">
          <a:xfrm>
            <a:off x="4483100" y="6126163"/>
            <a:ext cx="160338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4672013" y="6126163"/>
            <a:ext cx="160337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4889500" y="6126163"/>
            <a:ext cx="160338" cy="17462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sp>
        <p:nvSpPr>
          <p:cNvPr id="45" name="AutoShape 13"/>
          <p:cNvSpPr>
            <a:spLocks noChangeArrowheads="1"/>
          </p:cNvSpPr>
          <p:nvPr/>
        </p:nvSpPr>
        <p:spPr bwMode="auto">
          <a:xfrm rot="10800000" flipH="1">
            <a:off x="1966913" y="3213100"/>
            <a:ext cx="1236662" cy="315913"/>
          </a:xfrm>
          <a:prstGeom prst="curvedUpArrow">
            <a:avLst>
              <a:gd name="adj1" fmla="val 60132"/>
              <a:gd name="adj2" fmla="val 120228"/>
              <a:gd name="adj3" fmla="val 33333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374208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97" grpId="0" animBg="1"/>
      <p:bldP spid="168998" grpId="0" animBg="1"/>
      <p:bldP spid="168999" grpId="0" animBg="1"/>
      <p:bldP spid="169000" grpId="0" animBg="1"/>
      <p:bldP spid="169001" grpId="0" animBg="1"/>
      <p:bldP spid="169002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76213"/>
            <a:ext cx="5022850" cy="51911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扫描线算法的具体步骤：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90600" y="3657600"/>
            <a:ext cx="601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latin typeface="Arial" charset="0"/>
              <a:ea typeface="宋体" charset="-122"/>
            </a:endParaRPr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9900" y="730250"/>
            <a:ext cx="8229600" cy="1970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③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活化链表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AEL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中满足</a:t>
            </a:r>
            <a:r>
              <a:rPr lang="en-US" altLang="zh-CN" sz="2000" b="1" i="1" dirty="0" smtClean="0">
                <a:latin typeface="Times New Roman" pitchFamily="18" charset="0"/>
                <a:ea typeface="华文仿宋" pitchFamily="2" charset="-122"/>
              </a:rPr>
              <a:t>y</a:t>
            </a:r>
            <a:r>
              <a:rPr lang="en-US" altLang="zh-CN" sz="2000" b="1" dirty="0" smtClean="0">
                <a:latin typeface="Times New Roman" pitchFamily="18" charset="0"/>
                <a:ea typeface="华文仿宋" pitchFamily="2" charset="-122"/>
              </a:rPr>
              <a:t>=</a:t>
            </a:r>
            <a:r>
              <a:rPr lang="en-US" altLang="zh-CN" sz="2000" b="1" i="1" dirty="0" err="1" smtClean="0">
                <a:latin typeface="Times New Roman" pitchFamily="18" charset="0"/>
                <a:ea typeface="华文仿宋" pitchFamily="2" charset="-122"/>
              </a:rPr>
              <a:t>y</a:t>
            </a:r>
            <a:r>
              <a:rPr lang="en-US" altLang="zh-CN" sz="2000" b="1" baseline="-30000" dirty="0" err="1" smtClean="0">
                <a:latin typeface="Times New Roman" pitchFamily="18" charset="0"/>
                <a:ea typeface="华文仿宋" pitchFamily="2" charset="-122"/>
              </a:rPr>
              <a:t>max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的边删去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表明一条边已经结束</a:t>
            </a:r>
            <a:r>
              <a:rPr lang="en-US" altLang="zh-CN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④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T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剩下的每一条边的</a:t>
            </a:r>
            <a:r>
              <a:rPr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域累加</a:t>
            </a:r>
            <a:r>
              <a:rPr lang="en-US" altLang="zh-CN" sz="2000" b="1" dirty="0" err="1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n-US" altLang="zh-CN" sz="2000" b="1" i="1" dirty="0" err="1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，即</a:t>
            </a:r>
            <a:r>
              <a:rPr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000" b="1" i="1" dirty="0" err="1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b="1" dirty="0" err="1" smtClean="0">
                <a:latin typeface="Times New Roman" pitchFamily="18" charset="0"/>
                <a:ea typeface="楷体_GB2312" pitchFamily="49" charset="-122"/>
              </a:rPr>
              <a:t>+Δ</a:t>
            </a:r>
            <a:r>
              <a:rPr lang="en-US" altLang="zh-CN" sz="2000" b="1" i="1" dirty="0" err="1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求得下一条扫描线与边的交点</a:t>
            </a:r>
            <a:r>
              <a:rPr lang="en-US" altLang="zh-CN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，利用了边的连续性</a:t>
            </a:r>
            <a:r>
              <a:rPr lang="en-US" altLang="zh-CN" sz="2000" b="1" dirty="0" smtClean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CN" sz="20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⑤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当前的扫描线的纵坐标值</a:t>
            </a:r>
            <a:r>
              <a:rPr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累加，即</a:t>
            </a:r>
            <a:r>
              <a:rPr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+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 smtClean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(</a:t>
            </a:r>
            <a:r>
              <a:rPr lang="zh-CN" altLang="en-US" sz="2000" b="1" dirty="0" smtClean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求下一条扫描线</a:t>
            </a:r>
            <a:r>
              <a:rPr lang="en-US" altLang="zh-CN" sz="2000" b="1" dirty="0" smtClean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b="1" dirty="0" smtClean="0">
              <a:solidFill>
                <a:srgbClr val="FF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52581" name="Picture 5" descr="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" t="3949" r="42871" b="44284"/>
          <a:stretch>
            <a:fillRect/>
          </a:stretch>
        </p:blipFill>
        <p:spPr bwMode="auto">
          <a:xfrm>
            <a:off x="866775" y="2827338"/>
            <a:ext cx="2741613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5"/>
          <a:stretch>
            <a:fillRect/>
          </a:stretch>
        </p:blipFill>
        <p:spPr bwMode="auto">
          <a:xfrm>
            <a:off x="4176713" y="2713038"/>
            <a:ext cx="3533775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11175" y="4826000"/>
            <a:ext cx="3640138" cy="1343025"/>
            <a:chOff x="322" y="3130"/>
            <a:chExt cx="2293" cy="846"/>
          </a:xfrm>
        </p:grpSpPr>
        <p:sp>
          <p:nvSpPr>
            <p:cNvPr id="52266" name="Text Box 36"/>
            <p:cNvSpPr txBox="1">
              <a:spLocks noChangeArrowheads="1"/>
            </p:cNvSpPr>
            <p:nvPr/>
          </p:nvSpPr>
          <p:spPr bwMode="auto">
            <a:xfrm>
              <a:off x="1121" y="3650"/>
              <a:ext cx="4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-5/3</a:t>
              </a:r>
            </a:p>
          </p:txBody>
        </p:sp>
        <p:sp>
          <p:nvSpPr>
            <p:cNvPr id="52267" name="Text Box 37"/>
            <p:cNvSpPr txBox="1">
              <a:spLocks noChangeArrowheads="1"/>
            </p:cNvSpPr>
            <p:nvPr/>
          </p:nvSpPr>
          <p:spPr bwMode="auto">
            <a:xfrm>
              <a:off x="1041" y="3564"/>
              <a:ext cx="373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Arial" charset="0"/>
                <a:ea typeface="宋体" charset="-122"/>
              </a:endParaRPr>
            </a:p>
          </p:txBody>
        </p:sp>
        <p:sp>
          <p:nvSpPr>
            <p:cNvPr id="52268" name="Line 38"/>
            <p:cNvSpPr>
              <a:spLocks noChangeShapeType="1"/>
            </p:cNvSpPr>
            <p:nvPr/>
          </p:nvSpPr>
          <p:spPr bwMode="auto">
            <a:xfrm>
              <a:off x="1671" y="391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9" name="Text Box 39"/>
            <p:cNvSpPr txBox="1">
              <a:spLocks noChangeArrowheads="1"/>
            </p:cNvSpPr>
            <p:nvPr/>
          </p:nvSpPr>
          <p:spPr bwMode="auto">
            <a:xfrm>
              <a:off x="804" y="3674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70" name="Text Box 40"/>
            <p:cNvSpPr txBox="1">
              <a:spLocks noChangeArrowheads="1"/>
            </p:cNvSpPr>
            <p:nvPr/>
          </p:nvSpPr>
          <p:spPr bwMode="auto">
            <a:xfrm>
              <a:off x="1015" y="3681"/>
              <a:ext cx="2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52271" name="Rectangle 41"/>
            <p:cNvSpPr>
              <a:spLocks noChangeAspect="1" noChangeArrowheads="1"/>
            </p:cNvSpPr>
            <p:nvPr/>
          </p:nvSpPr>
          <p:spPr bwMode="auto">
            <a:xfrm>
              <a:off x="725" y="3620"/>
              <a:ext cx="905" cy="2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sp>
          <p:nvSpPr>
            <p:cNvPr id="52272" name="Line 42"/>
            <p:cNvSpPr>
              <a:spLocks noChangeAspect="1" noChangeShapeType="1"/>
            </p:cNvSpPr>
            <p:nvPr/>
          </p:nvSpPr>
          <p:spPr bwMode="auto">
            <a:xfrm>
              <a:off x="928" y="3620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3" name="Line 43"/>
            <p:cNvSpPr>
              <a:spLocks noChangeAspect="1" noChangeShapeType="1"/>
            </p:cNvSpPr>
            <p:nvPr/>
          </p:nvSpPr>
          <p:spPr bwMode="auto">
            <a:xfrm>
              <a:off x="1132" y="3620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Line 44"/>
            <p:cNvSpPr>
              <a:spLocks noChangeAspect="1" noChangeShapeType="1"/>
            </p:cNvSpPr>
            <p:nvPr/>
          </p:nvSpPr>
          <p:spPr bwMode="auto">
            <a:xfrm>
              <a:off x="1418" y="3616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Text Box 45"/>
            <p:cNvSpPr txBox="1">
              <a:spLocks noChangeArrowheads="1"/>
            </p:cNvSpPr>
            <p:nvPr/>
          </p:nvSpPr>
          <p:spPr bwMode="auto">
            <a:xfrm>
              <a:off x="346" y="3130"/>
              <a:ext cx="31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76" name="Text Box 46"/>
            <p:cNvSpPr txBox="1">
              <a:spLocks noChangeArrowheads="1"/>
            </p:cNvSpPr>
            <p:nvPr/>
          </p:nvSpPr>
          <p:spPr bwMode="auto">
            <a:xfrm>
              <a:off x="1075" y="3441"/>
              <a:ext cx="18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77" name="Line 47"/>
            <p:cNvSpPr>
              <a:spLocks noChangeAspect="1" noChangeShapeType="1"/>
            </p:cNvSpPr>
            <p:nvPr/>
          </p:nvSpPr>
          <p:spPr bwMode="auto">
            <a:xfrm>
              <a:off x="1565" y="3753"/>
              <a:ext cx="2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Rectangle 48"/>
            <p:cNvSpPr>
              <a:spLocks noChangeAspect="1" noChangeArrowheads="1"/>
            </p:cNvSpPr>
            <p:nvPr/>
          </p:nvSpPr>
          <p:spPr bwMode="auto">
            <a:xfrm>
              <a:off x="322" y="3275"/>
              <a:ext cx="250" cy="3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52279" name="Group 49"/>
            <p:cNvGrpSpPr>
              <a:grpSpLocks/>
            </p:cNvGrpSpPr>
            <p:nvPr/>
          </p:nvGrpSpPr>
          <p:grpSpPr bwMode="auto">
            <a:xfrm>
              <a:off x="459" y="3416"/>
              <a:ext cx="281" cy="303"/>
              <a:chOff x="3210" y="11275"/>
              <a:chExt cx="368" cy="461"/>
            </a:xfrm>
          </p:grpSpPr>
          <p:sp>
            <p:nvSpPr>
              <p:cNvPr id="52291" name="Line 50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2" name="Line 51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80" name="Text Box 52"/>
            <p:cNvSpPr txBox="1">
              <a:spLocks noChangeArrowheads="1"/>
            </p:cNvSpPr>
            <p:nvPr/>
          </p:nvSpPr>
          <p:spPr bwMode="auto">
            <a:xfrm>
              <a:off x="2206" y="3463"/>
              <a:ext cx="14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81" name="Text Box 53"/>
            <p:cNvSpPr txBox="1">
              <a:spLocks noChangeArrowheads="1"/>
            </p:cNvSpPr>
            <p:nvPr/>
          </p:nvSpPr>
          <p:spPr bwMode="auto">
            <a:xfrm>
              <a:off x="1922" y="3678"/>
              <a:ext cx="9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4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82" name="Text Box 54"/>
            <p:cNvSpPr txBox="1">
              <a:spLocks noChangeArrowheads="1"/>
            </p:cNvSpPr>
            <p:nvPr/>
          </p:nvSpPr>
          <p:spPr bwMode="auto">
            <a:xfrm>
              <a:off x="2316" y="3686"/>
              <a:ext cx="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83" name="Text Box 55"/>
            <p:cNvSpPr txBox="1">
              <a:spLocks noChangeArrowheads="1"/>
            </p:cNvSpPr>
            <p:nvPr/>
          </p:nvSpPr>
          <p:spPr bwMode="auto">
            <a:xfrm>
              <a:off x="2082" y="3688"/>
              <a:ext cx="16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grpSp>
          <p:nvGrpSpPr>
            <p:cNvPr id="52284" name="Group 56"/>
            <p:cNvGrpSpPr>
              <a:grpSpLocks noChangeAspect="1"/>
            </p:cNvGrpSpPr>
            <p:nvPr/>
          </p:nvGrpSpPr>
          <p:grpSpPr bwMode="auto">
            <a:xfrm>
              <a:off x="1845" y="3626"/>
              <a:ext cx="770" cy="235"/>
              <a:chOff x="5481" y="1965"/>
              <a:chExt cx="909" cy="221"/>
            </a:xfrm>
          </p:grpSpPr>
          <p:sp>
            <p:nvSpPr>
              <p:cNvPr id="52286" name="Rectangle 57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charset="0"/>
                </a:endParaRPr>
              </a:p>
            </p:txBody>
          </p:sp>
          <p:sp>
            <p:nvSpPr>
              <p:cNvPr id="52287" name="Line 58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88" name="Line 59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89" name="Line 60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0" name="Line 61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85" name="Text Box 62"/>
            <p:cNvSpPr txBox="1">
              <a:spLocks noChangeArrowheads="1"/>
            </p:cNvSpPr>
            <p:nvPr/>
          </p:nvSpPr>
          <p:spPr bwMode="auto">
            <a:xfrm>
              <a:off x="938" y="3229"/>
              <a:ext cx="147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EL</a:t>
              </a:r>
              <a:r>
                <a:rPr lang="zh-CN" altLang="en-US" sz="1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y=2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扫描线上的状态</a:t>
              </a:r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4476750" y="5038725"/>
            <a:ext cx="3833813" cy="1044575"/>
            <a:chOff x="2171" y="2880"/>
            <a:chExt cx="2278" cy="603"/>
          </a:xfrm>
        </p:grpSpPr>
        <p:sp>
          <p:nvSpPr>
            <p:cNvPr id="52239" name="Text Box 65"/>
            <p:cNvSpPr txBox="1">
              <a:spLocks noChangeArrowheads="1"/>
            </p:cNvSpPr>
            <p:nvPr/>
          </p:nvSpPr>
          <p:spPr bwMode="auto">
            <a:xfrm>
              <a:off x="2964" y="3242"/>
              <a:ext cx="393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-5/3</a:t>
              </a:r>
            </a:p>
          </p:txBody>
        </p:sp>
        <p:sp>
          <p:nvSpPr>
            <p:cNvPr id="52240" name="Text Box 66"/>
            <p:cNvSpPr txBox="1">
              <a:spLocks noChangeArrowheads="1"/>
            </p:cNvSpPr>
            <p:nvPr/>
          </p:nvSpPr>
          <p:spPr bwMode="auto">
            <a:xfrm>
              <a:off x="2884" y="3178"/>
              <a:ext cx="37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Arial" charset="0"/>
                <a:ea typeface="宋体" charset="-122"/>
              </a:endParaRPr>
            </a:p>
          </p:txBody>
        </p:sp>
        <p:sp>
          <p:nvSpPr>
            <p:cNvPr id="52241" name="Line 67"/>
            <p:cNvSpPr>
              <a:spLocks noChangeShapeType="1"/>
            </p:cNvSpPr>
            <p:nvPr/>
          </p:nvSpPr>
          <p:spPr bwMode="auto">
            <a:xfrm>
              <a:off x="3514" y="343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2" name="Text Box 68"/>
            <p:cNvSpPr txBox="1">
              <a:spLocks noChangeArrowheads="1"/>
            </p:cNvSpPr>
            <p:nvPr/>
          </p:nvSpPr>
          <p:spPr bwMode="auto">
            <a:xfrm>
              <a:off x="2647" y="3259"/>
              <a:ext cx="76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43" name="Text Box 69"/>
            <p:cNvSpPr txBox="1">
              <a:spLocks noChangeArrowheads="1"/>
            </p:cNvSpPr>
            <p:nvPr/>
          </p:nvSpPr>
          <p:spPr bwMode="auto">
            <a:xfrm>
              <a:off x="2861" y="3260"/>
              <a:ext cx="144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52244" name="Rectangle 70"/>
            <p:cNvSpPr>
              <a:spLocks noChangeAspect="1" noChangeArrowheads="1"/>
            </p:cNvSpPr>
            <p:nvPr/>
          </p:nvSpPr>
          <p:spPr bwMode="auto">
            <a:xfrm>
              <a:off x="2568" y="3219"/>
              <a:ext cx="869" cy="17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sp>
          <p:nvSpPr>
            <p:cNvPr id="52245" name="Line 71"/>
            <p:cNvSpPr>
              <a:spLocks noChangeAspect="1" noChangeShapeType="1"/>
            </p:cNvSpPr>
            <p:nvPr/>
          </p:nvSpPr>
          <p:spPr bwMode="auto">
            <a:xfrm>
              <a:off x="2771" y="3219"/>
              <a:ext cx="0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72"/>
            <p:cNvSpPr>
              <a:spLocks noChangeAspect="1" noChangeShapeType="1"/>
            </p:cNvSpPr>
            <p:nvPr/>
          </p:nvSpPr>
          <p:spPr bwMode="auto">
            <a:xfrm>
              <a:off x="2975" y="3219"/>
              <a:ext cx="0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Line 73"/>
            <p:cNvSpPr>
              <a:spLocks noChangeAspect="1" noChangeShapeType="1"/>
            </p:cNvSpPr>
            <p:nvPr/>
          </p:nvSpPr>
          <p:spPr bwMode="auto">
            <a:xfrm>
              <a:off x="3257" y="3225"/>
              <a:ext cx="0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8" name="Text Box 74"/>
            <p:cNvSpPr txBox="1">
              <a:spLocks noChangeArrowheads="1"/>
            </p:cNvSpPr>
            <p:nvPr/>
          </p:nvSpPr>
          <p:spPr bwMode="auto">
            <a:xfrm>
              <a:off x="2171" y="2880"/>
              <a:ext cx="31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</a:p>
          </p:txBody>
        </p:sp>
        <p:sp>
          <p:nvSpPr>
            <p:cNvPr id="52249" name="Text Box 75"/>
            <p:cNvSpPr txBox="1">
              <a:spLocks noChangeArrowheads="1"/>
            </p:cNvSpPr>
            <p:nvPr/>
          </p:nvSpPr>
          <p:spPr bwMode="auto">
            <a:xfrm>
              <a:off x="2819" y="3100"/>
              <a:ext cx="1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0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50" name="Line 76"/>
            <p:cNvSpPr>
              <a:spLocks noChangeAspect="1" noChangeShapeType="1"/>
            </p:cNvSpPr>
            <p:nvPr/>
          </p:nvSpPr>
          <p:spPr bwMode="auto">
            <a:xfrm>
              <a:off x="3408" y="3318"/>
              <a:ext cx="28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Rectangle 77"/>
            <p:cNvSpPr>
              <a:spLocks noChangeAspect="1" noChangeArrowheads="1"/>
            </p:cNvSpPr>
            <p:nvPr/>
          </p:nvSpPr>
          <p:spPr bwMode="auto">
            <a:xfrm>
              <a:off x="2174" y="2984"/>
              <a:ext cx="232" cy="2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52252" name="Group 78"/>
            <p:cNvGrpSpPr>
              <a:grpSpLocks/>
            </p:cNvGrpSpPr>
            <p:nvPr/>
          </p:nvGrpSpPr>
          <p:grpSpPr bwMode="auto">
            <a:xfrm>
              <a:off x="2293" y="3095"/>
              <a:ext cx="290" cy="198"/>
              <a:chOff x="3210" y="11275"/>
              <a:chExt cx="368" cy="461"/>
            </a:xfrm>
          </p:grpSpPr>
          <p:sp>
            <p:nvSpPr>
              <p:cNvPr id="52264" name="Line 79"/>
              <p:cNvSpPr>
                <a:spLocks noChangeShapeType="1"/>
              </p:cNvSpPr>
              <p:nvPr/>
            </p:nvSpPr>
            <p:spPr bwMode="auto">
              <a:xfrm>
                <a:off x="3210" y="11736"/>
                <a:ext cx="3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5" name="Line 80"/>
              <p:cNvSpPr>
                <a:spLocks noChangeAspect="1" noChangeShapeType="1"/>
              </p:cNvSpPr>
              <p:nvPr/>
            </p:nvSpPr>
            <p:spPr bwMode="auto">
              <a:xfrm>
                <a:off x="3210" y="11275"/>
                <a:ext cx="1" cy="4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3" name="Text Box 81"/>
            <p:cNvSpPr txBox="1">
              <a:spLocks noChangeArrowheads="1"/>
            </p:cNvSpPr>
            <p:nvPr/>
          </p:nvSpPr>
          <p:spPr bwMode="auto">
            <a:xfrm>
              <a:off x="3995" y="3103"/>
              <a:ext cx="13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e</a:t>
              </a:r>
              <a:r>
                <a:rPr lang="en-US" altLang="zh-CN" sz="1400" baseline="-25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5</a:t>
              </a:r>
              <a:endParaRPr lang="en-US" altLang="zh-CN" sz="1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254" name="Text Box 82"/>
            <p:cNvSpPr txBox="1">
              <a:spLocks noChangeArrowheads="1"/>
            </p:cNvSpPr>
            <p:nvPr/>
          </p:nvSpPr>
          <p:spPr bwMode="auto">
            <a:xfrm>
              <a:off x="3747" y="3269"/>
              <a:ext cx="9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52255" name="Text Box 83"/>
            <p:cNvSpPr txBox="1">
              <a:spLocks noChangeArrowheads="1"/>
            </p:cNvSpPr>
            <p:nvPr/>
          </p:nvSpPr>
          <p:spPr bwMode="auto">
            <a:xfrm>
              <a:off x="4132" y="3268"/>
              <a:ext cx="62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52256" name="Text Box 84"/>
            <p:cNvSpPr txBox="1">
              <a:spLocks noChangeArrowheads="1"/>
            </p:cNvSpPr>
            <p:nvPr/>
          </p:nvSpPr>
          <p:spPr bwMode="auto">
            <a:xfrm>
              <a:off x="3916" y="3270"/>
              <a:ext cx="19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grpSp>
          <p:nvGrpSpPr>
            <p:cNvPr id="52257" name="Group 85"/>
            <p:cNvGrpSpPr>
              <a:grpSpLocks noChangeAspect="1"/>
            </p:cNvGrpSpPr>
            <p:nvPr/>
          </p:nvGrpSpPr>
          <p:grpSpPr bwMode="auto">
            <a:xfrm>
              <a:off x="3679" y="3224"/>
              <a:ext cx="770" cy="174"/>
              <a:chOff x="5481" y="1965"/>
              <a:chExt cx="909" cy="221"/>
            </a:xfrm>
          </p:grpSpPr>
          <p:sp>
            <p:nvSpPr>
              <p:cNvPr id="52259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5481" y="1965"/>
                <a:ext cx="909" cy="22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charset="0"/>
                </a:endParaRPr>
              </a:p>
            </p:txBody>
          </p:sp>
          <p:sp>
            <p:nvSpPr>
              <p:cNvPr id="52260" name="Line 87"/>
              <p:cNvSpPr>
                <a:spLocks noChangeAspect="1" noChangeShapeType="1"/>
              </p:cNvSpPr>
              <p:nvPr/>
            </p:nvSpPr>
            <p:spPr bwMode="auto">
              <a:xfrm>
                <a:off x="570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1" name="Line 88"/>
              <p:cNvSpPr>
                <a:spLocks noChangeAspect="1" noChangeShapeType="1"/>
              </p:cNvSpPr>
              <p:nvPr/>
            </p:nvSpPr>
            <p:spPr bwMode="auto">
              <a:xfrm>
                <a:off x="5935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2" name="Line 89"/>
              <p:cNvSpPr>
                <a:spLocks noChangeAspect="1" noChangeShapeType="1"/>
              </p:cNvSpPr>
              <p:nvPr/>
            </p:nvSpPr>
            <p:spPr bwMode="auto">
              <a:xfrm>
                <a:off x="6161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3" name="Line 90"/>
              <p:cNvSpPr>
                <a:spLocks noChangeAspect="1" noChangeShapeType="1"/>
              </p:cNvSpPr>
              <p:nvPr/>
            </p:nvSpPr>
            <p:spPr bwMode="auto">
              <a:xfrm>
                <a:off x="6388" y="1965"/>
                <a:ext cx="0" cy="2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8" name="Text Box 91"/>
            <p:cNvSpPr txBox="1">
              <a:spLocks noChangeArrowheads="1"/>
            </p:cNvSpPr>
            <p:nvPr/>
          </p:nvSpPr>
          <p:spPr bwMode="auto">
            <a:xfrm>
              <a:off x="2835" y="3004"/>
              <a:ext cx="1444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AEL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y=3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扫描线上的状态</a:t>
              </a:r>
            </a:p>
          </p:txBody>
        </p:sp>
      </p:grpSp>
      <p:sp>
        <p:nvSpPr>
          <p:cNvPr id="152670" name="Arc 94"/>
          <p:cNvSpPr>
            <a:spLocks/>
          </p:cNvSpPr>
          <p:nvPr/>
        </p:nvSpPr>
        <p:spPr bwMode="auto">
          <a:xfrm rot="2675349" flipV="1">
            <a:off x="2351088" y="4356100"/>
            <a:ext cx="2763837" cy="2968625"/>
          </a:xfrm>
          <a:custGeom>
            <a:avLst/>
            <a:gdLst>
              <a:gd name="T0" fmla="*/ 0 w 22723"/>
              <a:gd name="T1" fmla="*/ 2147483647 h 21600"/>
              <a:gd name="T2" fmla="*/ 2147483647 w 22723"/>
              <a:gd name="T3" fmla="*/ 2147483647 h 21600"/>
              <a:gd name="T4" fmla="*/ 2147483647 w 22723"/>
              <a:gd name="T5" fmla="*/ 2147483647 h 21600"/>
              <a:gd name="T6" fmla="*/ 0 60000 65536"/>
              <a:gd name="T7" fmla="*/ 0 60000 65536"/>
              <a:gd name="T8" fmla="*/ 0 60000 65536"/>
              <a:gd name="T9" fmla="*/ 0 w 22723"/>
              <a:gd name="T10" fmla="*/ 0 h 21600"/>
              <a:gd name="T11" fmla="*/ 22723 w 227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23" h="21600" fill="none" extrusionOk="0">
                <a:moveTo>
                  <a:pt x="-1" y="31"/>
                </a:moveTo>
                <a:cubicBezTo>
                  <a:pt x="389" y="10"/>
                  <a:pt x="779" y="-1"/>
                  <a:pt x="1169" y="0"/>
                </a:cubicBezTo>
                <a:cubicBezTo>
                  <a:pt x="12550" y="0"/>
                  <a:pt x="21979" y="8831"/>
                  <a:pt x="22722" y="20189"/>
                </a:cubicBezTo>
              </a:path>
              <a:path w="22723" h="21600" stroke="0" extrusionOk="0">
                <a:moveTo>
                  <a:pt x="-1" y="31"/>
                </a:moveTo>
                <a:cubicBezTo>
                  <a:pt x="389" y="10"/>
                  <a:pt x="779" y="-1"/>
                  <a:pt x="1169" y="0"/>
                </a:cubicBezTo>
                <a:cubicBezTo>
                  <a:pt x="12550" y="0"/>
                  <a:pt x="21979" y="8831"/>
                  <a:pt x="22722" y="20189"/>
                </a:cubicBezTo>
                <a:lnTo>
                  <a:pt x="1169" y="21600"/>
                </a:lnTo>
                <a:lnTo>
                  <a:pt x="-1" y="31"/>
                </a:lnTo>
                <a:close/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2672" name="Text Box 96"/>
          <p:cNvSpPr txBox="1">
            <a:spLocks noChangeArrowheads="1"/>
          </p:cNvSpPr>
          <p:nvPr/>
        </p:nvSpPr>
        <p:spPr bwMode="auto">
          <a:xfrm>
            <a:off x="217488" y="6124575"/>
            <a:ext cx="375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30000"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en-US" altLang="zh-CN" sz="24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rPr>
              <a:t>:m=-5/3,</a:t>
            </a:r>
            <a:r>
              <a:rPr lang="zh-CN" altLang="en-US" sz="22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2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rPr>
              <a:t>变为</a:t>
            </a:r>
            <a:r>
              <a:rPr lang="en-US" altLang="zh-CN" sz="22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rPr>
              <a:t>7-5/3=5</a:t>
            </a:r>
          </a:p>
        </p:txBody>
      </p:sp>
      <p:sp>
        <p:nvSpPr>
          <p:cNvPr id="152673" name="Arc 97"/>
          <p:cNvSpPr>
            <a:spLocks/>
          </p:cNvSpPr>
          <p:nvPr/>
        </p:nvSpPr>
        <p:spPr bwMode="auto">
          <a:xfrm rot="2675349" flipV="1">
            <a:off x="4160838" y="4319588"/>
            <a:ext cx="2836862" cy="3041650"/>
          </a:xfrm>
          <a:custGeom>
            <a:avLst/>
            <a:gdLst>
              <a:gd name="T0" fmla="*/ 0 w 22723"/>
              <a:gd name="T1" fmla="*/ 2147483647 h 21600"/>
              <a:gd name="T2" fmla="*/ 2147483647 w 22723"/>
              <a:gd name="T3" fmla="*/ 2147483647 h 21600"/>
              <a:gd name="T4" fmla="*/ 2147483647 w 22723"/>
              <a:gd name="T5" fmla="*/ 2147483647 h 21600"/>
              <a:gd name="T6" fmla="*/ 0 60000 65536"/>
              <a:gd name="T7" fmla="*/ 0 60000 65536"/>
              <a:gd name="T8" fmla="*/ 0 60000 65536"/>
              <a:gd name="T9" fmla="*/ 0 w 22723"/>
              <a:gd name="T10" fmla="*/ 0 h 21600"/>
              <a:gd name="T11" fmla="*/ 22723 w 227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23" h="21600" fill="none" extrusionOk="0">
                <a:moveTo>
                  <a:pt x="-1" y="31"/>
                </a:moveTo>
                <a:cubicBezTo>
                  <a:pt x="389" y="10"/>
                  <a:pt x="779" y="-1"/>
                  <a:pt x="1169" y="0"/>
                </a:cubicBezTo>
                <a:cubicBezTo>
                  <a:pt x="12550" y="0"/>
                  <a:pt x="21979" y="8831"/>
                  <a:pt x="22722" y="20189"/>
                </a:cubicBezTo>
              </a:path>
              <a:path w="22723" h="21600" stroke="0" extrusionOk="0">
                <a:moveTo>
                  <a:pt x="-1" y="31"/>
                </a:moveTo>
                <a:cubicBezTo>
                  <a:pt x="389" y="10"/>
                  <a:pt x="779" y="-1"/>
                  <a:pt x="1169" y="0"/>
                </a:cubicBezTo>
                <a:cubicBezTo>
                  <a:pt x="12550" y="0"/>
                  <a:pt x="21979" y="8831"/>
                  <a:pt x="22722" y="20189"/>
                </a:cubicBezTo>
                <a:lnTo>
                  <a:pt x="1169" y="21600"/>
                </a:lnTo>
                <a:lnTo>
                  <a:pt x="-1" y="31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2674" name="Text Box 98"/>
          <p:cNvSpPr txBox="1">
            <a:spLocks noChangeArrowheads="1"/>
          </p:cNvSpPr>
          <p:nvPr/>
        </p:nvSpPr>
        <p:spPr bwMode="auto">
          <a:xfrm>
            <a:off x="5097463" y="6137275"/>
            <a:ext cx="354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30000">
                <a:latin typeface="Times New Roman" pitchFamily="18" charset="0"/>
                <a:ea typeface="楷体_GB2312" pitchFamily="49" charset="-122"/>
              </a:rPr>
              <a:t>5 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:m=2,</a:t>
            </a:r>
            <a:r>
              <a:rPr lang="zh-CN" altLang="en-US" sz="22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2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变为</a:t>
            </a:r>
            <a:r>
              <a:rPr lang="en-US" altLang="zh-CN" sz="22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12+2=14</a:t>
            </a:r>
          </a:p>
        </p:txBody>
      </p:sp>
      <p:sp>
        <p:nvSpPr>
          <p:cNvPr id="152675" name="Arc 99"/>
          <p:cNvSpPr>
            <a:spLocks/>
          </p:cNvSpPr>
          <p:nvPr/>
        </p:nvSpPr>
        <p:spPr bwMode="auto">
          <a:xfrm rot="13648504" flipV="1">
            <a:off x="2767807" y="3685381"/>
            <a:ext cx="3041650" cy="3090863"/>
          </a:xfrm>
          <a:custGeom>
            <a:avLst/>
            <a:gdLst>
              <a:gd name="T0" fmla="*/ 0 w 23427"/>
              <a:gd name="T1" fmla="*/ 2147483647 h 21600"/>
              <a:gd name="T2" fmla="*/ 2147483647 w 23427"/>
              <a:gd name="T3" fmla="*/ 2147483647 h 21600"/>
              <a:gd name="T4" fmla="*/ 2147483647 w 23427"/>
              <a:gd name="T5" fmla="*/ 2147483647 h 21600"/>
              <a:gd name="T6" fmla="*/ 0 60000 65536"/>
              <a:gd name="T7" fmla="*/ 0 60000 65536"/>
              <a:gd name="T8" fmla="*/ 0 60000 65536"/>
              <a:gd name="T9" fmla="*/ 0 w 23427"/>
              <a:gd name="T10" fmla="*/ 0 h 21600"/>
              <a:gd name="T11" fmla="*/ 23427 w 234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427" h="21600" fill="none" extrusionOk="0">
                <a:moveTo>
                  <a:pt x="0" y="81"/>
                </a:moveTo>
                <a:cubicBezTo>
                  <a:pt x="622" y="27"/>
                  <a:pt x="1247" y="-1"/>
                  <a:pt x="1873" y="0"/>
                </a:cubicBezTo>
                <a:cubicBezTo>
                  <a:pt x="13254" y="0"/>
                  <a:pt x="22683" y="8831"/>
                  <a:pt x="23426" y="20189"/>
                </a:cubicBezTo>
              </a:path>
              <a:path w="23427" h="21600" stroke="0" extrusionOk="0">
                <a:moveTo>
                  <a:pt x="0" y="81"/>
                </a:moveTo>
                <a:cubicBezTo>
                  <a:pt x="622" y="27"/>
                  <a:pt x="1247" y="-1"/>
                  <a:pt x="1873" y="0"/>
                </a:cubicBezTo>
                <a:cubicBezTo>
                  <a:pt x="13254" y="0"/>
                  <a:pt x="22683" y="8831"/>
                  <a:pt x="23426" y="20189"/>
                </a:cubicBezTo>
                <a:lnTo>
                  <a:pt x="1873" y="21600"/>
                </a:lnTo>
                <a:lnTo>
                  <a:pt x="0" y="8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2676" name="Text Box 100"/>
          <p:cNvSpPr txBox="1">
            <a:spLocks noChangeArrowheads="1"/>
          </p:cNvSpPr>
          <p:nvPr/>
        </p:nvSpPr>
        <p:spPr bwMode="auto">
          <a:xfrm>
            <a:off x="5861050" y="4756150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y=y+1,</a:t>
            </a:r>
            <a:r>
              <a:rPr lang="zh-CN" altLang="en-US" sz="24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y=2+1=3</a:t>
            </a:r>
          </a:p>
        </p:txBody>
      </p:sp>
    </p:spTree>
    <p:extLst>
      <p:ext uri="{BB962C8B-B14F-4D97-AF65-F5344CB8AC3E}">
        <p14:creationId xmlns:p14="http://schemas.microsoft.com/office/powerpoint/2010/main" val="2681982983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2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3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2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2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2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5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5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70" grpId="0" animBg="1"/>
      <p:bldP spid="152672" grpId="0"/>
      <p:bldP spid="152673" grpId="0" animBg="1"/>
      <p:bldP spid="152674" grpId="0"/>
      <p:bldP spid="152675" grpId="0" animBg="1"/>
      <p:bldP spid="1526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1625"/>
            <a:ext cx="7772400" cy="1462088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四章 基本光栅图形算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405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直线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圆弧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多边形的填充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36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3600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区域填充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73125" y="3200400"/>
            <a:ext cx="790733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3.1 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多边形的两种表示方法（顶点表示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点阵表示）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3.2 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多边形填充的扫描线算法（基本思想、性质、奇异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点的处理、数据结构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和实现步骤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3.3 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边缘填充算法 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3.4 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边界标志算法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08956" y="5661025"/>
            <a:ext cx="8098692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区域的概念及两种表示方法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内点表示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边界表示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简单种子填充算法、扫描线种子填充算法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0932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838200"/>
            <a:ext cx="7772400" cy="8413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一章 计算机图形学概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97050"/>
            <a:ext cx="85344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图形的概念－－广义图形、计算机图形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 概念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计算机图形学的应用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计算机图形的生成过程（三维图形显示的一般流程）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3400" y="28194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计算机图形学是研究如何在计算机环境下</a:t>
            </a:r>
            <a:r>
              <a:rPr lang="zh-CN" altLang="en-US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描述</a:t>
            </a:r>
            <a:r>
              <a:rPr lang="zh-CN" altLang="zh-CN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、</a:t>
            </a:r>
            <a:r>
              <a:rPr lang="zh-CN" altLang="en-US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交互处理</a:t>
            </a:r>
            <a:r>
              <a:rPr lang="zh-CN" altLang="zh-CN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和</a:t>
            </a:r>
            <a:r>
              <a:rPr lang="zh-CN" altLang="en-US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绘制</a:t>
            </a:r>
            <a:r>
              <a:rPr lang="zh-CN" altLang="zh-CN" sz="2800" b="1">
                <a:solidFill>
                  <a:schemeClr val="tx2"/>
                </a:solidFill>
                <a:latin typeface="Britannic Bold" pitchFamily="34" charset="0"/>
                <a:ea typeface="楷体_GB2312" pitchFamily="49" charset="-122"/>
              </a:rPr>
              <a:t>图形的一门学科。</a:t>
            </a:r>
            <a:endParaRPr lang="zh-CN" altLang="en-US" sz="2800">
              <a:solidFill>
                <a:schemeClr val="tx2"/>
              </a:solidFill>
              <a:latin typeface="Britannic Bold" pitchFamily="34" charset="0"/>
              <a:ea typeface="楷体_GB2312" pitchFamily="49" charset="-122"/>
            </a:endParaRPr>
          </a:p>
        </p:txBody>
      </p:sp>
      <p:sp>
        <p:nvSpPr>
          <p:cNvPr id="71" name="TextBox 70"/>
          <p:cNvSpPr txBox="1"/>
          <p:nvPr/>
        </p:nvSpPr>
        <p:spPr bwMode="auto">
          <a:xfrm>
            <a:off x="1993900" y="5349875"/>
            <a:ext cx="346075" cy="800100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>
              <a:defRPr/>
            </a:pPr>
            <a:r>
              <a:rPr lang="zh-CN" altLang="en-US" sz="1050" dirty="0">
                <a:solidFill>
                  <a:schemeClr val="tx2"/>
                </a:solidFill>
              </a:rPr>
              <a:t>世界坐标系</a:t>
            </a:r>
          </a:p>
        </p:txBody>
      </p:sp>
      <p:sp>
        <p:nvSpPr>
          <p:cNvPr id="72" name="文本框 15"/>
          <p:cNvSpPr txBox="1"/>
          <p:nvPr/>
        </p:nvSpPr>
        <p:spPr bwMode="auto">
          <a:xfrm>
            <a:off x="7210425" y="5292725"/>
            <a:ext cx="333375" cy="801688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/>
          <a:lstStyle/>
          <a:p>
            <a:pPr algn="just">
              <a:spcAft>
                <a:spcPts val="0"/>
              </a:spcAft>
              <a:defRPr/>
            </a:pPr>
            <a:r>
              <a:rPr lang="zh-CN" sz="1050" kern="100" dirty="0">
                <a:cs typeface="Times New Roman"/>
              </a:rPr>
              <a:t>设备坐标系</a:t>
            </a:r>
          </a:p>
        </p:txBody>
      </p:sp>
      <p:sp>
        <p:nvSpPr>
          <p:cNvPr id="4103" name="Text Box 50"/>
          <p:cNvSpPr txBox="1">
            <a:spLocks noChangeAspect="1" noChangeArrowheads="1"/>
          </p:cNvSpPr>
          <p:nvPr/>
        </p:nvSpPr>
        <p:spPr bwMode="auto">
          <a:xfrm>
            <a:off x="3173413" y="6477000"/>
            <a:ext cx="2617787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zh-CN" sz="1400">
                <a:solidFill>
                  <a:schemeClr val="tx2"/>
                </a:solidFill>
                <a:latin typeface="宋体" pitchFamily="2" charset="-122"/>
                <a:cs typeface="Times New Roman" pitchFamily="18" charset="0"/>
              </a:rPr>
              <a:t>图形的显示流程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04" name="Text Box 53"/>
          <p:cNvSpPr txBox="1">
            <a:spLocks noChangeAspect="1" noChangeArrowheads="1"/>
          </p:cNvSpPr>
          <p:nvPr/>
        </p:nvSpPr>
        <p:spPr bwMode="auto">
          <a:xfrm>
            <a:off x="4889500" y="5889625"/>
            <a:ext cx="673100" cy="511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54000" rIns="0" bIns="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对窗口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剪</a:t>
            </a:r>
            <a:r>
              <a:rPr lang="zh-CN" altLang="en-US" sz="140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切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05" name="Text Box 54"/>
          <p:cNvSpPr txBox="1">
            <a:spLocks noChangeAspect="1" noChangeArrowheads="1"/>
          </p:cNvSpPr>
          <p:nvPr/>
        </p:nvSpPr>
        <p:spPr bwMode="auto">
          <a:xfrm>
            <a:off x="6229350" y="5822950"/>
            <a:ext cx="798513" cy="511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54000" rIns="0" bIns="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窗口至视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区的变换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06" name="Text Box 55"/>
          <p:cNvSpPr txBox="1">
            <a:spLocks noChangeAspect="1" noChangeArrowheads="1"/>
          </p:cNvSpPr>
          <p:nvPr/>
        </p:nvSpPr>
        <p:spPr bwMode="auto">
          <a:xfrm>
            <a:off x="7642225" y="5822950"/>
            <a:ext cx="742950" cy="511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54000" rIns="0" bIns="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显示或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绘</a:t>
            </a:r>
            <a:r>
              <a:rPr lang="zh-CN" altLang="en-US" sz="140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图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07" name="Text Box 56"/>
          <p:cNvSpPr txBox="1">
            <a:spLocks noChangeAspect="1" noChangeArrowheads="1"/>
          </p:cNvSpPr>
          <p:nvPr/>
        </p:nvSpPr>
        <p:spPr bwMode="auto">
          <a:xfrm>
            <a:off x="2286000" y="5965825"/>
            <a:ext cx="946150" cy="511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54000" rIns="0" bIns="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三</a:t>
            </a:r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维</a:t>
            </a:r>
            <a:endParaRPr lang="en-US" altLang="zh-CN" sz="14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变换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08" name="Text Box 57"/>
          <p:cNvSpPr txBox="1">
            <a:spLocks noChangeAspect="1" noChangeArrowheads="1"/>
          </p:cNvSpPr>
          <p:nvPr/>
        </p:nvSpPr>
        <p:spPr bwMode="auto">
          <a:xfrm>
            <a:off x="3657600" y="5956300"/>
            <a:ext cx="752475" cy="444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0" rIns="0" bIns="46800"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1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投影</a:t>
            </a:r>
            <a:endParaRPr lang="zh-CN" altLang="zh-CN" sz="12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80" name="Line 60"/>
          <p:cNvSpPr>
            <a:spLocks noChangeAspect="1" noChangeShapeType="1"/>
          </p:cNvSpPr>
          <p:nvPr/>
        </p:nvSpPr>
        <p:spPr bwMode="auto">
          <a:xfrm>
            <a:off x="5573713" y="6065838"/>
            <a:ext cx="654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just">
              <a:spcAft>
                <a:spcPts val="0"/>
              </a:spcAft>
              <a:defRPr/>
            </a:pPr>
            <a:r>
              <a:rPr lang="en-US" sz="1050" kern="100">
                <a:solidFill>
                  <a:schemeClr val="tx2"/>
                </a:solidFill>
                <a:latin typeface="Calibri"/>
                <a:ea typeface="宋体"/>
                <a:cs typeface="Times New Roman"/>
              </a:rPr>
              <a:t> </a:t>
            </a:r>
            <a:endParaRPr lang="zh-CN" sz="1050" kern="100">
              <a:solidFill>
                <a:schemeClr val="tx2"/>
              </a:solidFill>
              <a:latin typeface="Calibri"/>
              <a:ea typeface="宋体"/>
              <a:cs typeface="Times New Roman"/>
            </a:endParaRPr>
          </a:p>
        </p:txBody>
      </p:sp>
      <p:sp>
        <p:nvSpPr>
          <p:cNvPr id="81" name="Line 62"/>
          <p:cNvSpPr>
            <a:spLocks noChangeAspect="1" noChangeShapeType="1"/>
          </p:cNvSpPr>
          <p:nvPr/>
        </p:nvSpPr>
        <p:spPr bwMode="auto">
          <a:xfrm>
            <a:off x="3051175" y="6056313"/>
            <a:ext cx="6556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just">
              <a:spcAft>
                <a:spcPts val="0"/>
              </a:spcAft>
              <a:defRPr/>
            </a:pPr>
            <a:r>
              <a:rPr lang="en-US" sz="1050" kern="100">
                <a:solidFill>
                  <a:schemeClr val="tx2"/>
                </a:solidFill>
                <a:latin typeface="Calibri"/>
                <a:ea typeface="宋体"/>
                <a:cs typeface="Times New Roman"/>
              </a:rPr>
              <a:t> </a:t>
            </a:r>
            <a:endParaRPr lang="zh-CN" sz="1050" kern="100">
              <a:solidFill>
                <a:schemeClr val="tx2"/>
              </a:solidFill>
              <a:latin typeface="Calibri"/>
              <a:ea typeface="宋体"/>
              <a:cs typeface="Times New Roman"/>
            </a:endParaRPr>
          </a:p>
        </p:txBody>
      </p:sp>
      <p:sp>
        <p:nvSpPr>
          <p:cNvPr id="82" name="文本框 18"/>
          <p:cNvSpPr txBox="1"/>
          <p:nvPr/>
        </p:nvSpPr>
        <p:spPr bwMode="auto">
          <a:xfrm>
            <a:off x="533400" y="5257800"/>
            <a:ext cx="392113" cy="798513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/>
          <a:lstStyle/>
          <a:p>
            <a:pPr algn="just">
              <a:spcAft>
                <a:spcPts val="0"/>
              </a:spcAft>
              <a:defRPr/>
            </a:pPr>
            <a:r>
              <a:rPr lang="zh-CN" sz="1050" kern="100" dirty="0">
                <a:cs typeface="Times New Roman"/>
              </a:rPr>
              <a:t>模型坐标系</a:t>
            </a:r>
          </a:p>
        </p:txBody>
      </p:sp>
      <p:cxnSp>
        <p:nvCxnSpPr>
          <p:cNvPr id="83" name="直接箭头连接符 82"/>
          <p:cNvCxnSpPr/>
          <p:nvPr/>
        </p:nvCxnSpPr>
        <p:spPr bwMode="auto">
          <a:xfrm>
            <a:off x="395288" y="6172200"/>
            <a:ext cx="7000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155700" y="5891213"/>
            <a:ext cx="679450" cy="585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tx2"/>
                </a:solidFill>
                <a:latin typeface="Arial" charset="0"/>
              </a:rPr>
              <a:t>模型变换</a:t>
            </a:r>
          </a:p>
        </p:txBody>
      </p:sp>
      <p:cxnSp>
        <p:nvCxnSpPr>
          <p:cNvPr id="85" name="直接箭头连接符 84"/>
          <p:cNvCxnSpPr/>
          <p:nvPr/>
        </p:nvCxnSpPr>
        <p:spPr bwMode="auto">
          <a:xfrm>
            <a:off x="1841500" y="6149975"/>
            <a:ext cx="700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 bwMode="auto">
          <a:xfrm>
            <a:off x="3006725" y="6196013"/>
            <a:ext cx="700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 bwMode="auto">
          <a:xfrm>
            <a:off x="4267200" y="6172200"/>
            <a:ext cx="700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/>
          <p:nvPr/>
        </p:nvCxnSpPr>
        <p:spPr bwMode="auto">
          <a:xfrm>
            <a:off x="5548313" y="6172200"/>
            <a:ext cx="7000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 bwMode="auto">
          <a:xfrm>
            <a:off x="6996113" y="6111875"/>
            <a:ext cx="7000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9937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五章 变换和裁剪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590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几何变换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平移变换、放大缩小变换、旋转变换及其实现函数，齐次坐标的概念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裁剪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54063" y="4419600"/>
            <a:ext cx="80010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2.1  Sutherland-Cohen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基本思想及算法的具体实现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2.2  Cyrus-Beck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及梁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800" b="1" dirty="0" err="1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arsky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基本思想及算法的具体实现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655638"/>
            <a:ext cx="8281044" cy="563562"/>
          </a:xfrm>
        </p:spPr>
        <p:txBody>
          <a:bodyPr/>
          <a:lstStyle/>
          <a:p>
            <a:r>
              <a:rPr lang="en-US" altLang="zh-CN" sz="2600" dirty="0" smtClean="0"/>
              <a:t>5.5 </a:t>
            </a:r>
            <a:r>
              <a:rPr lang="zh-CN" altLang="zh-CN" sz="2600" dirty="0" smtClean="0"/>
              <a:t>推导</a:t>
            </a:r>
            <a:r>
              <a:rPr lang="zh-CN" altLang="zh-CN" sz="2600" dirty="0"/>
              <a:t>以直线</a:t>
            </a:r>
            <a:r>
              <a:rPr lang="en-US" altLang="zh-CN" sz="2600" dirty="0" err="1"/>
              <a:t>ax+by+c</a:t>
            </a:r>
            <a:r>
              <a:rPr lang="en-US" altLang="zh-CN" sz="2600" dirty="0"/>
              <a:t>=0</a:t>
            </a:r>
            <a:r>
              <a:rPr lang="zh-CN" altLang="zh-CN" sz="2600" dirty="0"/>
              <a:t>为对称轴的二维</a:t>
            </a:r>
            <a:r>
              <a:rPr lang="zh-CN" altLang="zh-CN" sz="2600" dirty="0">
                <a:solidFill>
                  <a:srgbClr val="FF0000"/>
                </a:solidFill>
              </a:rPr>
              <a:t>对称</a:t>
            </a:r>
            <a:r>
              <a:rPr lang="zh-CN" altLang="zh-CN" sz="2600" dirty="0">
                <a:solidFill>
                  <a:schemeClr val="tx1"/>
                </a:solidFill>
              </a:rPr>
              <a:t>变换</a:t>
            </a:r>
            <a:r>
              <a:rPr lang="zh-CN" altLang="zh-CN" sz="2600" dirty="0"/>
              <a:t>矩阵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160748"/>
            <a:ext cx="8784976" cy="5472608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/>
              <a:t>直线变为</a:t>
            </a:r>
            <a:r>
              <a:rPr lang="en-US" altLang="zh-CN" sz="2000" dirty="0"/>
              <a:t>y=(-a/b)x+(-c/b)</a:t>
            </a:r>
            <a:r>
              <a:rPr lang="zh-CN" altLang="en-US" sz="2000" dirty="0"/>
              <a:t>，即直线的斜率为</a:t>
            </a:r>
            <a:r>
              <a:rPr lang="en-US" altLang="zh-CN" sz="2000" dirty="0"/>
              <a:t>-a/b</a:t>
            </a:r>
            <a:r>
              <a:rPr lang="zh-CN" altLang="en-US" sz="2000" dirty="0"/>
              <a:t>，直线的截距为</a:t>
            </a:r>
            <a:r>
              <a:rPr lang="en-US" altLang="zh-CN" sz="2000" dirty="0"/>
              <a:t>-c/b</a:t>
            </a:r>
            <a:r>
              <a:rPr lang="zh-CN" altLang="en-US" sz="2000" dirty="0"/>
              <a:t>，整个变换过程可分以下几个步骤完成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r>
              <a:rPr lang="en-US" altLang="zh-CN" sz="2000" dirty="0"/>
              <a:t>a) </a:t>
            </a:r>
            <a:r>
              <a:rPr lang="zh-CN" altLang="en-US" sz="2000" dirty="0"/>
              <a:t>沿</a:t>
            </a:r>
            <a:r>
              <a:rPr lang="en-US" altLang="zh-CN" sz="2000" dirty="0"/>
              <a:t>y</a:t>
            </a:r>
            <a:r>
              <a:rPr lang="zh-CN" altLang="en-US" sz="2000" dirty="0"/>
              <a:t>轴，平移直线使之通过原点，平移量为</a:t>
            </a:r>
            <a:r>
              <a:rPr lang="en-US" altLang="zh-CN" sz="2000" dirty="0"/>
              <a:t>c/b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变换矩阵：</a:t>
            </a:r>
            <a:endParaRPr lang="en-US" altLang="zh-CN" sz="2000" dirty="0" smtClean="0"/>
          </a:p>
          <a:p>
            <a:r>
              <a:rPr lang="en-US" altLang="zh-CN" sz="2000" dirty="0"/>
              <a:t>b) </a:t>
            </a:r>
            <a:r>
              <a:rPr lang="zh-CN" altLang="en-US" sz="2000" dirty="0" smtClean="0"/>
              <a:t>绕</a:t>
            </a:r>
            <a:r>
              <a:rPr lang="en-US" altLang="zh-CN" sz="2000" dirty="0" smtClean="0"/>
              <a:t>Z</a:t>
            </a:r>
            <a:r>
              <a:rPr lang="zh-CN" altLang="en-US" sz="2000" dirty="0" smtClean="0"/>
              <a:t>轴旋转</a:t>
            </a:r>
            <a:r>
              <a:rPr lang="en-US" altLang="zh-CN" sz="2000" dirty="0"/>
              <a:t>-θ</a:t>
            </a:r>
            <a:r>
              <a:rPr lang="zh-CN" altLang="en-US" sz="2000" dirty="0"/>
              <a:t>（</a:t>
            </a:r>
            <a:r>
              <a:rPr lang="en-US" altLang="zh-CN" sz="2000" dirty="0"/>
              <a:t>θ=</a:t>
            </a:r>
            <a:r>
              <a:rPr lang="en-US" altLang="zh-CN" sz="2000" dirty="0" err="1"/>
              <a:t>arctg</a:t>
            </a:r>
            <a:r>
              <a:rPr lang="en-US" altLang="zh-CN" sz="2000" dirty="0"/>
              <a:t>(-a/b)</a:t>
            </a:r>
            <a:r>
              <a:rPr lang="zh-CN" altLang="en-US" sz="2000" dirty="0"/>
              <a:t>），使直线与</a:t>
            </a:r>
            <a:r>
              <a:rPr lang="en-US" altLang="zh-CN" sz="2000" dirty="0"/>
              <a:t>x</a:t>
            </a:r>
            <a:r>
              <a:rPr lang="zh-CN" altLang="en-US" sz="2000" dirty="0"/>
              <a:t>轴重合，</a:t>
            </a:r>
            <a:r>
              <a:rPr lang="zh-CN" altLang="en-US" sz="2000" dirty="0" smtClean="0"/>
              <a:t>变换矩阵：</a:t>
            </a:r>
            <a:endParaRPr lang="en-US" altLang="zh-CN" sz="2000" dirty="0" smtClean="0"/>
          </a:p>
          <a:p>
            <a:r>
              <a:rPr lang="en-US" altLang="zh-CN" sz="2000" dirty="0"/>
              <a:t>c) </a:t>
            </a:r>
            <a:r>
              <a:rPr lang="zh-CN" altLang="en-US" sz="2000" dirty="0"/>
              <a:t>做关于</a:t>
            </a:r>
            <a:r>
              <a:rPr lang="en-US" altLang="zh-CN" sz="2000" dirty="0"/>
              <a:t>x</a:t>
            </a:r>
            <a:r>
              <a:rPr lang="zh-CN" altLang="en-US" sz="2000" dirty="0"/>
              <a:t>轴的对称变换，</a:t>
            </a:r>
            <a:r>
              <a:rPr lang="zh-CN" altLang="en-US" sz="2000" dirty="0" smtClean="0"/>
              <a:t>变换矩阵：</a:t>
            </a:r>
            <a:endParaRPr lang="en-US" altLang="zh-CN" sz="2000" dirty="0" smtClean="0"/>
          </a:p>
          <a:p>
            <a:r>
              <a:rPr lang="en-US" altLang="zh-CN" sz="2000" dirty="0"/>
              <a:t>d) </a:t>
            </a:r>
            <a:r>
              <a:rPr lang="zh-CN" altLang="en-US" sz="2000" dirty="0" smtClean="0"/>
              <a:t>绕</a:t>
            </a:r>
            <a:r>
              <a:rPr lang="en-US" altLang="zh-CN" sz="2000" dirty="0"/>
              <a:t>Z</a:t>
            </a:r>
            <a:r>
              <a:rPr lang="zh-CN" altLang="en-US" sz="2000" dirty="0"/>
              <a:t>轴</a:t>
            </a:r>
            <a:r>
              <a:rPr lang="zh-CN" altLang="en-US" sz="2000" dirty="0" smtClean="0"/>
              <a:t>回旋</a:t>
            </a:r>
            <a:r>
              <a:rPr lang="en-US" altLang="zh-CN" sz="2000" dirty="0"/>
              <a:t>θ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变换矩阵：</a:t>
            </a:r>
            <a:endParaRPr lang="en-US" altLang="zh-CN" sz="2000" dirty="0" smtClean="0"/>
          </a:p>
          <a:p>
            <a:r>
              <a:rPr lang="en-US" altLang="zh-CN" sz="2000" dirty="0"/>
              <a:t>e) </a:t>
            </a:r>
            <a:r>
              <a:rPr lang="zh-CN" altLang="en-US" sz="2000" dirty="0"/>
              <a:t>沿</a:t>
            </a:r>
            <a:r>
              <a:rPr lang="en-US" altLang="zh-CN" sz="2000" dirty="0"/>
              <a:t>y</a:t>
            </a:r>
            <a:r>
              <a:rPr lang="zh-CN" altLang="en-US" sz="2000" dirty="0"/>
              <a:t>轴，平移直线，平移量为</a:t>
            </a:r>
            <a:r>
              <a:rPr lang="en-US" altLang="zh-CN" sz="2000" dirty="0"/>
              <a:t>-c/b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变换矩阵：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5225" y="3717032"/>
          <a:ext cx="24685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25" y="3717032"/>
                        <a:ext cx="24685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05848" y="3753792"/>
          <a:ext cx="21066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6" imgW="32004000" imgH="17068800" progId="Equation.DSMT4">
                  <p:embed/>
                </p:oleObj>
              </mc:Choice>
              <mc:Fallback>
                <p:oleObj name="Equation" r:id="rId6" imgW="32004000" imgH="1706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848" y="3753792"/>
                        <a:ext cx="210661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79812" y="3717788"/>
          <a:ext cx="3420380" cy="126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8" imgW="46329600" imgH="17068800" progId="Equation.DSMT4">
                  <p:embed/>
                </p:oleObj>
              </mc:Choice>
              <mc:Fallback>
                <p:oleObj name="Equation" r:id="rId8" imgW="46329600" imgH="1706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9812" y="3717788"/>
                        <a:ext cx="3420380" cy="126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5516" y="5229200"/>
          <a:ext cx="342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0" imgW="46329600" imgH="17068800" progId="Equation.DSMT4">
                  <p:embed/>
                </p:oleObj>
              </mc:Choice>
              <mc:Fallback>
                <p:oleObj name="Equation" r:id="rId10" imgW="46329600" imgH="1706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5229200"/>
                        <a:ext cx="342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49223" y="5157192"/>
          <a:ext cx="2536843" cy="136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2" imgW="30480000" imgH="21336000" progId="Equation.DSMT4">
                  <p:embed/>
                </p:oleObj>
              </mc:Choice>
              <mc:Fallback>
                <p:oleObj name="Equation" r:id="rId12" imgW="30480000" imgH="2133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23" y="5157192"/>
                        <a:ext cx="2536843" cy="136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408204" y="5013176"/>
          <a:ext cx="255178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4" imgW="1803400" imgH="1320800" progId="Equation.DSMT4">
                  <p:embed/>
                </p:oleObj>
              </mc:Choice>
              <mc:Fallback>
                <p:oleObj name="Equation" r:id="rId14" imgW="18034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204" y="5013176"/>
                        <a:ext cx="2551783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71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99377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五章 变换和裁剪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590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几何变换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平移变换、放大缩小变换、旋转变换及其实现函数，齐次坐标的概念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裁剪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54063" y="4419600"/>
            <a:ext cx="80010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2.1  Sutherland-Cohen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算法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基本思想及算法的具体实现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2.2  Cyrus-Beck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算法及梁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800" b="1" dirty="0" err="1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Barsky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算法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基本思想及算法的具体实现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4563791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323850" y="750888"/>
            <a:ext cx="8424863" cy="595884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200" dirty="0">
                <a:solidFill>
                  <a:srgbClr val="000000"/>
                </a:solidFill>
                <a:latin typeface="Arial" charset="0"/>
              </a:rPr>
              <a:t>Sutherland–Cohen</a:t>
            </a:r>
            <a:r>
              <a:rPr kumimoji="1" lang="zh-CN" altLang="en-US" sz="2200" dirty="0">
                <a:solidFill>
                  <a:srgbClr val="000000"/>
                </a:solidFill>
                <a:latin typeface="Arial" charset="0"/>
              </a:rPr>
              <a:t>算法分成两部分：</a:t>
            </a:r>
            <a:endParaRPr kumimoji="1" lang="en-US" altLang="zh-CN" sz="2200" dirty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步</a:t>
            </a:r>
            <a:r>
              <a:rPr kumimoji="1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判定：</a:t>
            </a:r>
          </a:p>
          <a:p>
            <a:pPr marL="179705" lvl="1" algn="just"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完全在窗口内的直线段，称为</a:t>
            </a:r>
          </a:p>
          <a:p>
            <a:pPr marL="179705" lvl="1" algn="just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可见的线段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179705" lvl="1" algn="just"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完全在窗口外的线段，称为</a:t>
            </a:r>
          </a:p>
          <a:p>
            <a:pPr marL="179705" lvl="1" algn="just">
              <a:spcBef>
                <a:spcPct val="50000"/>
              </a:spcBef>
              <a:spcAft>
                <a:spcPts val="1800"/>
              </a:spcAft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不可见线段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algn="just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二步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理不能断定为完全可见或完全不可见的线段。</a:t>
            </a:r>
          </a:p>
          <a:p>
            <a:pPr indent="567055" algn="just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*这时需要计算出直线段和窗口边界的一个交点，这个交点把直线分成两段，其中一条为完全不可见的线段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被抛弃；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对余下部分再作第一步的判断。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567055" algn="just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*重复上述过程，直到直线段余下的部分可用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步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判断得出肯定的结论为止。</a:t>
            </a:r>
          </a:p>
        </p:txBody>
      </p:sp>
      <p:pic>
        <p:nvPicPr>
          <p:cNvPr id="378884" name="Picture 4" descr="04-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941388"/>
            <a:ext cx="3563938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5" name="Line 5"/>
          <p:cNvSpPr>
            <a:spLocks noChangeShapeType="1"/>
          </p:cNvSpPr>
          <p:nvPr/>
        </p:nvSpPr>
        <p:spPr bwMode="auto">
          <a:xfrm flipV="1">
            <a:off x="2895600" y="2117725"/>
            <a:ext cx="4484688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886" name="Line 6"/>
          <p:cNvSpPr>
            <a:spLocks noChangeShapeType="1"/>
          </p:cNvSpPr>
          <p:nvPr/>
        </p:nvSpPr>
        <p:spPr bwMode="auto">
          <a:xfrm flipV="1">
            <a:off x="2819400" y="1254125"/>
            <a:ext cx="4489450" cy="21891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888" name="Line 8"/>
          <p:cNvSpPr>
            <a:spLocks noChangeShapeType="1"/>
          </p:cNvSpPr>
          <p:nvPr/>
        </p:nvSpPr>
        <p:spPr bwMode="auto">
          <a:xfrm flipV="1">
            <a:off x="5064125" y="2551113"/>
            <a:ext cx="2100263" cy="15636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889" name="Oval 9"/>
          <p:cNvSpPr>
            <a:spLocks noChangeArrowheads="1"/>
          </p:cNvSpPr>
          <p:nvPr/>
        </p:nvSpPr>
        <p:spPr bwMode="auto">
          <a:xfrm>
            <a:off x="6789738" y="2205038"/>
            <a:ext cx="144462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78890" name="Oval 10"/>
          <p:cNvSpPr>
            <a:spLocks noChangeArrowheads="1"/>
          </p:cNvSpPr>
          <p:nvPr/>
        </p:nvSpPr>
        <p:spPr bwMode="auto">
          <a:xfrm>
            <a:off x="7624763" y="1557338"/>
            <a:ext cx="144462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78891" name="Oval 11"/>
          <p:cNvSpPr>
            <a:spLocks noChangeArrowheads="1"/>
          </p:cNvSpPr>
          <p:nvPr/>
        </p:nvSpPr>
        <p:spPr bwMode="auto">
          <a:xfrm>
            <a:off x="7927975" y="1773238"/>
            <a:ext cx="144463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150813"/>
            <a:ext cx="7391400" cy="56356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        5.3.1  Sutherland-Cohen</a:t>
            </a:r>
            <a:r>
              <a:rPr lang="zh-CN" altLang="en-US" sz="2800" smtClean="0"/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318573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8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 animBg="1"/>
      <p:bldP spid="378885" grpId="1" animBg="1"/>
      <p:bldP spid="378886" grpId="0" animBg="1"/>
      <p:bldP spid="378886" grpId="1" animBg="1"/>
      <p:bldP spid="378888" grpId="0" animBg="1"/>
      <p:bldP spid="378889" grpId="0" animBg="1"/>
      <p:bldP spid="378890" grpId="0" animBg="1"/>
      <p:bldP spid="37889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609600" y="2819400"/>
            <a:ext cx="489743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kumimoji="1" lang="en-US" altLang="zh-CN" sz="180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于线段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参数方程表示，如果能判断出线段进入多边形时候的参数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线段退出多边形时的参数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间的线段为裁剪完毕后的结果。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011863" y="3182938"/>
            <a:ext cx="2406650" cy="2197100"/>
            <a:chOff x="4059" y="1888"/>
            <a:chExt cx="1306" cy="927"/>
          </a:xfrm>
        </p:grpSpPr>
        <p:sp>
          <p:nvSpPr>
            <p:cNvPr id="380935" name="AutoShape 7"/>
            <p:cNvSpPr>
              <a:spLocks noChangeArrowheads="1"/>
            </p:cNvSpPr>
            <p:nvPr/>
          </p:nvSpPr>
          <p:spPr bwMode="auto">
            <a:xfrm rot="-1267132">
              <a:off x="4195" y="1888"/>
              <a:ext cx="816" cy="680"/>
            </a:xfrm>
            <a:prstGeom prst="pentagon">
              <a:avLst/>
            </a:prstGeom>
            <a:gradFill rotWithShape="1">
              <a:gsLst>
                <a:gs pos="0">
                  <a:srgbClr val="FF7C80">
                    <a:gamma/>
                    <a:shade val="46275"/>
                    <a:invGamma/>
                    <a:alpha val="81000"/>
                  </a:srgbClr>
                </a:gs>
                <a:gs pos="50000">
                  <a:srgbClr val="FF7C80">
                    <a:alpha val="44000"/>
                  </a:srgbClr>
                </a:gs>
                <a:gs pos="100000">
                  <a:srgbClr val="FF7C80">
                    <a:gamma/>
                    <a:shade val="46275"/>
                    <a:invGamma/>
                    <a:alpha val="81000"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050" name="Line 8"/>
            <p:cNvSpPr>
              <a:spLocks noChangeShapeType="1"/>
            </p:cNvSpPr>
            <p:nvPr/>
          </p:nvSpPr>
          <p:spPr bwMode="auto">
            <a:xfrm flipV="1">
              <a:off x="4195" y="2523"/>
              <a:ext cx="182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051" name="Line 9"/>
            <p:cNvSpPr>
              <a:spLocks noChangeShapeType="1"/>
            </p:cNvSpPr>
            <p:nvPr/>
          </p:nvSpPr>
          <p:spPr bwMode="auto">
            <a:xfrm flipV="1">
              <a:off x="4377" y="2251"/>
              <a:ext cx="590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052" name="Line 10"/>
            <p:cNvSpPr>
              <a:spLocks noChangeShapeType="1"/>
            </p:cNvSpPr>
            <p:nvPr/>
          </p:nvSpPr>
          <p:spPr bwMode="auto">
            <a:xfrm flipV="1">
              <a:off x="4967" y="2160"/>
              <a:ext cx="181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053" name="Line 11"/>
            <p:cNvSpPr>
              <a:spLocks noChangeShapeType="1"/>
            </p:cNvSpPr>
            <p:nvPr/>
          </p:nvSpPr>
          <p:spPr bwMode="auto">
            <a:xfrm flipV="1">
              <a:off x="4286" y="2251"/>
              <a:ext cx="182" cy="1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054" name="Text Box 12"/>
            <p:cNvSpPr txBox="1">
              <a:spLocks noChangeArrowheads="1"/>
            </p:cNvSpPr>
            <p:nvPr/>
          </p:nvSpPr>
          <p:spPr bwMode="auto">
            <a:xfrm>
              <a:off x="4059" y="2660"/>
              <a:ext cx="23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P1</a:t>
              </a:r>
            </a:p>
          </p:txBody>
        </p:sp>
        <p:sp>
          <p:nvSpPr>
            <p:cNvPr id="44055" name="Text Box 13"/>
            <p:cNvSpPr txBox="1">
              <a:spLocks noChangeArrowheads="1"/>
            </p:cNvSpPr>
            <p:nvPr/>
          </p:nvSpPr>
          <p:spPr bwMode="auto">
            <a:xfrm>
              <a:off x="5135" y="2128"/>
              <a:ext cx="23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P2</a:t>
              </a:r>
            </a:p>
          </p:txBody>
        </p:sp>
        <p:sp>
          <p:nvSpPr>
            <p:cNvPr id="44056" name="Text Box 14"/>
            <p:cNvSpPr txBox="1">
              <a:spLocks noChangeArrowheads="1"/>
            </p:cNvSpPr>
            <p:nvPr/>
          </p:nvSpPr>
          <p:spPr bwMode="auto">
            <a:xfrm>
              <a:off x="4092" y="2310"/>
              <a:ext cx="18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4057" name="Text Box 15"/>
            <p:cNvSpPr txBox="1">
              <a:spLocks noChangeArrowheads="1"/>
            </p:cNvSpPr>
            <p:nvPr/>
          </p:nvSpPr>
          <p:spPr bwMode="auto">
            <a:xfrm>
              <a:off x="4410" y="2082"/>
              <a:ext cx="18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</p:grp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6856413" y="33480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sp>
        <p:nvSpPr>
          <p:cNvPr id="380948" name="Oval 20"/>
          <p:cNvSpPr>
            <a:spLocks noChangeArrowheads="1"/>
          </p:cNvSpPr>
          <p:nvPr/>
        </p:nvSpPr>
        <p:spPr bwMode="auto">
          <a:xfrm>
            <a:off x="6588125" y="4551363"/>
            <a:ext cx="144463" cy="144462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80949" name="Oval 21"/>
          <p:cNvSpPr>
            <a:spLocks noChangeArrowheads="1"/>
          </p:cNvSpPr>
          <p:nvPr/>
        </p:nvSpPr>
        <p:spPr bwMode="auto">
          <a:xfrm>
            <a:off x="7596188" y="3975100"/>
            <a:ext cx="144462" cy="144463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80950" name="Line 22"/>
          <p:cNvSpPr>
            <a:spLocks noChangeShapeType="1"/>
          </p:cNvSpPr>
          <p:nvPr/>
        </p:nvSpPr>
        <p:spPr bwMode="auto">
          <a:xfrm>
            <a:off x="6659563" y="4622800"/>
            <a:ext cx="0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0951" name="Text Box 23"/>
          <p:cNvSpPr txBox="1">
            <a:spLocks noChangeArrowheads="1"/>
          </p:cNvSpPr>
          <p:nvPr/>
        </p:nvSpPr>
        <p:spPr bwMode="auto">
          <a:xfrm>
            <a:off x="6207125" y="5653088"/>
            <a:ext cx="796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参数</a:t>
            </a:r>
            <a:r>
              <a:rPr lang="en-US" altLang="zh-CN" sz="18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s</a:t>
            </a:r>
          </a:p>
        </p:txBody>
      </p:sp>
      <p:sp>
        <p:nvSpPr>
          <p:cNvPr id="380952" name="Line 24"/>
          <p:cNvSpPr>
            <a:spLocks noChangeShapeType="1"/>
          </p:cNvSpPr>
          <p:nvPr/>
        </p:nvSpPr>
        <p:spPr bwMode="auto">
          <a:xfrm>
            <a:off x="7667625" y="4046538"/>
            <a:ext cx="288925" cy="1368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0953" name="Text Box 25"/>
          <p:cNvSpPr txBox="1">
            <a:spLocks noChangeArrowheads="1"/>
          </p:cNvSpPr>
          <p:nvPr/>
        </p:nvSpPr>
        <p:spPr bwMode="auto">
          <a:xfrm>
            <a:off x="7740650" y="5414963"/>
            <a:ext cx="809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参数</a:t>
            </a:r>
            <a:r>
              <a:rPr lang="en-US" altLang="zh-CN" sz="18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e</a:t>
            </a:r>
          </a:p>
        </p:txBody>
      </p:sp>
      <p:sp>
        <p:nvSpPr>
          <p:cNvPr id="380955" name="AutoShape 27"/>
          <p:cNvSpPr>
            <a:spLocks noChangeArrowheads="1"/>
          </p:cNvSpPr>
          <p:nvPr/>
        </p:nvSpPr>
        <p:spPr bwMode="blackWhite">
          <a:xfrm>
            <a:off x="684213" y="1196975"/>
            <a:ext cx="1943100" cy="503238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800080">
                  <a:alpha val="60001"/>
                </a:srgbClr>
              </a:gs>
              <a:gs pos="100000">
                <a:srgbClr val="3B003B"/>
              </a:gs>
            </a:gsLst>
            <a:path path="rect">
              <a:fillToRect r="100000" b="100000"/>
            </a:path>
          </a:gradFill>
          <a:ln w="2540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基本思想</a:t>
            </a:r>
          </a:p>
        </p:txBody>
      </p:sp>
      <p:sp>
        <p:nvSpPr>
          <p:cNvPr id="44044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44488"/>
            <a:ext cx="7897812" cy="56356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 5.3.2  Cyrus-Beck</a:t>
            </a:r>
            <a:r>
              <a:rPr lang="zh-CN" altLang="en-US" sz="2800" smtClean="0"/>
              <a:t>算法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419225" y="2154238"/>
          <a:ext cx="29527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4" imgW="1294765" imgH="215900" progId="Equation.3">
                  <p:embed/>
                </p:oleObj>
              </mc:Choice>
              <mc:Fallback>
                <p:oleObj name="公式" r:id="rId4" imgW="1294765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154238"/>
                        <a:ext cx="29527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948238" y="2206625"/>
            <a:ext cx="2824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≤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≤1</a:t>
            </a:r>
            <a:r>
              <a:rPr kumimoji="1" lang="en-US" altLang="zh-CN" sz="240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.17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6693689" y="4042497"/>
            <a:ext cx="952505" cy="58030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513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8" grpId="0" animBg="1"/>
      <p:bldP spid="380949" grpId="0" animBg="1"/>
      <p:bldP spid="380950" grpId="0" animBg="1"/>
      <p:bldP spid="380951" grpId="0"/>
      <p:bldP spid="380952" grpId="0" animBg="1"/>
      <p:bldP spid="380953" grpId="0"/>
      <p:bldP spid="380955" grpId="0" animBg="1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5.3.2 </a:t>
            </a:r>
            <a:r>
              <a:rPr lang="zh-CN" altLang="en-US" sz="2800" smtClean="0">
                <a:latin typeface="宋体" pitchFamily="2" charset="-122"/>
              </a:rPr>
              <a:t>梁友栋</a:t>
            </a:r>
            <a:r>
              <a:rPr lang="en-US" altLang="zh-CN" sz="2800" smtClean="0">
                <a:latin typeface="宋体" pitchFamily="2" charset="-122"/>
              </a:rPr>
              <a:t>-Barsky</a:t>
            </a:r>
            <a:r>
              <a:rPr lang="zh-CN" altLang="en-US" sz="2800" smtClean="0"/>
              <a:t>算法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249238" y="914400"/>
            <a:ext cx="86106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当凸多边形是矩形窗口，且矩形的边平行于坐标轴时，</a:t>
            </a:r>
            <a:r>
              <a:rPr lang="en-US" altLang="zh-CN" sz="22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</a:t>
            </a:r>
            <a:r>
              <a:rPr kumimoji="1" lang="en-US" altLang="zh-CN" sz="22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Cyrus-Beck</a:t>
            </a:r>
            <a:r>
              <a:rPr kumimoji="1" lang="zh-CN" altLang="en-US" sz="22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算法可简化为</a:t>
            </a:r>
            <a:r>
              <a:rPr kumimoji="1" lang="zh-CN" altLang="en-US" sz="22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梁友栋</a:t>
            </a:r>
            <a:r>
              <a:rPr kumimoji="1" lang="en-US" altLang="zh-CN" sz="22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kumimoji="1" lang="en-US" altLang="zh-CN" sz="220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Barsky</a:t>
            </a:r>
            <a:r>
              <a:rPr kumimoji="1" lang="zh-CN" altLang="en-US" sz="22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算法。</a:t>
            </a:r>
          </a:p>
        </p:txBody>
      </p:sp>
      <p:graphicFrame>
        <p:nvGraphicFramePr>
          <p:cNvPr id="52228" name="Object 5"/>
          <p:cNvGraphicFramePr>
            <a:graphicFrameLocks noChangeAspect="1"/>
          </p:cNvGraphicFramePr>
          <p:nvPr/>
        </p:nvGraphicFramePr>
        <p:xfrm>
          <a:off x="2376488" y="2438400"/>
          <a:ext cx="293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公式" r:id="rId4" imgW="215900" imgH="228600" progId="Equation.3">
                  <p:embed/>
                </p:oleObj>
              </mc:Choice>
              <mc:Fallback>
                <p:oleObj name="公式" r:id="rId4" imgW="21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38400"/>
                        <a:ext cx="2936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6"/>
          <p:cNvGraphicFramePr>
            <a:graphicFrameLocks noChangeAspect="1"/>
          </p:cNvGraphicFramePr>
          <p:nvPr/>
        </p:nvGraphicFramePr>
        <p:xfrm>
          <a:off x="1828800" y="27432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公式" r:id="rId6" imgW="177800" imgH="228600" progId="Equation.3">
                  <p:embed/>
                </p:oleObj>
              </mc:Choice>
              <mc:Fallback>
                <p:oleObj name="公式" r:id="rId6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303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1066800" y="27305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公式" r:id="rId8" imgW="177800" imgH="228600" progId="Equation.3">
                  <p:embed/>
                </p:oleObj>
              </mc:Choice>
              <mc:Fallback>
                <p:oleObj name="公式" r:id="rId8" imgW="17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305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/>
          <p:cNvGraphicFramePr>
            <a:graphicFrameLocks noChangeAspect="1"/>
          </p:cNvGraphicFramePr>
          <p:nvPr/>
        </p:nvGraphicFramePr>
        <p:xfrm>
          <a:off x="1638300" y="3048000"/>
          <a:ext cx="685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公式" r:id="rId9" imgW="469900" imgH="228600" progId="Equation.3">
                  <p:embed/>
                </p:oleObj>
              </mc:Choice>
              <mc:Fallback>
                <p:oleObj name="公式" r:id="rId9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48000"/>
                        <a:ext cx="685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2233" name="Rectangle 16"/>
          <p:cNvSpPr>
            <a:spLocks noChangeArrowheads="1"/>
          </p:cNvSpPr>
          <p:nvPr/>
        </p:nvSpPr>
        <p:spPr bwMode="auto">
          <a:xfrm>
            <a:off x="228600" y="2087563"/>
            <a:ext cx="34290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对于窗口的每条边，</a:t>
            </a:r>
            <a:r>
              <a:rPr kumimoji="1" lang="zh-CN" altLang="en-US" sz="2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表</a:t>
            </a:r>
            <a:r>
              <a:rPr kumimoji="1" lang="en-US" altLang="zh-CN" sz="2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5.1</a:t>
            </a:r>
            <a:r>
              <a:rPr kumimoji="1" lang="zh-CN" altLang="en-US" sz="2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列出了其内法向量   ，该边上一点  ，从   指向线段起点</a:t>
            </a:r>
            <a:r>
              <a:rPr kumimoji="1" lang="en-US" altLang="zh-CN" sz="2000" i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 </a:t>
            </a:r>
            <a:r>
              <a:rPr kumimoji="1" lang="zh-CN" altLang="en-US" sz="2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向量</a:t>
            </a: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 </a:t>
            </a:r>
            <a:r>
              <a:rPr kumimoji="1" lang="zh-CN" altLang="en-US" sz="2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，以及线段与该边（或延长线）的交点参数。</a:t>
            </a:r>
            <a:endParaRPr kumimoji="1" lang="zh-CN" altLang="en-US" sz="20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    由于每个法向量只有一个非零分量，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所以：</a:t>
            </a:r>
            <a:endParaRPr kumimoji="1" lang="en-US" altLang="zh-CN" sz="2000" dirty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Arial" charset="0"/>
                <a:ea typeface="宋体" pitchFamily="2" charset="-122"/>
              </a:rPr>
              <a:t>任意</a:t>
            </a:r>
            <a:r>
              <a:rPr kumimoji="1" lang="zh-CN" altLang="en-US" sz="2000" b="1" dirty="0">
                <a:solidFill>
                  <a:srgbClr val="0000FF"/>
                </a:solidFill>
                <a:latin typeface="Arial" charset="0"/>
                <a:ea typeface="宋体" pitchFamily="2" charset="-122"/>
              </a:rPr>
              <a:t>一个向量与法向量求内积，相当于给出该向量的相应分量</a:t>
            </a:r>
            <a:r>
              <a:rPr kumimoji="1" lang="zh-CN" altLang="en-US" sz="20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。</a:t>
            </a:r>
          </a:p>
        </p:txBody>
      </p:sp>
      <p:sp>
        <p:nvSpPr>
          <p:cNvPr id="52234" name="Rectangle 58"/>
          <p:cNvSpPr>
            <a:spLocks noChangeArrowheads="1"/>
          </p:cNvSpPr>
          <p:nvPr/>
        </p:nvSpPr>
        <p:spPr bwMode="auto">
          <a:xfrm>
            <a:off x="4413250" y="1676400"/>
            <a:ext cx="4044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.1 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梁友栋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-Barsky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算法所用的量</a:t>
            </a:r>
          </a:p>
        </p:txBody>
      </p:sp>
      <p:graphicFrame>
        <p:nvGraphicFramePr>
          <p:cNvPr id="52235" name="Object 59"/>
          <p:cNvGraphicFramePr>
            <a:graphicFrameLocks noChangeAspect="1"/>
          </p:cNvGraphicFramePr>
          <p:nvPr/>
        </p:nvGraphicFramePr>
        <p:xfrm>
          <a:off x="7285038" y="2243138"/>
          <a:ext cx="1511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1" imgW="1091565" imgH="431800" progId="Equation.3">
                  <p:embed/>
                </p:oleObj>
              </mc:Choice>
              <mc:Fallback>
                <p:oleObj name="Equation" r:id="rId11" imgW="1091565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43138"/>
                        <a:ext cx="1511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60"/>
          <p:cNvGraphicFramePr>
            <a:graphicFrameLocks noChangeAspect="1"/>
          </p:cNvGraphicFramePr>
          <p:nvPr/>
        </p:nvGraphicFramePr>
        <p:xfrm>
          <a:off x="7629525" y="2911475"/>
          <a:ext cx="1085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公式" r:id="rId13" imgW="735965" imgH="444500" progId="Equation.3">
                  <p:embed/>
                </p:oleObj>
              </mc:Choice>
              <mc:Fallback>
                <p:oleObj name="公式" r:id="rId13" imgW="7359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911475"/>
                        <a:ext cx="10858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61"/>
          <p:cNvGraphicFramePr>
            <a:graphicFrameLocks noChangeAspect="1"/>
          </p:cNvGraphicFramePr>
          <p:nvPr/>
        </p:nvGraphicFramePr>
        <p:xfrm>
          <a:off x="7629525" y="3614738"/>
          <a:ext cx="1085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公式" r:id="rId15" imgW="786765" imgH="444500" progId="Equation.3">
                  <p:embed/>
                </p:oleObj>
              </mc:Choice>
              <mc:Fallback>
                <p:oleObj name="公式" r:id="rId15" imgW="7867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614738"/>
                        <a:ext cx="10858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62"/>
          <p:cNvGraphicFramePr>
            <a:graphicFrameLocks noChangeAspect="1"/>
          </p:cNvGraphicFramePr>
          <p:nvPr/>
        </p:nvGraphicFramePr>
        <p:xfrm>
          <a:off x="7697788" y="4300538"/>
          <a:ext cx="1017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公式" r:id="rId17" imgW="748665" imgH="444500" progId="Equation.3">
                  <p:embed/>
                </p:oleObj>
              </mc:Choice>
              <mc:Fallback>
                <p:oleObj name="公式" r:id="rId17" imgW="7486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4300538"/>
                        <a:ext cx="10175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63"/>
          <p:cNvGraphicFramePr>
            <a:graphicFrameLocks noChangeAspect="1"/>
          </p:cNvGraphicFramePr>
          <p:nvPr/>
        </p:nvGraphicFramePr>
        <p:xfrm>
          <a:off x="7689850" y="5062538"/>
          <a:ext cx="949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公式" r:id="rId19" imgW="774065" imgH="444500" progId="Equation.3">
                  <p:embed/>
                </p:oleObj>
              </mc:Choice>
              <mc:Fallback>
                <p:oleObj name="公式" r:id="rId19" imgW="7740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5062538"/>
                        <a:ext cx="949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64"/>
          <p:cNvSpPr>
            <a:spLocks noChangeArrowheads="1"/>
          </p:cNvSpPr>
          <p:nvPr/>
        </p:nvSpPr>
        <p:spPr bwMode="auto">
          <a:xfrm>
            <a:off x="1981200" y="3573463"/>
            <a:ext cx="841375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2241" name="Rectangle 65"/>
          <p:cNvSpPr>
            <a:spLocks noChangeArrowheads="1"/>
          </p:cNvSpPr>
          <p:nvPr/>
        </p:nvSpPr>
        <p:spPr bwMode="auto">
          <a:xfrm>
            <a:off x="1981200" y="3573463"/>
            <a:ext cx="841375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2242" name="Rectangle 66"/>
          <p:cNvSpPr>
            <a:spLocks noChangeArrowheads="1"/>
          </p:cNvSpPr>
          <p:nvPr/>
        </p:nvSpPr>
        <p:spPr bwMode="auto">
          <a:xfrm>
            <a:off x="1981200" y="3573463"/>
            <a:ext cx="841375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2243" name="Rectangle 67"/>
          <p:cNvSpPr>
            <a:spLocks noChangeArrowheads="1"/>
          </p:cNvSpPr>
          <p:nvPr/>
        </p:nvSpPr>
        <p:spPr bwMode="auto">
          <a:xfrm>
            <a:off x="1981200" y="3573463"/>
            <a:ext cx="841375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2244" name="Rectangle 68"/>
          <p:cNvSpPr>
            <a:spLocks noChangeArrowheads="1"/>
          </p:cNvSpPr>
          <p:nvPr/>
        </p:nvSpPr>
        <p:spPr bwMode="auto">
          <a:xfrm>
            <a:off x="1981200" y="3573463"/>
            <a:ext cx="841375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2469" name="Group 69"/>
          <p:cNvGraphicFramePr>
            <a:graphicFrameLocks noGrp="1"/>
          </p:cNvGraphicFramePr>
          <p:nvPr/>
        </p:nvGraphicFramePr>
        <p:xfrm>
          <a:off x="3733800" y="2166938"/>
          <a:ext cx="5057775" cy="3438526"/>
        </p:xfrm>
        <a:graphic>
          <a:graphicData uri="http://schemas.openxmlformats.org/drawingml/2006/table">
            <a:tbl>
              <a:tblPr/>
              <a:tblGrid>
                <a:gridCol w="838200"/>
                <a:gridCol w="762000"/>
                <a:gridCol w="762000"/>
                <a:gridCol w="1143000"/>
                <a:gridCol w="1552575"/>
              </a:tblGrid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边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内法向量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边上一点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3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左边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L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1</a:t>
                      </a: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L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L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右边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R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R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下边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B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0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B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B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上边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T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0</a:t>
                      </a: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</a:t>
                      </a:r>
                      <a:r>
                        <a:rPr kumimoji="0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T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</a:rPr>
                        <a:t>-</a:t>
                      </a:r>
                      <a:r>
                        <a:rPr kumimoji="0" lang="en-US" altLang="zh-CN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T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)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84" name="矩形 1"/>
          <p:cNvSpPr>
            <a:spLocks noChangeArrowheads="1"/>
          </p:cNvSpPr>
          <p:nvPr/>
        </p:nvSpPr>
        <p:spPr bwMode="auto">
          <a:xfrm>
            <a:off x="449263" y="5889625"/>
            <a:ext cx="8389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Liang, Y.D., and Barsky, B., "A New Concept and Method for Line Clipping", </a:t>
            </a:r>
            <a:r>
              <a:rPr lang="en-US" altLang="zh-CN" sz="1800" b="1" i="1">
                <a:solidFill>
                  <a:srgbClr val="FF0000"/>
                </a:solidFill>
                <a:latin typeface="Arial" charset="0"/>
                <a:ea typeface="宋体" pitchFamily="2" charset="-122"/>
              </a:rPr>
              <a:t>ACM Transactions on Graphics</a:t>
            </a:r>
            <a:r>
              <a:rPr lang="en-US" altLang="zh-CN" sz="180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, 3(1):1-22, January 1984</a:t>
            </a: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2285" name="对象 2"/>
          <p:cNvGraphicFramePr>
            <a:graphicFrameLocks noChangeAspect="1"/>
          </p:cNvGraphicFramePr>
          <p:nvPr/>
        </p:nvGraphicFramePr>
        <p:xfrm>
          <a:off x="4876800" y="2481263"/>
          <a:ext cx="293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公式" r:id="rId21" imgW="215900" imgH="228600" progId="Equation.3">
                  <p:embed/>
                </p:oleObj>
              </mc:Choice>
              <mc:Fallback>
                <p:oleObj name="公式" r:id="rId21" imgW="21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81263"/>
                        <a:ext cx="293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对象 3"/>
          <p:cNvGraphicFramePr>
            <a:graphicFrameLocks noChangeAspect="1"/>
          </p:cNvGraphicFramePr>
          <p:nvPr/>
        </p:nvGraphicFramePr>
        <p:xfrm>
          <a:off x="5648325" y="2481263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公式" r:id="rId22" imgW="203200" imgH="228600" progId="Equation.3">
                  <p:embed/>
                </p:oleObj>
              </mc:Choice>
              <mc:Fallback>
                <p:oleObj name="公式" r:id="rId22" imgW="20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481263"/>
                        <a:ext cx="276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对象 4"/>
          <p:cNvGraphicFramePr>
            <a:graphicFrameLocks noChangeAspect="1"/>
          </p:cNvGraphicFramePr>
          <p:nvPr/>
        </p:nvGraphicFramePr>
        <p:xfrm>
          <a:off x="6356350" y="2405063"/>
          <a:ext cx="674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公式" r:id="rId24" imgW="495300" imgH="228600" progId="Equation.3">
                  <p:embed/>
                </p:oleObj>
              </mc:Choice>
              <mc:Fallback>
                <p:oleObj name="公式" r:id="rId24" imgW="49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405063"/>
                        <a:ext cx="674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20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450850" y="933450"/>
            <a:ext cx="2333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endParaRPr kumimoji="1" lang="en-US" altLang="zh-CN" sz="24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53251" name="Rectangle 6"/>
          <p:cNvSpPr>
            <a:spLocks noChangeArrowheads="1"/>
          </p:cNvSpPr>
          <p:nvPr/>
        </p:nvSpPr>
        <p:spPr bwMode="auto">
          <a:xfrm>
            <a:off x="323850" y="3305175"/>
            <a:ext cx="860425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述终点组和起点组的特征分别表现为</a:t>
            </a:r>
            <a:r>
              <a:rPr kumimoji="1" lang="en-US" altLang="zh-CN" sz="2400" b="1" i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&gt;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&lt;0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应于相应的裁剪边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,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别对应于左、右、下、上边界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沿    方向前进。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&gt;0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将进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的</a:t>
            </a:r>
            <a:r>
              <a:rPr kumimoji="1"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外侧</a:t>
            </a:r>
            <a:r>
              <a:rPr kumimoji="1" lang="zh-CN" altLang="en-US" sz="24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&lt;0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将进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的</a:t>
            </a:r>
            <a:r>
              <a:rPr kumimoji="1"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内侧</a:t>
            </a:r>
            <a:r>
              <a:rPr kumimoji="1" lang="zh-CN" altLang="en-US" sz="24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lt;0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段完全不可见</a:t>
            </a:r>
            <a:r>
              <a:rPr lang="zh-CN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算法结束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,</a:t>
            </a:r>
            <a:r>
              <a:rPr lang="zh-CN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否则就继续处理其他边。</a:t>
            </a:r>
            <a:endParaRPr kumimoji="1"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252" name="Object 8"/>
          <p:cNvGraphicFramePr>
            <a:graphicFrameLocks noChangeAspect="1"/>
          </p:cNvGraphicFramePr>
          <p:nvPr/>
        </p:nvGraphicFramePr>
        <p:xfrm>
          <a:off x="1752600" y="4532313"/>
          <a:ext cx="57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公式" r:id="rId3" imgW="292100" imgH="215900" progId="Equation.3">
                  <p:embed/>
                </p:oleObj>
              </mc:Choice>
              <mc:Fallback>
                <p:oleObj name="公式" r:id="rId3" imgW="29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32313"/>
                        <a:ext cx="57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AutoShape 9"/>
          <p:cNvSpPr/>
          <p:nvPr/>
        </p:nvSpPr>
        <p:spPr bwMode="auto">
          <a:xfrm>
            <a:off x="2590800" y="1365250"/>
            <a:ext cx="125413" cy="1149350"/>
          </a:xfrm>
          <a:prstGeom prst="leftBrace">
            <a:avLst>
              <a:gd name="adj1" fmla="val 10246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68970" name="AutoShape 10"/>
          <p:cNvSpPr/>
          <p:nvPr/>
        </p:nvSpPr>
        <p:spPr bwMode="auto">
          <a:xfrm>
            <a:off x="7086600" y="2354262"/>
            <a:ext cx="2016125" cy="998538"/>
          </a:xfrm>
          <a:prstGeom prst="borderCallout1">
            <a:avLst>
              <a:gd name="adj1" fmla="val 11444"/>
              <a:gd name="adj2" fmla="val -3778"/>
              <a:gd name="adj3" fmla="val 115421"/>
              <a:gd name="adj4" fmla="val -14329"/>
            </a:avLst>
          </a:prstGeom>
          <a:solidFill>
            <a:srgbClr val="800080"/>
          </a:solidFill>
          <a:ln w="28575">
            <a:solidFill>
              <a:srgbClr val="FF66FF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实际就是判断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Ni·(p2-p1)&gt;0</a:t>
            </a:r>
            <a:r>
              <a:rPr kumimoji="1" lang="zh-CN" altLang="en-US" sz="2000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还是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&lt;0</a:t>
            </a:r>
          </a:p>
        </p:txBody>
      </p:sp>
      <p:sp>
        <p:nvSpPr>
          <p:cNvPr id="168971" name="AutoShape 11"/>
          <p:cNvSpPr/>
          <p:nvPr/>
        </p:nvSpPr>
        <p:spPr bwMode="auto">
          <a:xfrm>
            <a:off x="4191000" y="5867400"/>
            <a:ext cx="4724400" cy="731838"/>
          </a:xfrm>
          <a:prstGeom prst="borderCallout1">
            <a:avLst>
              <a:gd name="adj1" fmla="val -10162"/>
              <a:gd name="adj2" fmla="val 52532"/>
              <a:gd name="adj3" fmla="val -49681"/>
              <a:gd name="adj4" fmla="val 26856"/>
            </a:avLst>
          </a:prstGeom>
          <a:solidFill>
            <a:srgbClr val="800080"/>
          </a:solidFill>
          <a:ln w="28575">
            <a:solidFill>
              <a:srgbClr val="FF66FF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实际是在平行情况下，</a:t>
            </a:r>
            <a:endParaRPr kumimoji="1" lang="en-US" altLang="zh-CN" sz="200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判断</a:t>
            </a:r>
            <a:r>
              <a:rPr kumimoji="1" lang="en-US" altLang="zh-CN" sz="2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Ni·(p1-Ai)&lt;0</a:t>
            </a:r>
            <a:r>
              <a:rPr kumimoji="1" lang="zh-CN" altLang="en-US" sz="2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则表明整条直线在外侧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9388" y="344488"/>
            <a:ext cx="7391400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>
                <a:solidFill>
                  <a:srgbClr val="000000"/>
                </a:solidFill>
              </a:rPr>
              <a:t>5.3.2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梁友栋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-</a:t>
            </a:r>
            <a:r>
              <a:rPr lang="en-US" altLang="zh-CN" sz="2400" dirty="0" err="1">
                <a:solidFill>
                  <a:srgbClr val="000000"/>
                </a:solidFill>
                <a:latin typeface="宋体" pitchFamily="2" charset="-122"/>
              </a:rPr>
              <a:t>Barsky</a:t>
            </a:r>
            <a:r>
              <a:rPr lang="zh-CN" altLang="en-US" sz="2400" dirty="0">
                <a:solidFill>
                  <a:srgbClr val="000000"/>
                </a:solidFill>
              </a:rPr>
              <a:t>算法</a:t>
            </a:r>
            <a:endParaRPr lang="zh-CN" altLang="en-US" sz="2400" kern="0" dirty="0" smtClean="0">
              <a:solidFill>
                <a:srgbClr val="000000"/>
              </a:solidFill>
            </a:endParaRP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3258" name="对象 2"/>
          <p:cNvGraphicFramePr>
            <a:graphicFrameLocks noChangeAspect="1"/>
          </p:cNvGraphicFramePr>
          <p:nvPr/>
        </p:nvGraphicFramePr>
        <p:xfrm>
          <a:off x="1981200" y="2806700"/>
          <a:ext cx="3657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公式" r:id="rId5" imgW="1689100" imgH="228600" progId="Equation.3">
                  <p:embed/>
                </p:oleObj>
              </mc:Choice>
              <mc:Fallback>
                <p:oleObj name="公式" r:id="rId5" imgW="168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06700"/>
                        <a:ext cx="3657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矩形 6"/>
          <p:cNvSpPr>
            <a:spLocks noChangeArrowheads="1"/>
          </p:cNvSpPr>
          <p:nvPr/>
        </p:nvSpPr>
        <p:spPr bwMode="auto">
          <a:xfrm>
            <a:off x="5867400" y="1581150"/>
            <a:ext cx="3060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由表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5.1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可得交点的参数</a:t>
            </a:r>
            <a:endParaRPr lang="zh-CN" altLang="en-US" sz="20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3260" name="矩形 7"/>
          <p:cNvSpPr>
            <a:spLocks noChangeArrowheads="1"/>
          </p:cNvSpPr>
          <p:nvPr/>
        </p:nvSpPr>
        <p:spPr bwMode="auto">
          <a:xfrm>
            <a:off x="8555038" y="1524000"/>
            <a:ext cx="360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endParaRPr lang="zh-CN" altLang="en-US" sz="24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3261" name="对象 2"/>
          <p:cNvGraphicFramePr>
            <a:graphicFrameLocks noChangeAspect="1"/>
          </p:cNvGraphicFramePr>
          <p:nvPr/>
        </p:nvGraphicFramePr>
        <p:xfrm>
          <a:off x="2784475" y="976313"/>
          <a:ext cx="11779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7" imgW="609600" imgH="914400" progId="Equation.DSMT4">
                  <p:embed/>
                </p:oleObj>
              </mc:Choice>
              <mc:Fallback>
                <p:oleObj name="Equation" r:id="rId7" imgW="60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976313"/>
                        <a:ext cx="11779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对象 3"/>
          <p:cNvGraphicFramePr>
            <a:graphicFrameLocks noChangeAspect="1"/>
          </p:cNvGraphicFramePr>
          <p:nvPr/>
        </p:nvGraphicFramePr>
        <p:xfrm>
          <a:off x="4232275" y="944563"/>
          <a:ext cx="1482725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9" imgW="787400" imgH="914400" progId="Equation.DSMT4">
                  <p:embed/>
                </p:oleObj>
              </mc:Choice>
              <mc:Fallback>
                <p:oleObj name="Equation" r:id="rId9" imgW="787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944563"/>
                        <a:ext cx="1482725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9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0" grpId="0" animBg="1" autoUpdateAnimBg="0"/>
      <p:bldP spid="16897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9937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六章 三维空间的观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25146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投影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视见体规范化、窗口到视口的变换、连续变换的处理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14400" y="2590800"/>
            <a:ext cx="7543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1.1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两种投影变换即透视和平行投影的概念及公式</a:t>
            </a:r>
            <a:endParaRPr lang="en-US" altLang="zh-CN" sz="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1.2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任意坐标系到观察坐标系的变换；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七章 人机交互绘图技术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2111375"/>
            <a:ext cx="6705600" cy="35052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基本的交互任务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人机交互输入模式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常见辅助交互技术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95400" y="2738438"/>
            <a:ext cx="678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输入、输出、定位、定值、选择、拾取字符串）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95400" y="3925888"/>
            <a:ext cx="6348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请求模式、样本模式、事件模式、混合）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400" y="5105400"/>
            <a:ext cx="6348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几何约束、拖拽、三视图、结构平面等）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7772400" cy="1069975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八章 隐藏线和隐藏面的消除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495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可见面判断的有效技术</a:t>
            </a:r>
            <a:r>
              <a:rPr lang="zh-CN" altLang="en-US" sz="28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－－边界盒、后向面的概念、非垂直投影转换成垂直投影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基于窗口的子分算法、基于多边形的子分算法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缓冲器算法及其扫描线算法；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16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优先级排序算法和光线投射算法；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19200" y="4800600"/>
            <a:ext cx="74676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1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两种算法的基本思想</a:t>
            </a:r>
            <a:endParaRPr lang="en-US" altLang="zh-CN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2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扫描线算法的数据结构、具体步骤</a:t>
            </a:r>
            <a:endParaRPr lang="en-US" altLang="zh-CN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7772400" cy="9175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三章 计算机图形系统及硬件基础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445" y="2011787"/>
            <a:ext cx="7772400" cy="37338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计算机图形系统的构成及基本功能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三种显示器的基本工作原理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图形绘制设备、输入设备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3400" y="26670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计算功能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存储功能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输入功能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输出功能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交互功能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3400" y="3810655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CRT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随机扫描式、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光栅扫描式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、液晶、等离子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333875"/>
            <a:ext cx="2451572" cy="249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9906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九章 简单光照明模型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2098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、简单光照明模型</a:t>
            </a:r>
            <a:r>
              <a:rPr lang="zh-CN" altLang="en-US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光源、材质、简单光照明模型）</a:t>
            </a:r>
          </a:p>
          <a:p>
            <a:pPr eaLnBrk="1" hangingPunct="1"/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、光滑明暗处理技术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66800" y="3822700"/>
            <a:ext cx="7543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Gouraud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明暗处理技术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zh-CN" sz="2800" b="1">
                <a:solidFill>
                  <a:schemeClr val="tx2"/>
                </a:solidFill>
              </a:rPr>
              <a:t>对多边形顶点处</a:t>
            </a:r>
            <a:r>
              <a:rPr lang="zh-CN" altLang="en-US" sz="2800" b="1">
                <a:solidFill>
                  <a:schemeClr val="tx2"/>
                </a:solidFill>
              </a:rPr>
              <a:t>光亮度</a:t>
            </a:r>
            <a:r>
              <a:rPr lang="zh-CN" altLang="zh-CN" sz="2800" b="1">
                <a:solidFill>
                  <a:schemeClr val="tx2"/>
                </a:solidFill>
              </a:rPr>
              <a:t>做双线性插值</a:t>
            </a:r>
            <a:endParaRPr lang="en-US" altLang="zh-CN" sz="2800" b="1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hong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明暗处理技术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zh-CN" sz="2800" b="1">
                <a:solidFill>
                  <a:schemeClr val="tx2"/>
                </a:solidFill>
              </a:rPr>
              <a:t>对多边形顶点处法向量做双线性插值</a:t>
            </a:r>
            <a:endParaRPr lang="en-US" altLang="zh-CN" sz="28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990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十章 </a:t>
            </a:r>
            <a:r>
              <a:rPr lang="en-US" altLang="zh-CN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ézier</a:t>
            </a:r>
            <a:r>
              <a:rPr lang="zh-CN" altLang="en-US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曲线曲面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2098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、曲线曲面的基础知识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Bézier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曲线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38200" y="3292475"/>
            <a:ext cx="8229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.1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 err="1">
                <a:latin typeface="楷体_GB2312" pitchFamily="49" charset="-122"/>
                <a:ea typeface="楷体_GB2312" pitchFamily="49" charset="-122"/>
              </a:rPr>
              <a:t>Bézier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定义</a:t>
            </a:r>
            <a:endParaRPr lang="en-US" altLang="zh-CN" sz="32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.2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 err="1">
                <a:latin typeface="楷体_GB2312" pitchFamily="49" charset="-122"/>
                <a:ea typeface="楷体_GB2312" pitchFamily="49" charset="-122"/>
              </a:rPr>
              <a:t>Bézier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性质</a:t>
            </a:r>
            <a:r>
              <a:rPr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端点、端点的切线和曲率、仿射不变性、凸包性、交互能力、变差缩减性和保凸性</a:t>
            </a:r>
            <a:r>
              <a:rPr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46208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考试题型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2362200"/>
            <a:ext cx="6629400" cy="38862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简答题（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个）</a:t>
            </a:r>
            <a:endParaRPr lang="en-US" altLang="zh-CN" dirty="0" smtClean="0">
              <a:solidFill>
                <a:schemeClr val="accent3">
                  <a:lumMod val="20000"/>
                  <a:lumOff val="80000"/>
                </a:schemeClr>
              </a:solidFill>
            </a:endParaRPr>
          </a:p>
          <a:p>
            <a:r>
              <a:rPr lang="zh-CN" altLang="en-US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综合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题（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个）</a:t>
            </a:r>
            <a:endParaRPr lang="en-US" altLang="zh-CN" dirty="0" smtClean="0">
              <a:solidFill>
                <a:schemeClr val="accent3">
                  <a:lumMod val="20000"/>
                  <a:lumOff val="80000"/>
                </a:schemeClr>
              </a:solidFill>
            </a:endParaRPr>
          </a:p>
          <a:p>
            <a:r>
              <a:rPr lang="zh-CN" altLang="en-US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计算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题（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个）</a:t>
            </a:r>
            <a:endParaRPr lang="en-US" altLang="zh-CN" dirty="0" smtClean="0">
              <a:solidFill>
                <a:schemeClr val="accent3">
                  <a:lumMod val="20000"/>
                  <a:lumOff val="80000"/>
                </a:schemeClr>
              </a:solidFill>
            </a:endParaRPr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b="1" dirty="0" smtClean="0"/>
              <a:t>分数计算：</a:t>
            </a:r>
            <a:endParaRPr lang="en-US" altLang="zh-CN" b="1" dirty="0" smtClean="0"/>
          </a:p>
          <a:p>
            <a:pPr marL="0" indent="0">
              <a:buNone/>
            </a:pPr>
            <a:r>
              <a:rPr lang="zh-CN" altLang="en-US" dirty="0" smtClean="0"/>
              <a:t>  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平时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+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上机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30%</a:t>
            </a:r>
            <a:r>
              <a:rPr lang="zh-CN" alt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，期末考试</a:t>
            </a:r>
            <a:r>
              <a:rPr lang="en-US" altLang="zh-CN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70%</a:t>
            </a:r>
            <a:endParaRPr lang="zh-CN" alt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0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 rot="5400000">
            <a:off x="-1828800" y="2819400"/>
            <a:ext cx="594360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zh-CN" altLang="en-US" sz="5400" b="1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华文新魏"/>
                <a:ea typeface="华文新魏"/>
              </a:rPr>
              <a:t>预祝考试顺利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895600" y="3923437"/>
            <a:ext cx="5029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5400" b="1" kern="10" dirty="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华文新魏"/>
                <a:ea typeface="华文新魏"/>
              </a:rPr>
              <a:t>     </a:t>
            </a:r>
            <a:r>
              <a:rPr lang="en-US" altLang="zh-CN" sz="5400" b="1" kern="10" dirty="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华文新魏"/>
                <a:ea typeface="华文新魏"/>
              </a:rPr>
              <a:t>everyone</a:t>
            </a:r>
          </a:p>
          <a:p>
            <a:pPr>
              <a:defRPr/>
            </a:pPr>
            <a:r>
              <a:rPr lang="zh-CN" altLang="en-US" sz="5400" b="1" kern="10" dirty="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华文新魏"/>
                <a:ea typeface="华文新魏"/>
              </a:rPr>
              <a:t> 心   想   事   成</a:t>
            </a:r>
            <a:endParaRPr lang="en-US" altLang="zh-CN" sz="5400" b="1" kern="10" dirty="0">
              <a:gradFill rotWithShape="1">
                <a:gsLst>
                  <a:gs pos="0">
                    <a:srgbClr val="00FF00"/>
                  </a:gs>
                  <a:gs pos="100000">
                    <a:srgbClr val="00CCFF"/>
                  </a:gs>
                </a:gsLst>
                <a:lin ang="0" scaled="1"/>
              </a:gradFill>
              <a:effectLst>
                <a:outerShdw dist="99190" dir="7788334" algn="ctr" rotWithShape="0">
                  <a:srgbClr val="000080">
                    <a:alpha val="79999"/>
                  </a:srgbClr>
                </a:outerShdw>
              </a:effectLst>
              <a:latin typeface="华文新魏"/>
              <a:ea typeface="华文新魏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1625"/>
            <a:ext cx="7772400" cy="1462088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四章 基本光栅图形算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8414"/>
            <a:ext cx="8077200" cy="4405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直线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圆弧生成算法</a:t>
            </a: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、多边形的填充</a:t>
            </a:r>
            <a:endParaRPr lang="en-US" altLang="zh-CN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、区域填充</a:t>
            </a:r>
            <a:endParaRPr lang="en-US" altLang="zh-CN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86062" y="2929996"/>
            <a:ext cx="6659131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DDA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、正负法和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resenham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）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14400" y="4341071"/>
            <a:ext cx="47974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（正负法和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resenham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算法）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23807"/>
            <a:ext cx="3116179" cy="3176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8" name="组合 12"/>
          <p:cNvGrpSpPr>
            <a:grpSpLocks/>
          </p:cNvGrpSpPr>
          <p:nvPr/>
        </p:nvGrpSpPr>
        <p:grpSpPr bwMode="auto">
          <a:xfrm>
            <a:off x="5786438" y="2857500"/>
            <a:ext cx="3214687" cy="3289300"/>
            <a:chOff x="5786446" y="2143116"/>
            <a:chExt cx="3214710" cy="3289537"/>
          </a:xfrm>
        </p:grpSpPr>
        <p:pic>
          <p:nvPicPr>
            <p:cNvPr id="11281" name="Picture 1032" descr="03-0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84" y="2143116"/>
              <a:ext cx="3048000" cy="2509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2" name="TextBox 11"/>
            <p:cNvSpPr txBox="1">
              <a:spLocks noChangeArrowheads="1"/>
            </p:cNvSpPr>
            <p:nvPr/>
          </p:nvSpPr>
          <p:spPr bwMode="auto">
            <a:xfrm>
              <a:off x="5786446" y="4786322"/>
              <a:ext cx="321471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图</a:t>
              </a:r>
              <a:r>
                <a:rPr lang="en-US" altLang="zh-CN" sz="180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4.2  </a:t>
              </a:r>
              <a:r>
                <a:rPr lang="zh-CN" altLang="en-US" sz="180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图中黑圆点表示用</a:t>
              </a:r>
              <a:r>
                <a:rPr lang="en-US" altLang="zh-CN" sz="180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DDA</a:t>
              </a:r>
              <a:r>
                <a:rPr lang="zh-CN" altLang="en-US" sz="180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法生成的直线</a:t>
              </a:r>
            </a:p>
          </p:txBody>
        </p:sp>
      </p:grpSp>
      <p:sp>
        <p:nvSpPr>
          <p:cNvPr id="11266" name="矩形 2"/>
          <p:cNvSpPr>
            <a:spLocks noChangeArrowheads="1"/>
          </p:cNvSpPr>
          <p:nvPr/>
        </p:nvSpPr>
        <p:spPr bwMode="auto">
          <a:xfrm>
            <a:off x="285750" y="500063"/>
            <a:ext cx="74549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000000"/>
                </a:solidFill>
              </a:rPr>
              <a:t>4.1.1</a:t>
            </a:r>
            <a:r>
              <a:rPr lang="zh-CN" altLang="en-US" sz="2600">
                <a:solidFill>
                  <a:srgbClr val="000000"/>
                </a:solidFill>
              </a:rPr>
              <a:t>生成直线的</a:t>
            </a:r>
            <a:r>
              <a:rPr lang="en-US" altLang="zh-CN" sz="2600">
                <a:solidFill>
                  <a:srgbClr val="000000"/>
                </a:solidFill>
              </a:rPr>
              <a:t>DDA</a:t>
            </a:r>
            <a:r>
              <a:rPr lang="zh-CN" altLang="en-US" sz="2600">
                <a:solidFill>
                  <a:srgbClr val="000000"/>
                </a:solidFill>
              </a:rPr>
              <a:t>算法</a:t>
            </a:r>
          </a:p>
        </p:txBody>
      </p:sp>
      <p:sp>
        <p:nvSpPr>
          <p:cNvPr id="11267" name="矩形 3"/>
          <p:cNvSpPr>
            <a:spLocks noChangeArrowheads="1"/>
          </p:cNvSpPr>
          <p:nvPr/>
        </p:nvSpPr>
        <p:spPr bwMode="auto">
          <a:xfrm>
            <a:off x="357188" y="1285875"/>
            <a:ext cx="800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设直线的起点为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),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终点为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并设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和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1800" i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都是整数（做求整处理）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令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Δ</a:t>
            </a:r>
            <a:r>
              <a:rPr lang="en-US" altLang="zh-CN" sz="1800" i="1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x</a:t>
            </a:r>
            <a:r>
              <a:rPr lang="en-US" altLang="zh-CN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en-US" altLang="zh-CN" sz="1800" i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1800" i="1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e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–</a:t>
            </a:r>
            <a:r>
              <a:rPr lang="en-US" altLang="zh-CN" sz="1800" i="1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x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s</a:t>
            </a:r>
            <a:r>
              <a:rPr lang="en-US" altLang="zh-CN" sz="1800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,Δ</a:t>
            </a:r>
            <a:r>
              <a:rPr lang="en-US" altLang="zh-CN" sz="1800" i="1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y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=</a:t>
            </a:r>
            <a:r>
              <a:rPr lang="en-US" altLang="zh-CN" sz="1800" i="1" dirty="0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 y</a:t>
            </a:r>
            <a:r>
              <a:rPr lang="en-US" altLang="zh-CN" sz="1800" baseline="-30000" dirty="0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e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–</a:t>
            </a:r>
            <a:r>
              <a:rPr lang="en-US" altLang="zh-CN" sz="1800" i="1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y</a:t>
            </a:r>
            <a:r>
              <a:rPr lang="en-US" altLang="zh-CN" sz="1800" baseline="-30000" dirty="0" err="1">
                <a:solidFill>
                  <a:srgbClr val="000000"/>
                </a:solidFill>
                <a:latin typeface="Arial" charset="0"/>
                <a:ea typeface="仿宋_GB2312" pitchFamily="49" charset="-122"/>
              </a:rPr>
              <a:t>s</a:t>
            </a:r>
            <a:r>
              <a:rPr lang="zh-CN" altLang="en-US" sz="18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则直线的参数方程是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14375" y="2214563"/>
          <a:ext cx="3554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5" imgW="1345616" imgH="393529" progId="Equation.3">
                  <p:embed/>
                </p:oleObj>
              </mc:Choice>
              <mc:Fallback>
                <p:oleObj r:id="rId5" imgW="134561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14563"/>
                        <a:ext cx="35544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5"/>
          <p:cNvSpPr>
            <a:spLocks noChangeArrowheads="1"/>
          </p:cNvSpPr>
          <p:nvPr/>
        </p:nvSpPr>
        <p:spPr bwMode="auto">
          <a:xfrm>
            <a:off x="5357813" y="2428875"/>
            <a:ext cx="95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宋体" charset="-122"/>
                <a:ea typeface="宋体" charset="-122"/>
              </a:rPr>
              <a:t>(4.1)</a:t>
            </a:r>
            <a:endParaRPr lang="zh-CN" altLang="en-US" sz="2400">
              <a:solidFill>
                <a:srgbClr val="000000"/>
              </a:solidFill>
              <a:latin typeface="宋体" charset="-122"/>
              <a:ea typeface="宋体" charset="-122"/>
            </a:endParaRPr>
          </a:p>
        </p:txBody>
      </p:sp>
      <p:sp>
        <p:nvSpPr>
          <p:cNvPr id="11270" name="矩形 6"/>
          <p:cNvSpPr>
            <a:spLocks noChangeArrowheads="1"/>
          </p:cNvSpPr>
          <p:nvPr/>
        </p:nvSpPr>
        <p:spPr bwMode="auto">
          <a:xfrm>
            <a:off x="428625" y="3214688"/>
            <a:ext cx="671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charset="-122"/>
                <a:ea typeface="宋体" charset="-122"/>
              </a:rPr>
              <a:t>目标是能快速地求出能很好地表示直线的像素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0063" y="3824461"/>
            <a:ext cx="4575993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>
              <a:buClr>
                <a:srgbClr val="7DA0D3"/>
              </a:buClr>
            </a:pPr>
            <a:r>
              <a:rPr lang="zh-CN" altLang="en-US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提高速度的方法之一是</a:t>
            </a:r>
            <a:r>
              <a:rPr lang="en-US" altLang="zh-CN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:</a:t>
            </a:r>
            <a:r>
              <a:rPr lang="zh-CN" altLang="en-US" sz="2000" b="1" dirty="0">
                <a:solidFill>
                  <a:srgbClr val="0033CC"/>
                </a:solidFill>
                <a:latin typeface="宋体" charset="-122"/>
                <a:ea typeface="宋体" charset="-122"/>
              </a:rPr>
              <a:t>乘法用加法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charset="-122"/>
                <a:ea typeface="宋体" charset="-122"/>
              </a:rPr>
              <a:t>实现，</a:t>
            </a:r>
            <a:r>
              <a:rPr lang="zh-CN" altLang="en-US" sz="2000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用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等步长计算直线上的点 </a:t>
            </a:r>
            <a:r>
              <a:rPr lang="zh-CN" altLang="en-US" sz="2000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宋体" charset="-122"/>
              <a:ea typeface="宋体" charset="-122"/>
            </a:endParaRPr>
          </a:p>
          <a:p>
            <a:pPr algn="just">
              <a:buClr>
                <a:srgbClr val="7DA0D3"/>
              </a:buClr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设     是第</a:t>
            </a:r>
            <a:r>
              <a:rPr lang="en-US" altLang="zh-CN" sz="2000" i="1" dirty="0" err="1">
                <a:solidFill>
                  <a:srgbClr val="000000"/>
                </a:solidFill>
                <a:latin typeface="宋体" charset="-122"/>
                <a:ea typeface="宋体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步得到的直线上的点，则直线上第个</a:t>
            </a:r>
            <a:r>
              <a:rPr lang="en-US" altLang="zh-CN" sz="2000" i="1" dirty="0">
                <a:solidFill>
                  <a:srgbClr val="000000"/>
                </a:solidFill>
                <a:latin typeface="宋体" charset="-122"/>
                <a:ea typeface="宋体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+1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点是</a:t>
            </a:r>
            <a:r>
              <a:rPr lang="en-US" altLang="zh-CN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(   ,   ),</a:t>
            </a:r>
            <a:r>
              <a:rPr lang="zh-CN" altLang="en-US" sz="2000" dirty="0">
                <a:solidFill>
                  <a:srgbClr val="000000"/>
                </a:solidFill>
                <a:latin typeface="宋体" charset="-122"/>
                <a:ea typeface="宋体" charset="-122"/>
              </a:rPr>
              <a:t>其中 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 smtClean="0">
              <a:solidFill>
                <a:srgbClr val="0033CC"/>
              </a:solidFill>
              <a:latin typeface="宋体" charset="-122"/>
              <a:ea typeface="宋体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65885"/>
              </p:ext>
            </p:extLst>
          </p:nvPr>
        </p:nvGraphicFramePr>
        <p:xfrm>
          <a:off x="880544" y="4506540"/>
          <a:ext cx="671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7" imgW="469900" imgH="228600" progId="Equation.3">
                  <p:embed/>
                </p:oleObj>
              </mc:Choice>
              <mc:Fallback>
                <p:oleObj r:id="rId7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44" y="4506540"/>
                        <a:ext cx="671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60981"/>
              </p:ext>
            </p:extLst>
          </p:nvPr>
        </p:nvGraphicFramePr>
        <p:xfrm>
          <a:off x="2801000" y="4797152"/>
          <a:ext cx="395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9" imgW="241300" imgH="228600" progId="Equation.3">
                  <p:embed/>
                </p:oleObj>
              </mc:Choice>
              <mc:Fallback>
                <p:oleObj r:id="rId9" imgW="24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000" y="4797152"/>
                        <a:ext cx="395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1720"/>
              </p:ext>
            </p:extLst>
          </p:nvPr>
        </p:nvGraphicFramePr>
        <p:xfrm>
          <a:off x="3365575" y="4797152"/>
          <a:ext cx="414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11" imgW="253890" imgH="228501" progId="Equation.3">
                  <p:embed/>
                </p:oleObj>
              </mc:Choice>
              <mc:Fallback>
                <p:oleObj r:id="rId11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75" y="4797152"/>
                        <a:ext cx="4143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52822"/>
              </p:ext>
            </p:extLst>
          </p:nvPr>
        </p:nvGraphicFramePr>
        <p:xfrm>
          <a:off x="683568" y="5377656"/>
          <a:ext cx="19764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13" imgW="1104900" imgH="457200" progId="Equation.3">
                  <p:embed/>
                </p:oleObj>
              </mc:Choice>
              <mc:Fallback>
                <p:oleObj r:id="rId13" imgW="110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7656"/>
                        <a:ext cx="19764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45855"/>
              </p:ext>
            </p:extLst>
          </p:nvPr>
        </p:nvGraphicFramePr>
        <p:xfrm>
          <a:off x="3009899" y="5587914"/>
          <a:ext cx="1552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5" imgW="749300" imgH="228600" progId="Equation.3">
                  <p:embed/>
                </p:oleObj>
              </mc:Choice>
              <mc:Fallback>
                <p:oleObj r:id="rId15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99" y="5587914"/>
                        <a:ext cx="1552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714875" y="5592677"/>
            <a:ext cx="954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charset="-122"/>
                <a:ea typeface="宋体" charset="-122"/>
              </a:rPr>
              <a:t>(4.2)</a:t>
            </a:r>
            <a:endParaRPr lang="zh-CN" altLang="en-US" sz="2400" dirty="0">
              <a:solidFill>
                <a:srgbClr val="000000"/>
              </a:solidFill>
              <a:latin typeface="宋体" charset="-122"/>
              <a:ea typeface="宋体" charset="-122"/>
            </a:endParaRPr>
          </a:p>
        </p:txBody>
      </p: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110306" y="4365104"/>
            <a:ext cx="8566150" cy="1050925"/>
            <a:chOff x="520" y="3118"/>
            <a:chExt cx="4654" cy="1202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grpSpPr>
        <p:sp>
          <p:nvSpPr>
            <p:cNvPr id="18" name="AutoShape 84"/>
            <p:cNvSpPr>
              <a:spLocks noChangeArrowheads="1"/>
            </p:cNvSpPr>
            <p:nvPr/>
          </p:nvSpPr>
          <p:spPr bwMode="auto">
            <a:xfrm>
              <a:off x="520" y="3118"/>
              <a:ext cx="4654" cy="1202"/>
            </a:xfrm>
            <a:prstGeom prst="horizontalScroll">
              <a:avLst>
                <a:gd name="adj" fmla="val 12500"/>
              </a:avLst>
            </a:prstGeom>
            <a:grpFill/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19" name="Rectangle 82"/>
            <p:cNvSpPr>
              <a:spLocks noChangeArrowheads="1"/>
            </p:cNvSpPr>
            <p:nvPr/>
          </p:nvSpPr>
          <p:spPr bwMode="auto">
            <a:xfrm>
              <a:off x="705" y="3323"/>
              <a:ext cx="4352" cy="782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lnSpc>
                  <a:spcPct val="90000"/>
                </a:lnSpc>
                <a:spcBef>
                  <a:spcPct val="20000"/>
                </a:spcBef>
                <a:defRPr/>
              </a:pPr>
              <a:endParaRPr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70666" y="4673469"/>
            <a:ext cx="82819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即每一个点坐标都可以由前一个坐标变化一个增量得到。</a:t>
            </a:r>
          </a:p>
        </p:txBody>
      </p:sp>
    </p:spTree>
    <p:extLst>
      <p:ext uri="{BB962C8B-B14F-4D97-AF65-F5344CB8AC3E}">
        <p14:creationId xmlns:p14="http://schemas.microsoft.com/office/powerpoint/2010/main" val="117978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0" grpId="0"/>
      <p:bldP spid="2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2"/>
          <p:cNvSpPr>
            <a:spLocks noChangeArrowheads="1"/>
          </p:cNvSpPr>
          <p:nvPr/>
        </p:nvSpPr>
        <p:spPr bwMode="auto">
          <a:xfrm>
            <a:off x="285750" y="500063"/>
            <a:ext cx="75993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600">
                <a:solidFill>
                  <a:srgbClr val="000000"/>
                </a:solidFill>
              </a:rPr>
              <a:t>正负法算法的具体实现</a:t>
            </a:r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>
          <a:xfrm>
            <a:off x="539750" y="1262063"/>
            <a:ext cx="8283575" cy="2106612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设直线的起点和终点分别为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en-US" altLang="zh-CN" sz="2000" kern="0" dirty="0" err="1">
                <a:solidFill>
                  <a:srgbClr val="000000"/>
                </a:solidFill>
                <a:latin typeface="宋体" pitchFamily="2" charset="-122"/>
              </a:rPr>
              <a:t>x</a:t>
            </a:r>
            <a:r>
              <a:rPr lang="en-US" altLang="zh-CN" sz="2000" kern="0" baseline="-25000" dirty="0" err="1">
                <a:solidFill>
                  <a:srgbClr val="000000"/>
                </a:solidFill>
                <a:latin typeface="宋体" pitchFamily="2" charset="-122"/>
              </a:rPr>
              <a:t>s</a:t>
            </a:r>
            <a:r>
              <a:rPr lang="en-US" altLang="zh-CN" sz="2000" kern="0" dirty="0" err="1">
                <a:solidFill>
                  <a:srgbClr val="000000"/>
                </a:solidFill>
                <a:latin typeface="宋体" pitchFamily="2" charset="-122"/>
              </a:rPr>
              <a:t>,y</a:t>
            </a:r>
            <a:r>
              <a:rPr lang="en-US" altLang="zh-CN" sz="2000" kern="0" baseline="-25000" dirty="0" err="1">
                <a:solidFill>
                  <a:srgbClr val="000000"/>
                </a:solidFill>
                <a:latin typeface="宋体" pitchFamily="2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和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en-US" altLang="zh-CN" sz="2000" kern="0" dirty="0" err="1">
                <a:solidFill>
                  <a:srgbClr val="000000"/>
                </a:solidFill>
                <a:latin typeface="宋体" pitchFamily="2" charset="-122"/>
              </a:rPr>
              <a:t>x</a:t>
            </a:r>
            <a:r>
              <a:rPr lang="en-US" altLang="zh-CN" sz="2000" kern="0" baseline="-25000" dirty="0" err="1">
                <a:solidFill>
                  <a:srgbClr val="000000"/>
                </a:solidFill>
                <a:latin typeface="宋体" pitchFamily="2" charset="-122"/>
              </a:rPr>
              <a:t>e</a:t>
            </a:r>
            <a:r>
              <a:rPr lang="en-US" altLang="zh-CN" sz="2000" kern="0" dirty="0" err="1">
                <a:solidFill>
                  <a:srgbClr val="000000"/>
                </a:solidFill>
                <a:latin typeface="宋体" pitchFamily="2" charset="-122"/>
              </a:rPr>
              <a:t>,y</a:t>
            </a:r>
            <a:r>
              <a:rPr lang="en-US" altLang="zh-CN" sz="2000" kern="0" baseline="-25000" dirty="0" err="1">
                <a:solidFill>
                  <a:srgbClr val="000000"/>
                </a:solidFill>
                <a:latin typeface="宋体" pitchFamily="2" charset="-122"/>
              </a:rPr>
              <a:t>e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),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直线方程为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: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7DA0D3"/>
              </a:buClr>
              <a:defRPr/>
            </a:pPr>
            <a:endParaRPr lang="en-US" altLang="zh-CN" sz="2400" kern="0" dirty="0">
              <a:solidFill>
                <a:srgbClr val="000000"/>
              </a:solidFill>
              <a:latin typeface="宋体" pitchFamily="2" charset="-122"/>
              <a:ea typeface="黑体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其中              ，         ，</a:t>
            </a:r>
            <a:endParaRPr lang="en-US" altLang="zh-CN" sz="2000" kern="0" dirty="0">
              <a:solidFill>
                <a:srgbClr val="000000"/>
              </a:solidFill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  <a:ea typeface="黑体"/>
              </a:rPr>
              <a:t>               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分别对应于点      在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</a:rPr>
              <a:t>直线上</a:t>
            </a:r>
            <a:r>
              <a:rPr lang="zh-CN" altLang="en-US" sz="2000" b="1" kern="0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</a:rPr>
              <a:t>直线上方</a:t>
            </a:r>
            <a:r>
              <a:rPr lang="zh-CN" altLang="en-US" sz="2000" b="1" kern="0" dirty="0">
                <a:solidFill>
                  <a:srgbClr val="000000"/>
                </a:solidFill>
                <a:latin typeface="宋体" pitchFamily="2" charset="-122"/>
              </a:rPr>
              <a:t>和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</a:rPr>
              <a:t>直线下方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14438" y="164306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4" imgW="1536033" imgH="203112" progId="Equation.3">
                  <p:embed/>
                </p:oleObj>
              </mc:Choice>
              <mc:Fallback>
                <p:oleObj r:id="rId4" imgW="153603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643063"/>
                        <a:ext cx="381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81050" y="2500313"/>
          <a:ext cx="17065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500313"/>
                        <a:ext cx="17065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357313" y="2071688"/>
          <a:ext cx="1471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r:id="rId8" imgW="711200" imgH="228600" progId="Equation.3">
                  <p:embed/>
                </p:oleObj>
              </mc:Choice>
              <mc:Fallback>
                <p:oleObj r:id="rId8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071688"/>
                        <a:ext cx="14716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36838" y="2514600"/>
          <a:ext cx="1911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0" imgW="825500" imgH="203200" progId="Equation.DSMT4">
                  <p:embed/>
                </p:oleObj>
              </mc:Choice>
              <mc:Fallback>
                <p:oleObj name="Equation" r:id="rId10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514600"/>
                        <a:ext cx="19113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84700" y="2571750"/>
          <a:ext cx="1524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r:id="rId12" imgW="723586" imgH="203112" progId="Equation.3">
                  <p:embed/>
                </p:oleObj>
              </mc:Choice>
              <mc:Fallback>
                <p:oleObj r:id="rId12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571750"/>
                        <a:ext cx="1524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24075" y="285750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4" imgW="368140" imgH="203112" progId="Equation.3">
                  <p:embed/>
                </p:oleObj>
              </mc:Choice>
              <mc:Fallback>
                <p:oleObj name="Equation" r:id="rId14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7500"/>
                        <a:ext cx="838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68312" y="3368675"/>
            <a:ext cx="8333819" cy="708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宋体" pitchFamily="2" charset="-122"/>
              </a:rPr>
              <a:t>所以</a:t>
            </a:r>
            <a:r>
              <a:rPr lang="zh-CN" altLang="en-US" sz="2000" kern="0" dirty="0" smtClean="0">
                <a:solidFill>
                  <a:srgbClr val="000000"/>
                </a:solidFill>
                <a:latin typeface="宋体" pitchFamily="2" charset="-122"/>
              </a:rPr>
              <a:t>，要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判断</a:t>
            </a:r>
            <a:r>
              <a:rPr lang="en-US" altLang="zh-CN" sz="2000" b="1" kern="0" dirty="0">
                <a:solidFill>
                  <a:srgbClr val="000000"/>
                </a:solidFill>
                <a:latin typeface="宋体" pitchFamily="2" charset="-122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在直线的上方还是下方，只需把</a:t>
            </a:r>
            <a:r>
              <a:rPr lang="en-US" altLang="zh-CN" sz="2000" b="1" kern="0" dirty="0">
                <a:solidFill>
                  <a:srgbClr val="000000"/>
                </a:solidFill>
                <a:latin typeface="宋体" pitchFamily="2" charset="-122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代入，判断它的符号即可。构造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</a:rPr>
              <a:t>判别式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：</a:t>
            </a: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03059"/>
              </p:ext>
            </p:extLst>
          </p:nvPr>
        </p:nvGraphicFramePr>
        <p:xfrm>
          <a:off x="539552" y="4076700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16" imgW="3721100" imgH="241300" progId="Equation.3">
                  <p:embed/>
                </p:oleObj>
              </mc:Choice>
              <mc:Fallback>
                <p:oleObj r:id="rId16" imgW="3721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6700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27"/>
          <p:cNvSpPr txBox="1">
            <a:spLocks noChangeArrowheads="1"/>
          </p:cNvSpPr>
          <p:nvPr/>
        </p:nvSpPr>
        <p:spPr>
          <a:xfrm>
            <a:off x="395288" y="4779963"/>
            <a:ext cx="5748337" cy="1025525"/>
          </a:xfrm>
          <a:prstGeom prst="rect">
            <a:avLst/>
          </a:prstGeom>
          <a:ln w="28575">
            <a:solidFill>
              <a:srgbClr val="0070C0"/>
            </a:solidFill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7DA0D3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d&lt;0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Q 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在 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M 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上方，取 </a:t>
            </a:r>
            <a:r>
              <a:rPr lang="en-US" altLang="zh-CN" sz="2000" b="1" kern="0" dirty="0">
                <a:solidFill>
                  <a:srgbClr val="FF3300"/>
                </a:solidFill>
                <a:latin typeface="宋体" pitchFamily="2" charset="-122"/>
              </a:rPr>
              <a:t>P</a:t>
            </a:r>
            <a:r>
              <a:rPr lang="en-US" altLang="zh-CN" sz="2000" b="1" kern="0" baseline="-30000" dirty="0">
                <a:solidFill>
                  <a:srgbClr val="FF3300"/>
                </a:solidFill>
                <a:latin typeface="宋体" pitchFamily="2" charset="-122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为下一像素</a:t>
            </a:r>
          </a:p>
          <a:p>
            <a:pPr marL="342900" indent="-342900" eaLnBrk="0" hangingPunct="0">
              <a:lnSpc>
                <a:spcPct val="90000"/>
              </a:lnSpc>
              <a:buClr>
                <a:srgbClr val="7DA0D3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d&gt;0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，取 </a:t>
            </a:r>
            <a:r>
              <a:rPr lang="en-US" altLang="zh-CN" sz="2000" b="1" kern="0" dirty="0">
                <a:solidFill>
                  <a:srgbClr val="FF0000"/>
                </a:solidFill>
                <a:latin typeface="宋体" pitchFamily="2" charset="-122"/>
              </a:rPr>
              <a:t>P</a:t>
            </a:r>
            <a:r>
              <a:rPr lang="en-US" altLang="zh-CN" sz="2000" b="1" kern="0" baseline="-300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为下一像素，</a:t>
            </a:r>
          </a:p>
          <a:p>
            <a:pPr marL="342900" indent="-342900" eaLnBrk="0" hangingPunct="0">
              <a:lnSpc>
                <a:spcPct val="90000"/>
              </a:lnSpc>
              <a:buClr>
                <a:srgbClr val="7DA0D3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d=0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, 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可在两个点中任取一个，约定取右下方的点</a:t>
            </a:r>
          </a:p>
        </p:txBody>
      </p:sp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5929313" y="4500563"/>
            <a:ext cx="2894012" cy="2112962"/>
            <a:chOff x="5929322" y="4500570"/>
            <a:chExt cx="2894012" cy="2112974"/>
          </a:xfrm>
        </p:grpSpPr>
        <p:grpSp>
          <p:nvGrpSpPr>
            <p:cNvPr id="15382" name="组合 44"/>
            <p:cNvGrpSpPr>
              <a:grpSpLocks/>
            </p:cNvGrpSpPr>
            <p:nvPr/>
          </p:nvGrpSpPr>
          <p:grpSpPr bwMode="auto">
            <a:xfrm>
              <a:off x="5929322" y="4500570"/>
              <a:ext cx="2894012" cy="2036763"/>
              <a:chOff x="5929322" y="4500570"/>
              <a:chExt cx="2894012" cy="2036763"/>
            </a:xfrm>
          </p:grpSpPr>
          <p:grpSp>
            <p:nvGrpSpPr>
              <p:cNvPr id="15384" name="Group 1041"/>
              <p:cNvGrpSpPr>
                <a:grpSpLocks/>
              </p:cNvGrpSpPr>
              <p:nvPr/>
            </p:nvGrpSpPr>
            <p:grpSpPr bwMode="auto">
              <a:xfrm>
                <a:off x="5929322" y="4500570"/>
                <a:ext cx="2894012" cy="2036763"/>
                <a:chOff x="6476" y="11619"/>
                <a:chExt cx="2731" cy="1920"/>
              </a:xfrm>
            </p:grpSpPr>
            <p:grpSp>
              <p:nvGrpSpPr>
                <p:cNvPr id="15386" name="Group 1042"/>
                <p:cNvGrpSpPr>
                  <a:grpSpLocks/>
                </p:cNvGrpSpPr>
                <p:nvPr/>
              </p:nvGrpSpPr>
              <p:grpSpPr bwMode="auto">
                <a:xfrm>
                  <a:off x="6476" y="11619"/>
                  <a:ext cx="2731" cy="1920"/>
                  <a:chOff x="6476" y="12859"/>
                  <a:chExt cx="2731" cy="1920"/>
                </a:xfrm>
              </p:grpSpPr>
              <p:grpSp>
                <p:nvGrpSpPr>
                  <p:cNvPr id="15388" name="Group 1043"/>
                  <p:cNvGrpSpPr>
                    <a:grpSpLocks/>
                  </p:cNvGrpSpPr>
                  <p:nvPr/>
                </p:nvGrpSpPr>
                <p:grpSpPr bwMode="auto">
                  <a:xfrm>
                    <a:off x="6476" y="12859"/>
                    <a:ext cx="2731" cy="1920"/>
                    <a:chOff x="6476" y="12859"/>
                    <a:chExt cx="2731" cy="1920"/>
                  </a:xfrm>
                </p:grpSpPr>
                <p:sp>
                  <p:nvSpPr>
                    <p:cNvPr id="15390" name="Line 10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67" y="14175"/>
                      <a:ext cx="28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3333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000000"/>
                        </a:solidFill>
                        <a:latin typeface="Arial" charset="0"/>
                        <a:ea typeface="黑体" pitchFamily="49" charset="-122"/>
                      </a:endParaRPr>
                    </a:p>
                  </p:txBody>
                </p:sp>
                <p:grpSp>
                  <p:nvGrpSpPr>
                    <p:cNvPr id="15391" name="Group 10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76" y="12859"/>
                      <a:ext cx="2731" cy="1920"/>
                      <a:chOff x="7026" y="13151"/>
                      <a:chExt cx="2731" cy="1920"/>
                    </a:xfrm>
                  </p:grpSpPr>
                  <p:sp>
                    <p:nvSpPr>
                      <p:cNvPr id="15392" name="AutoShape 10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177" y="14091"/>
                        <a:ext cx="125" cy="155"/>
                      </a:xfrm>
                      <a:prstGeom prst="flowChartConnector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algn="l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Font typeface="Wingdings" pitchFamily="2" charset="2"/>
                          <a:buChar char="v"/>
                          <a:defRPr sz="28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Font typeface="Wingdings" pitchFamily="2" charset="2"/>
                          <a:buChar char="§"/>
                          <a:defRPr sz="24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2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FontTx/>
                          <a:buNone/>
                        </a:pPr>
                        <a:endParaRPr lang="zh-CN" altLang="en-US" sz="1800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5393" name="AutoShape 10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592" y="14576"/>
                        <a:ext cx="125" cy="155"/>
                      </a:xfrm>
                      <a:prstGeom prst="flowChartConnector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algn="l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Font typeface="Wingdings" pitchFamily="2" charset="2"/>
                          <a:buChar char="v"/>
                          <a:defRPr sz="28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Font typeface="Wingdings" pitchFamily="2" charset="2"/>
                          <a:buChar char="§"/>
                          <a:defRPr sz="24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2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FontTx/>
                          <a:buNone/>
                        </a:pPr>
                        <a:endParaRPr lang="zh-CN" altLang="en-US" sz="1800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5394" name="AutoShape 10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177" y="14591"/>
                        <a:ext cx="125" cy="155"/>
                      </a:xfrm>
                      <a:prstGeom prst="flowChartConnector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algn="l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Font typeface="Wingdings" pitchFamily="2" charset="2"/>
                          <a:buChar char="v"/>
                          <a:defRPr sz="28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Font typeface="Wingdings" pitchFamily="2" charset="2"/>
                          <a:buChar char="§"/>
                          <a:defRPr sz="24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2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FontTx/>
                          <a:buNone/>
                        </a:pPr>
                        <a:endParaRPr lang="zh-CN" altLang="en-US" sz="1800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5395" name="AutoShape 10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597" y="14096"/>
                        <a:ext cx="125" cy="155"/>
                      </a:xfrm>
                      <a:prstGeom prst="flowChartConnector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algn="l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Font typeface="Wingdings" pitchFamily="2" charset="2"/>
                          <a:buChar char="v"/>
                          <a:defRPr sz="28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Font typeface="Wingdings" pitchFamily="2" charset="2"/>
                          <a:buChar char="§"/>
                          <a:defRPr sz="24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200">
                            <a:solidFill>
                              <a:schemeClr val="tx1"/>
                            </a:solidFill>
                            <a:latin typeface="黑体" pitchFamily="49" charset="-122"/>
                            <a:ea typeface="黑体" pitchFamily="49" charset="-122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黑体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FontTx/>
                          <a:buNone/>
                        </a:pPr>
                        <a:endParaRPr lang="zh-CN" altLang="en-US" sz="1800">
                          <a:solidFill>
                            <a:srgbClr val="000000"/>
                          </a:solidFill>
                          <a:latin typeface="Arial" charset="0"/>
                        </a:endParaRPr>
                      </a:p>
                    </p:txBody>
                  </p:sp>
                  <p:grpSp>
                    <p:nvGrpSpPr>
                      <p:cNvPr id="15396" name="Group 10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026" y="13151"/>
                        <a:ext cx="2731" cy="1920"/>
                        <a:chOff x="7026" y="13151"/>
                        <a:chExt cx="2731" cy="1920"/>
                      </a:xfrm>
                    </p:grpSpPr>
                    <p:sp>
                      <p:nvSpPr>
                        <p:cNvPr id="15397" name="Line 10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57" y="14171"/>
                          <a:ext cx="2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398" name="Line 10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77" y="13651"/>
                          <a:ext cx="24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399" name="Line 10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657" y="13151"/>
                          <a:ext cx="0" cy="19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0" name="Line 10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97" y="14666"/>
                          <a:ext cx="2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1" name="Line 10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9237" y="13171"/>
                          <a:ext cx="0" cy="1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2" name="Line 10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297" y="14111"/>
                          <a:ext cx="2440" cy="615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3" name="AutoShape 10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157" y="13551"/>
                          <a:ext cx="125" cy="155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 algn="l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itchFamily="2" charset="2"/>
                            <a:buChar char="v"/>
                            <a:defRPr sz="28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buChar char="§"/>
                            <a:defRPr sz="24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2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endParaRPr lang="zh-CN" altLang="en-US" sz="1800">
                            <a:solidFill>
                              <a:srgbClr val="000000"/>
                            </a:solidFill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404" name="Line 10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97" y="13951"/>
                          <a:ext cx="3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5" name="Line 10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77" y="14431"/>
                          <a:ext cx="3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6" name="Text Box 10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026" y="14112"/>
                          <a:ext cx="17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 algn="l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itchFamily="2" charset="2"/>
                            <a:buChar char="v"/>
                            <a:defRPr sz="28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buChar char="§"/>
                            <a:defRPr sz="24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2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endParaRPr lang="zh-CN" altLang="zh-CN" sz="1000">
                            <a:solidFill>
                              <a:srgbClr val="000000"/>
                            </a:solidFill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407" name="Line 10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077" y="13171"/>
                          <a:ext cx="0" cy="18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  <p:sp>
                      <p:nvSpPr>
                        <p:cNvPr id="15408" name="Text Box 106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037" y="13393"/>
                          <a:ext cx="560" cy="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algn="l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itchFamily="2" charset="2"/>
                            <a:buChar char="v"/>
                            <a:defRPr sz="28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buChar char="§"/>
                            <a:defRPr sz="24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2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r>
                            <a:rPr lang="en-US" altLang="zh-CN" sz="1000">
                              <a:solidFill>
                                <a:srgbClr val="000000"/>
                              </a:solidFill>
                              <a:latin typeface="Arial" charset="0"/>
                            </a:rPr>
                            <a:t>   </a:t>
                          </a:r>
                        </a:p>
                      </p:txBody>
                    </p:sp>
                    <p:sp>
                      <p:nvSpPr>
                        <p:cNvPr id="15409" name="Text Box 106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781" y="14313"/>
                          <a:ext cx="36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algn="l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itchFamily="2" charset="2"/>
                            <a:buChar char="v"/>
                            <a:defRPr sz="28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buChar char="§"/>
                            <a:defRPr sz="24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2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r>
                            <a:rPr lang="en-US" altLang="zh-CN" sz="1600" b="1">
                              <a:solidFill>
                                <a:srgbClr val="0070C0"/>
                              </a:solidFill>
                              <a:latin typeface="Arial" charset="0"/>
                            </a:rPr>
                            <a:t>M</a:t>
                          </a:r>
                        </a:p>
                      </p:txBody>
                    </p:sp>
                    <p:sp>
                      <p:nvSpPr>
                        <p:cNvPr id="15410" name="Text Box 106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37" y="14591"/>
                          <a:ext cx="64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algn="l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itchFamily="2" charset="2"/>
                            <a:buChar char="v"/>
                            <a:defRPr sz="28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buChar char="§"/>
                            <a:defRPr sz="24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200">
                              <a:solidFill>
                                <a:schemeClr val="tx1"/>
                              </a:solidFill>
                              <a:latin typeface="黑体" pitchFamily="49" charset="-122"/>
                              <a:ea typeface="黑体" pitchFamily="49" charset="-122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黑体" pitchFamily="49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endParaRPr lang="en-US" altLang="zh-CN" sz="1000">
                            <a:solidFill>
                              <a:srgbClr val="000000"/>
                            </a:solidFill>
                            <a:latin typeface="Arial" charset="0"/>
                          </a:endParaRPr>
                        </a:p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FontTx/>
                            <a:buNone/>
                          </a:pPr>
                          <a:endParaRPr lang="en-US" altLang="zh-CN" sz="1000">
                            <a:solidFill>
                              <a:srgbClr val="000000"/>
                            </a:solidFill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411" name="Line 10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517" y="13151"/>
                          <a:ext cx="0" cy="18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algn="ctr"/>
                          <a:endParaRPr lang="zh-CN" altLang="en-US">
                            <a:solidFill>
                              <a:srgbClr val="000000"/>
                            </a:solidFill>
                            <a:latin typeface="Arial" charset="0"/>
                            <a:ea typeface="黑体" pitchFamily="49" charset="-122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5389" name="AutoShape 1067"/>
                  <p:cNvSpPr>
                    <a:spLocks noChangeArrowheads="1"/>
                  </p:cNvSpPr>
                  <p:nvPr/>
                </p:nvSpPr>
                <p:spPr bwMode="auto">
                  <a:xfrm>
                    <a:off x="7467" y="14320"/>
                    <a:ext cx="125" cy="155"/>
                  </a:xfrm>
                  <a:prstGeom prst="flowChartConnector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333333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8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  <p:sp>
              <p:nvSpPr>
                <p:cNvPr id="15387" name="Text Box 1068"/>
                <p:cNvSpPr txBox="1">
                  <a:spLocks noChangeArrowheads="1"/>
                </p:cNvSpPr>
                <p:nvPr/>
              </p:nvSpPr>
              <p:spPr bwMode="auto">
                <a:xfrm>
                  <a:off x="7693" y="12245"/>
                  <a:ext cx="6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zh-CN" sz="1000">
                    <a:solidFill>
                      <a:srgbClr val="000000"/>
                    </a:solidFill>
                    <a:latin typeface="Arial" charset="0"/>
                  </a:endParaRPr>
                </a:p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zh-CN" sz="100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15385" name="Text Box 1074"/>
              <p:cNvSpPr txBox="1">
                <a:spLocks noChangeArrowheads="1"/>
              </p:cNvSpPr>
              <p:nvPr/>
            </p:nvSpPr>
            <p:spPr bwMode="auto">
              <a:xfrm>
                <a:off x="7215206" y="5285573"/>
                <a:ext cx="436772" cy="369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Arial" charset="0"/>
                  </a:rPr>
                  <a:t>P</a:t>
                </a:r>
                <a:r>
                  <a:rPr lang="en-US" altLang="zh-CN" sz="1800" b="1" baseline="-30000">
                    <a:solidFill>
                      <a:srgbClr val="FF0000"/>
                    </a:solidFill>
                    <a:latin typeface="Arial" charset="0"/>
                  </a:rPr>
                  <a:t>2</a:t>
                </a:r>
              </a:p>
            </p:txBody>
          </p:sp>
        </p:grpSp>
        <p:sp>
          <p:nvSpPr>
            <p:cNvPr id="15383" name="Rectangle 1069"/>
            <p:cNvSpPr>
              <a:spLocks noChangeArrowheads="1"/>
            </p:cNvSpPr>
            <p:nvPr/>
          </p:nvSpPr>
          <p:spPr bwMode="auto">
            <a:xfrm>
              <a:off x="7429520" y="6143644"/>
              <a:ext cx="517525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宋体" charset="-122"/>
                </a:rPr>
                <a:t>P</a:t>
              </a:r>
              <a:r>
                <a:rPr lang="en-US" altLang="zh-CN" sz="1800" b="1" baseline="-30000">
                  <a:solidFill>
                    <a:srgbClr val="FF0000"/>
                  </a:solidFill>
                  <a:latin typeface="宋体" charset="-122"/>
                </a:rPr>
                <a:t>1</a:t>
              </a:r>
              <a:endParaRPr lang="en-US" altLang="zh-CN" sz="1800" b="1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15375" name="Text Box 1074"/>
          <p:cNvSpPr txBox="1">
            <a:spLocks noChangeArrowheads="1"/>
          </p:cNvSpPr>
          <p:nvPr/>
        </p:nvSpPr>
        <p:spPr bwMode="auto">
          <a:xfrm>
            <a:off x="6657975" y="5651500"/>
            <a:ext cx="290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Arial" charset="0"/>
              </a:rPr>
              <a:t>P</a:t>
            </a:r>
            <a:endParaRPr lang="en-US" altLang="zh-CN" sz="1800" b="1" baseline="-30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8" name="等腰三角形 47"/>
          <p:cNvSpPr/>
          <p:nvPr/>
        </p:nvSpPr>
        <p:spPr bwMode="auto">
          <a:xfrm>
            <a:off x="6988175" y="5870575"/>
            <a:ext cx="123825" cy="12858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9" name="等腰三角形 48"/>
          <p:cNvSpPr/>
          <p:nvPr/>
        </p:nvSpPr>
        <p:spPr bwMode="auto">
          <a:xfrm>
            <a:off x="7596188" y="5740400"/>
            <a:ext cx="111125" cy="11747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23125" y="1406525"/>
          <a:ext cx="17732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8" imgW="1054100" imgH="431800" progId="Equation.DSMT4">
                  <p:embed/>
                </p:oleObj>
              </mc:Choice>
              <mc:Fallback>
                <p:oleObj name="Equation" r:id="rId18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406525"/>
                        <a:ext cx="1773238" cy="727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>
            <a:off x="5076825" y="1773238"/>
            <a:ext cx="2138363" cy="71437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0" name="Object 31"/>
          <p:cNvGraphicFramePr>
            <a:graphicFrameLocks noChangeAspect="1"/>
          </p:cNvGraphicFramePr>
          <p:nvPr/>
        </p:nvGraphicFramePr>
        <p:xfrm>
          <a:off x="7413625" y="5626100"/>
          <a:ext cx="1825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0" imgW="152268" imgH="203024" progId="Equation.DSMT4">
                  <p:embed/>
                </p:oleObj>
              </mc:Choice>
              <mc:Fallback>
                <p:oleObj name="Equation" r:id="rId20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5626100"/>
                        <a:ext cx="1825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98800" y="2133600"/>
          <a:ext cx="11858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2" imgW="647700" imgH="228600" progId="Equation.DSMT4">
                  <p:embed/>
                </p:oleObj>
              </mc:Choice>
              <mc:Fallback>
                <p:oleObj name="Equation" r:id="rId22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133600"/>
                        <a:ext cx="11858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9" name="Rectangle 2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zh-CN" altLang="en-US">
              <a:solidFill>
                <a:srgbClr val="000000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56886"/>
              </p:ext>
            </p:extLst>
          </p:nvPr>
        </p:nvGraphicFramePr>
        <p:xfrm>
          <a:off x="4499992" y="2060848"/>
          <a:ext cx="2178650" cy="51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公式" r:id="rId24" imgW="965200" imgH="228600" progId="Equation.3">
                  <p:embed/>
                </p:oleObj>
              </mc:Choice>
              <mc:Fallback>
                <p:oleObj name="公式" r:id="rId24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060848"/>
                        <a:ext cx="2178650" cy="517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连接符 53"/>
          <p:cNvCxnSpPr/>
          <p:nvPr/>
        </p:nvCxnSpPr>
        <p:spPr>
          <a:xfrm>
            <a:off x="468312" y="2564903"/>
            <a:ext cx="8136136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54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"/>
          <p:cNvSpPr>
            <a:spLocks noChangeArrowheads="1"/>
          </p:cNvSpPr>
          <p:nvPr/>
        </p:nvSpPr>
        <p:spPr bwMode="auto">
          <a:xfrm>
            <a:off x="330200" y="2413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4.1.3  </a:t>
            </a:r>
            <a:r>
              <a:rPr lang="en-US" altLang="zh-CN">
                <a:cs typeface="Times New Roman" pitchFamily="18" charset="0"/>
              </a:rPr>
              <a:t>Bresenham</a:t>
            </a:r>
            <a:r>
              <a:rPr lang="zh-CN" altLang="en-US"/>
              <a:t>算法</a:t>
            </a:r>
            <a:endParaRPr lang="zh-CN" altLang="en-US" sz="26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00063" y="790575"/>
            <a:ext cx="8393112" cy="55673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令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△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△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考虑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≤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≤1 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                                                                                                                           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方向增加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1, 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方向增加</a:t>
            </a:r>
            <a:r>
              <a:rPr lang="en-US" altLang="zh-CN" sz="2000" b="1" dirty="0" smtClean="0">
                <a:latin typeface="宋体" pitchFamily="2" charset="-122"/>
                <a:ea typeface="宋体" pitchFamily="2" charset="-122"/>
              </a:rPr>
              <a:t>m</a:t>
            </a:r>
          </a:p>
          <a:p>
            <a:pPr algn="just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</a:rPr>
              <a:t>所以有，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dirty="0" smtClean="0"/>
              <a:t>y</a:t>
            </a:r>
            <a:r>
              <a:rPr lang="en-US" altLang="zh-CN" sz="2000" baseline="-30000" dirty="0" smtClean="0"/>
              <a:t>i+1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y</a:t>
            </a:r>
            <a:r>
              <a:rPr lang="en-US" altLang="zh-CN" sz="2000" baseline="-30000" dirty="0" err="1" smtClean="0"/>
              <a:t>i</a:t>
            </a:r>
            <a:r>
              <a:rPr lang="en-US" altLang="zh-CN" sz="2000" dirty="0" err="1" smtClean="0"/>
              <a:t>+m</a:t>
            </a:r>
            <a:r>
              <a:rPr lang="en-US" altLang="zh-CN" sz="2000" dirty="0" smtClean="0"/>
              <a:t>(x</a:t>
            </a:r>
            <a:r>
              <a:rPr lang="en-US" altLang="zh-CN" sz="2000" baseline="-30000" dirty="0" smtClean="0"/>
              <a:t>i+1</a:t>
            </a:r>
            <a:r>
              <a:rPr lang="en-US" altLang="zh-CN" sz="2000" dirty="0" smtClean="0"/>
              <a:t>–x</a:t>
            </a:r>
            <a:r>
              <a:rPr lang="en-US" altLang="zh-CN" sz="2000" baseline="-30000" dirty="0" smtClean="0"/>
              <a:t>i</a:t>
            </a:r>
            <a:r>
              <a:rPr lang="en-US" altLang="zh-CN" sz="2000" dirty="0" smtClean="0"/>
              <a:t>)=</a:t>
            </a:r>
            <a:r>
              <a:rPr lang="en-US" altLang="zh-CN" sz="2000" dirty="0" err="1" smtClean="0"/>
              <a:t>y</a:t>
            </a:r>
            <a:r>
              <a:rPr lang="en-US" altLang="zh-CN" sz="2000" baseline="-30000" dirty="0" err="1" smtClean="0"/>
              <a:t>i</a:t>
            </a:r>
            <a:r>
              <a:rPr lang="en-US" altLang="zh-CN" sz="2000" dirty="0" err="1" smtClean="0"/>
              <a:t>+m</a:t>
            </a:r>
            <a:r>
              <a:rPr lang="en-US" altLang="zh-CN" sz="2000" dirty="0" smtClean="0"/>
              <a:t>              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(4.5)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由起点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000" i="1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i="1" baseline="-30000" dirty="0" err="1" smtClean="0"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en-US" sz="2000" dirty="0" err="1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i="1" dirty="0" err="1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),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可求得直线上的点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i="1" baseline="-30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dirty="0" err="1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i="1" dirty="0" err="1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), </a:t>
            </a:r>
            <a:r>
              <a:rPr lang="en-US" altLang="zh-CN" sz="2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=1,2,3,…,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其中 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i="1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i="1" baseline="-30000" dirty="0" err="1" smtClean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i="1" dirty="0" err="1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宋体" pitchFamily="2" charset="-122"/>
              </a:rPr>
              <a:t>s</a:t>
            </a:r>
            <a:endParaRPr lang="en-US" altLang="zh-CN" sz="2000" i="1" baseline="-30000" dirty="0" smtClean="0"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000" i="1" baseline="-30000" dirty="0" smtClean="0">
                <a:latin typeface="宋体" pitchFamily="2" charset="-122"/>
                <a:ea typeface="宋体" pitchFamily="2" charset="-122"/>
              </a:rPr>
              <a:t>   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用像素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i="1" baseline="-30000" dirty="0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0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ound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0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))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来表示直线上的点：</a:t>
            </a:r>
            <a:endParaRPr lang="en-US" altLang="zh-CN" sz="2000" dirty="0" smtClean="0">
              <a:latin typeface="宋体" pitchFamily="2" charset="-122"/>
              <a:ea typeface="宋体" pitchFamily="2" charset="-122"/>
            </a:endParaRPr>
          </a:p>
          <a:p>
            <a:pPr marL="0" indent="0"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ound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0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zh-CN" sz="2000" dirty="0" smtClean="0"/>
              <a:t>表示最靠近</a:t>
            </a:r>
            <a:r>
              <a:rPr lang="en-US" altLang="zh-CN" sz="20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zh-CN" sz="2000" dirty="0" smtClean="0"/>
              <a:t>的整数。令</a:t>
            </a:r>
            <a:r>
              <a:rPr lang="en-US" altLang="zh-CN" sz="2000" dirty="0" smtClean="0"/>
              <a:t> </a:t>
            </a:r>
            <a:r>
              <a:rPr lang="en-US" altLang="zh-CN" sz="2000" b="1" i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i="1" kern="0" baseline="-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,r</a:t>
            </a:r>
            <a:r>
              <a:rPr lang="en-US" altLang="zh-CN" sz="2000" b="1" i="1" kern="0" baseline="-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round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0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000" i="1" baseline="-30000" dirty="0" err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zh-CN" sz="2000" dirty="0" smtClean="0"/>
              <a:t>，即用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像素点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b="1" i="1" baseline="-30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i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i="1" kern="0" baseline="-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,r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zh-CN" sz="2000" dirty="0" smtClean="0"/>
              <a:t>来表示直线上的点。</a:t>
            </a:r>
            <a:endParaRPr lang="en-US" altLang="zh-CN" sz="2000" dirty="0" smtClean="0">
              <a:latin typeface="宋体" pitchFamily="2" charset="-122"/>
              <a:ea typeface="宋体" pitchFamily="2" charset="-122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如何快速地求出直线上的点？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247775" y="1052513"/>
          <a:ext cx="29337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052513"/>
                        <a:ext cx="29337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00063" y="4429125"/>
            <a:ext cx="5357812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是</a:t>
            </a:r>
            <a:r>
              <a:rPr lang="zh-CN" altLang="en-US" sz="2000" b="1" kern="0" dirty="0">
                <a:solidFill>
                  <a:srgbClr val="0033CC"/>
                </a:solidFill>
                <a:latin typeface="宋体" pitchFamily="2" charset="-122"/>
                <a:ea typeface="宋体" pitchFamily="2" charset="-122"/>
              </a:rPr>
              <a:t>直线上的点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，其坐标为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b="1" i="1" baseline="-30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i+1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y</a:t>
            </a:r>
            <a:r>
              <a:rPr lang="en-US" altLang="zh-CN" sz="2000" b="1" i="1" baseline="-30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i+1</a:t>
            </a:r>
            <a:r>
              <a:rPr lang="en-US" altLang="zh-CN" sz="2000" b="1" kern="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，则</a:t>
            </a:r>
            <a:r>
              <a:rPr lang="zh-CN" altLang="en-US" sz="2000" b="1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像素点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b="1" i="1" baseline="-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+1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i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i="1" kern="0" baseline="-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+1,r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只能从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中选。</a:t>
            </a:r>
          </a:p>
        </p:txBody>
      </p:sp>
      <p:sp>
        <p:nvSpPr>
          <p:cNvPr id="8" name="矩形 7"/>
          <p:cNvSpPr/>
          <p:nvPr/>
        </p:nvSpPr>
        <p:spPr>
          <a:xfrm>
            <a:off x="428625" y="5143500"/>
            <a:ext cx="4572000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为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CD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边的中点，若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B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上面则应取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作为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000" i="1" baseline="-30000" dirty="0">
                <a:latin typeface="Times New Roman" pitchFamily="18" charset="0"/>
                <a:ea typeface="宋体" pitchFamily="2" charset="-122"/>
              </a:rPr>
              <a:t>i+1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i="1" kern="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i="1" kern="0" baseline="-30000" dirty="0">
                <a:latin typeface="Times New Roman" pitchFamily="18" charset="0"/>
                <a:cs typeface="Times New Roman" pitchFamily="18" charset="0"/>
              </a:rPr>
              <a:t>i+1,r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否则应取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68350" y="585152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Times New Roman" pitchFamily="18" charset="0"/>
                <a:cs typeface="Times New Roman" pitchFamily="18" charset="0"/>
              </a:rPr>
              <a:t>令    </a:t>
            </a:r>
            <a:r>
              <a:rPr lang="en-US" altLang="zh-CN" sz="1800">
                <a:latin typeface="Times New Roman" pitchFamily="18" charset="0"/>
                <a:cs typeface="Times New Roman" pitchFamily="18" charset="0"/>
              </a:rPr>
              <a:t>ε(</a:t>
            </a:r>
            <a:r>
              <a:rPr lang="en-US" altLang="zh-CN" sz="1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800" i="1" baseline="-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00" baseline="-3000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zh-CN" sz="180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1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800" i="1" baseline="-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00" baseline="-3000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zh-CN" sz="18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1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800" i="1" baseline="-30000">
                <a:latin typeface="Times New Roman" pitchFamily="18" charset="0"/>
                <a:cs typeface="Times New Roman" pitchFamily="18" charset="0"/>
              </a:rPr>
              <a:t>i,r</a:t>
            </a:r>
            <a:r>
              <a:rPr lang="en-US" altLang="zh-CN" sz="1800">
                <a:latin typeface="Times New Roman" pitchFamily="18" charset="0"/>
                <a:cs typeface="Times New Roman" pitchFamily="18" charset="0"/>
              </a:rPr>
              <a:t>–0.5 </a:t>
            </a:r>
            <a:endParaRPr lang="zh-CN" altLang="en-US" sz="1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440" name="Group 15"/>
          <p:cNvGrpSpPr>
            <a:grpSpLocks/>
          </p:cNvGrpSpPr>
          <p:nvPr/>
        </p:nvGrpSpPr>
        <p:grpSpPr bwMode="auto">
          <a:xfrm>
            <a:off x="5934075" y="3716338"/>
            <a:ext cx="3048000" cy="3313112"/>
            <a:chOff x="3772" y="2214"/>
            <a:chExt cx="1920" cy="2106"/>
          </a:xfrm>
        </p:grpSpPr>
        <p:sp>
          <p:nvSpPr>
            <p:cNvPr id="18446" name="TextBox 12"/>
            <p:cNvSpPr txBox="1">
              <a:spLocks noChangeArrowheads="1"/>
            </p:cNvSpPr>
            <p:nvPr/>
          </p:nvSpPr>
          <p:spPr bwMode="auto">
            <a:xfrm>
              <a:off x="3975" y="3916"/>
              <a:ext cx="158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>
                  <a:latin typeface="宋体" charset="-122"/>
                  <a:ea typeface="宋体" charset="-122"/>
                </a:rPr>
                <a:t>图</a:t>
              </a:r>
              <a:r>
                <a:rPr lang="en-US" altLang="zh-CN" sz="1800">
                  <a:latin typeface="宋体" charset="-122"/>
                  <a:ea typeface="宋体" charset="-122"/>
                </a:rPr>
                <a:t>4.4    </a:t>
              </a:r>
              <a:r>
                <a:rPr lang="zh-CN" altLang="en-US" sz="1800">
                  <a:latin typeface="宋体" charset="-122"/>
                  <a:ea typeface="宋体" charset="-122"/>
                </a:rPr>
                <a:t>的几何意义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charset="0"/>
              </a:endParaRPr>
            </a:p>
          </p:txBody>
        </p:sp>
        <p:grpSp>
          <p:nvGrpSpPr>
            <p:cNvPr id="18447" name="组合 14"/>
            <p:cNvGrpSpPr>
              <a:grpSpLocks/>
            </p:cNvGrpSpPr>
            <p:nvPr/>
          </p:nvGrpSpPr>
          <p:grpSpPr bwMode="auto">
            <a:xfrm>
              <a:off x="3772" y="2214"/>
              <a:ext cx="1920" cy="1933"/>
              <a:chOff x="5929322" y="3370281"/>
              <a:chExt cx="3048000" cy="3068083"/>
            </a:xfrm>
          </p:grpSpPr>
          <p:pic>
            <p:nvPicPr>
              <p:cNvPr id="18448" name="Picture 5" descr="03-0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29322" y="3370281"/>
                <a:ext cx="3048000" cy="2701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49" name="矩形 13"/>
              <p:cNvSpPr>
                <a:spLocks noChangeArrowheads="1"/>
              </p:cNvSpPr>
              <p:nvPr/>
            </p:nvSpPr>
            <p:spPr bwMode="auto">
              <a:xfrm>
                <a:off x="6957724" y="6071717"/>
                <a:ext cx="723900" cy="366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ε(</a:t>
                </a:r>
                <a:r>
                  <a:rPr lang="en-US" altLang="zh-CN" sz="18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zh-CN" altLang="en-US" sz="1800">
                  <a:latin typeface="Arial" charset="0"/>
                </a:endParaRPr>
              </a:p>
            </p:txBody>
          </p:sp>
        </p:grp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42988" y="6357938"/>
            <a:ext cx="2520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FF3300"/>
                </a:solidFill>
                <a:latin typeface="Arial" charset="0"/>
              </a:rPr>
              <a:t>ε(</a:t>
            </a:r>
            <a:r>
              <a:rPr lang="en-US" altLang="zh-CN" sz="1800" i="1">
                <a:solidFill>
                  <a:srgbClr val="FF3300"/>
                </a:solidFill>
                <a:latin typeface="Arial" charset="0"/>
              </a:rPr>
              <a:t>x</a:t>
            </a:r>
            <a:r>
              <a:rPr lang="en-US" altLang="zh-CN" sz="1800" i="1" baseline="-30000">
                <a:solidFill>
                  <a:srgbClr val="FF3300"/>
                </a:solidFill>
                <a:latin typeface="Arial" charset="0"/>
              </a:rPr>
              <a:t>i</a:t>
            </a:r>
            <a:r>
              <a:rPr lang="en-US" altLang="zh-CN" sz="1800" baseline="-30000">
                <a:solidFill>
                  <a:srgbClr val="FF3300"/>
                </a:solidFill>
                <a:latin typeface="Arial" charset="0"/>
              </a:rPr>
              <a:t>+1</a:t>
            </a:r>
            <a:r>
              <a:rPr lang="en-US" altLang="zh-CN" sz="1800">
                <a:solidFill>
                  <a:srgbClr val="FF3300"/>
                </a:solidFill>
                <a:latin typeface="Arial" charset="0"/>
              </a:rPr>
              <a:t>)</a:t>
            </a:r>
            <a:r>
              <a:rPr lang="zh-CN" altLang="en-US" sz="1800">
                <a:solidFill>
                  <a:srgbClr val="FF3300"/>
                </a:solidFill>
                <a:latin typeface="Arial" charset="0"/>
              </a:rPr>
              <a:t>用来判断取</a:t>
            </a:r>
            <a:r>
              <a:rPr lang="en-US" altLang="zh-CN" sz="1800" i="1">
                <a:solidFill>
                  <a:srgbClr val="FF3300"/>
                </a:solidFill>
                <a:latin typeface="Arial" charset="0"/>
              </a:rPr>
              <a:t>C</a:t>
            </a:r>
            <a:r>
              <a:rPr lang="zh-CN" altLang="en-US" sz="1800">
                <a:solidFill>
                  <a:srgbClr val="FF3300"/>
                </a:solidFill>
                <a:latin typeface="Arial" charset="0"/>
              </a:rPr>
              <a:t>或</a:t>
            </a:r>
            <a:r>
              <a:rPr lang="en-US" altLang="zh-CN" sz="1800" i="1">
                <a:solidFill>
                  <a:srgbClr val="FF3300"/>
                </a:solidFill>
                <a:latin typeface="Arial" charset="0"/>
              </a:rPr>
              <a:t>D</a:t>
            </a:r>
            <a:endParaRPr lang="en-US" altLang="zh-CN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638800" y="1482725"/>
            <a:ext cx="3505200" cy="36830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charset="0"/>
              </a:rPr>
              <a:t>点斜式方程</a:t>
            </a:r>
            <a:endParaRPr lang="en-US" altLang="zh-CN" sz="1800" dirty="0">
              <a:latin typeface="Arial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62775" y="1482725"/>
          <a:ext cx="2144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1482725"/>
                        <a:ext cx="2144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2" idx="1"/>
          </p:cNvCxnSpPr>
          <p:nvPr/>
        </p:nvCxnSpPr>
        <p:spPr>
          <a:xfrm flipH="1" flipV="1">
            <a:off x="4243388" y="1482725"/>
            <a:ext cx="1395412" cy="18415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2176463" y="4783138"/>
            <a:ext cx="2764631" cy="12541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04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 txBox="1">
            <a:spLocks/>
          </p:cNvSpPr>
          <p:nvPr/>
        </p:nvSpPr>
        <p:spPr bwMode="auto">
          <a:xfrm>
            <a:off x="179388" y="344488"/>
            <a:ext cx="7391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4.2</a:t>
            </a:r>
            <a:r>
              <a:rPr lang="zh-CN" altLang="en-US">
                <a:solidFill>
                  <a:srgbClr val="000000"/>
                </a:solidFill>
              </a:rPr>
              <a:t>圆弧生成算法</a:t>
            </a:r>
          </a:p>
        </p:txBody>
      </p:sp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571500" y="1357313"/>
            <a:ext cx="3646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charset="-122"/>
                <a:ea typeface="宋体" charset="-122"/>
              </a:rPr>
              <a:t>本节仅考虑圆心在原点的情况 </a:t>
            </a:r>
          </a:p>
        </p:txBody>
      </p:sp>
      <p:sp>
        <p:nvSpPr>
          <p:cNvPr id="24580" name="矩形 3"/>
          <p:cNvSpPr>
            <a:spLocks noChangeArrowheads="1"/>
          </p:cNvSpPr>
          <p:nvPr/>
        </p:nvSpPr>
        <p:spPr bwMode="auto">
          <a:xfrm>
            <a:off x="714375" y="1928813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u"/>
            </a:pPr>
            <a:r>
              <a:rPr lang="zh-CN" altLang="en-US" sz="2000">
                <a:solidFill>
                  <a:srgbClr val="000000"/>
                </a:solidFill>
                <a:latin typeface="宋体" charset="-122"/>
                <a:ea typeface="宋体" charset="-122"/>
              </a:rPr>
              <a:t>正负法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u"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resenham</a:t>
            </a:r>
            <a:r>
              <a:rPr lang="zh-CN" altLang="en-US" sz="2000">
                <a:solidFill>
                  <a:srgbClr val="000000"/>
                </a:solidFill>
                <a:latin typeface="宋体" charset="-122"/>
                <a:ea typeface="宋体" charset="-122"/>
              </a:rPr>
              <a:t>法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u"/>
            </a:pPr>
            <a:r>
              <a:rPr lang="zh-CN" altLang="en-US" sz="2000">
                <a:solidFill>
                  <a:srgbClr val="000000"/>
                </a:solidFill>
                <a:latin typeface="宋体" charset="-122"/>
                <a:ea typeface="宋体" charset="-122"/>
              </a:rPr>
              <a:t>多边形迫近法 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85750" y="3071813"/>
            <a:ext cx="7391400" cy="563562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2600" kern="0" dirty="0">
                <a:solidFill>
                  <a:srgbClr val="000000"/>
                </a:solidFill>
                <a:latin typeface="黑体"/>
                <a:ea typeface="黑体"/>
              </a:rPr>
              <a:t>4.2.1</a:t>
            </a:r>
            <a:r>
              <a:rPr lang="zh-CN" altLang="en-US" sz="2600" kern="0" dirty="0">
                <a:solidFill>
                  <a:srgbClr val="000000"/>
                </a:solidFill>
                <a:latin typeface="黑体"/>
                <a:ea typeface="黑体"/>
              </a:rPr>
              <a:t>正负法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5750" y="3571875"/>
            <a:ext cx="5857875" cy="2524125"/>
          </a:xfrm>
          <a:prstGeom prst="rect">
            <a:avLst/>
          </a:prstGeom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设圆的圆心在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半径为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则圆的方程为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rgbClr val="7DA0D3"/>
              </a:buClr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  </a:t>
            </a:r>
          </a:p>
          <a:p>
            <a:pPr marL="342900" indent="-342900" algn="just" eaLnBrk="0" fontAlgn="b" hangingPunct="0">
              <a:spcBef>
                <a:spcPct val="20000"/>
              </a:spcBef>
              <a:buClr>
                <a:srgbClr val="7DA0D3"/>
              </a:buClr>
              <a:buFont typeface="Wingdings" pitchFamily="2" charset="2"/>
              <a:buChar char="v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当点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在圆内时</a:t>
            </a:r>
            <a:r>
              <a:rPr lang="en-US" altLang="zh-CN" sz="2000" kern="0" dirty="0">
                <a:solidFill>
                  <a:srgbClr val="000000"/>
                </a:solidFill>
                <a:latin typeface="宋体" pitchFamily="2" charset="-122"/>
              </a:rPr>
              <a:t>, 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&lt;</a:t>
            </a:r>
            <a:r>
              <a:rPr lang="en-US" altLang="zh-CN" sz="2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向圆外走一步</a:t>
            </a:r>
            <a:r>
              <a:rPr lang="zh-CN" altLang="en-US" sz="2000" kern="0" dirty="0" smtClean="0">
                <a:solidFill>
                  <a:srgbClr val="000000"/>
                </a:solidFill>
                <a:latin typeface="宋体" pitchFamily="2" charset="-122"/>
              </a:rPr>
              <a:t>。 </a:t>
            </a:r>
            <a:endParaRPr lang="zh-CN" altLang="en-US" sz="2000" kern="0" dirty="0">
              <a:solidFill>
                <a:srgbClr val="000000"/>
              </a:solidFill>
              <a:latin typeface="宋体" pitchFamily="2" charset="-122"/>
            </a:endParaRPr>
          </a:p>
          <a:p>
            <a:pPr marL="342900" indent="-342900" algn="just" eaLnBrk="0" fontAlgn="b" hangingPunct="0">
              <a:spcBef>
                <a:spcPct val="20000"/>
              </a:spcBef>
              <a:buClr>
                <a:srgbClr val="7DA0D3"/>
              </a:buClr>
              <a:buFont typeface="Wingdings" pitchFamily="2" charset="2"/>
              <a:buChar char="v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当点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宋体" pitchFamily="2" charset="-122"/>
              </a:rPr>
              <a:t>在圆外时，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向园内走一步</a:t>
            </a:r>
            <a:r>
              <a:rPr lang="zh-CN" altLang="en-US" sz="2000" kern="0" dirty="0" smtClean="0">
                <a:solidFill>
                  <a:srgbClr val="000000"/>
                </a:solidFill>
                <a:latin typeface="宋体" pitchFamily="2" charset="-122"/>
              </a:rPr>
              <a:t>。 </a:t>
            </a:r>
            <a:endParaRPr lang="zh-CN" altLang="en-US" sz="2000" kern="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24583" name="Text Box 13"/>
          <p:cNvSpPr txBox="1">
            <a:spLocks noChangeArrowheads="1"/>
          </p:cNvSpPr>
          <p:nvPr/>
        </p:nvSpPr>
        <p:spPr bwMode="auto">
          <a:xfrm>
            <a:off x="5907088" y="4819650"/>
            <a:ext cx="291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宋体" charset="-122"/>
                <a:ea typeface="宋体" charset="-122"/>
              </a:rPr>
              <a:t>图</a:t>
            </a:r>
            <a:r>
              <a:rPr lang="en-US" altLang="zh-CN" sz="1800">
                <a:solidFill>
                  <a:srgbClr val="000000"/>
                </a:solidFill>
                <a:latin typeface="宋体" charset="-122"/>
                <a:ea typeface="宋体" charset="-122"/>
              </a:rPr>
              <a:t>4.8 </a:t>
            </a:r>
            <a:r>
              <a:rPr lang="zh-CN" altLang="en-US" sz="1800">
                <a:solidFill>
                  <a:srgbClr val="000000"/>
                </a:solidFill>
                <a:latin typeface="宋体" charset="-122"/>
                <a:ea typeface="宋体" charset="-122"/>
              </a:rPr>
              <a:t>对弧</a:t>
            </a:r>
            <a:r>
              <a:rPr lang="en-US" altLang="zh-CN" sz="1800">
                <a:solidFill>
                  <a:srgbClr val="000000"/>
                </a:solidFill>
                <a:latin typeface="宋体" charset="-122"/>
                <a:ea typeface="宋体" charset="-122"/>
              </a:rPr>
              <a:t>AB</a:t>
            </a:r>
            <a:r>
              <a:rPr lang="zh-CN" altLang="en-US" sz="1800">
                <a:solidFill>
                  <a:srgbClr val="000000"/>
                </a:solidFill>
                <a:latin typeface="宋体" charset="-122"/>
                <a:ea typeface="宋体" charset="-122"/>
              </a:rPr>
              <a:t>上点的取法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791200" y="1665288"/>
            <a:ext cx="3033713" cy="2968625"/>
            <a:chOff x="3648" y="917"/>
            <a:chExt cx="1911" cy="1870"/>
          </a:xfrm>
        </p:grpSpPr>
        <p:sp>
          <p:nvSpPr>
            <p:cNvPr id="24585" name="Text Box 5"/>
            <p:cNvSpPr txBox="1">
              <a:spLocks noChangeArrowheads="1"/>
            </p:cNvSpPr>
            <p:nvPr/>
          </p:nvSpPr>
          <p:spPr bwMode="auto">
            <a:xfrm>
              <a:off x="4465" y="917"/>
              <a:ext cx="301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4586" name="Oval 6"/>
            <p:cNvSpPr>
              <a:spLocks noChangeArrowheads="1"/>
            </p:cNvSpPr>
            <p:nvPr/>
          </p:nvSpPr>
          <p:spPr bwMode="auto">
            <a:xfrm>
              <a:off x="3648" y="1284"/>
              <a:ext cx="1609" cy="1503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87" name="Text Box 7"/>
            <p:cNvSpPr txBox="1">
              <a:spLocks noChangeArrowheads="1"/>
            </p:cNvSpPr>
            <p:nvPr/>
          </p:nvSpPr>
          <p:spPr bwMode="auto">
            <a:xfrm>
              <a:off x="5019" y="1212"/>
              <a:ext cx="301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4588" name="Text Box 8"/>
            <p:cNvSpPr txBox="1">
              <a:spLocks noChangeArrowheads="1"/>
            </p:cNvSpPr>
            <p:nvPr/>
          </p:nvSpPr>
          <p:spPr bwMode="auto">
            <a:xfrm>
              <a:off x="4474" y="1542"/>
              <a:ext cx="402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i+1</a:t>
              </a:r>
            </a:p>
          </p:txBody>
        </p:sp>
        <p:sp>
          <p:nvSpPr>
            <p:cNvPr id="24589" name="Text Box 9"/>
            <p:cNvSpPr txBox="1">
              <a:spLocks noChangeArrowheads="1"/>
            </p:cNvSpPr>
            <p:nvPr/>
          </p:nvSpPr>
          <p:spPr bwMode="auto">
            <a:xfrm>
              <a:off x="4570" y="1351"/>
              <a:ext cx="397" cy="223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1200">
                  <a:solidFill>
                    <a:srgbClr val="000000"/>
                  </a:solidFill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24590" name="Text Box 10"/>
            <p:cNvSpPr txBox="1">
              <a:spLocks noChangeArrowheads="1"/>
            </p:cNvSpPr>
            <p:nvPr/>
          </p:nvSpPr>
          <p:spPr bwMode="auto">
            <a:xfrm>
              <a:off x="5223" y="2039"/>
              <a:ext cx="301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lang="en-US" altLang="zh-CN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591" name="Text Box 11"/>
            <p:cNvSpPr txBox="1">
              <a:spLocks noChangeArrowheads="1"/>
            </p:cNvSpPr>
            <p:nvPr/>
          </p:nvSpPr>
          <p:spPr bwMode="auto">
            <a:xfrm>
              <a:off x="4233" y="1088"/>
              <a:ext cx="301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592" name="Line 13"/>
            <p:cNvSpPr>
              <a:spLocks noChangeShapeType="1"/>
            </p:cNvSpPr>
            <p:nvPr/>
          </p:nvSpPr>
          <p:spPr bwMode="auto">
            <a:xfrm>
              <a:off x="4457" y="2047"/>
              <a:ext cx="1102" cy="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srgbClr val="000000"/>
                </a:solidFill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24593" name="Line 14"/>
            <p:cNvSpPr>
              <a:spLocks noChangeShapeType="1"/>
            </p:cNvSpPr>
            <p:nvPr/>
          </p:nvSpPr>
          <p:spPr bwMode="auto">
            <a:xfrm flipH="1" flipV="1">
              <a:off x="4457" y="1011"/>
              <a:ext cx="1" cy="10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srgbClr val="000000"/>
                </a:solidFill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24594" name="Oval 15"/>
            <p:cNvSpPr>
              <a:spLocks noChangeArrowheads="1"/>
            </p:cNvSpPr>
            <p:nvPr/>
          </p:nvSpPr>
          <p:spPr bwMode="auto">
            <a:xfrm>
              <a:off x="4412" y="1242"/>
              <a:ext cx="101" cy="10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95" name="Oval 16"/>
            <p:cNvSpPr>
              <a:spLocks noChangeArrowheads="1"/>
            </p:cNvSpPr>
            <p:nvPr/>
          </p:nvSpPr>
          <p:spPr bwMode="auto">
            <a:xfrm>
              <a:off x="4407" y="2003"/>
              <a:ext cx="101" cy="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96" name="Oval 17"/>
            <p:cNvSpPr>
              <a:spLocks noChangeArrowheads="1"/>
            </p:cNvSpPr>
            <p:nvPr/>
          </p:nvSpPr>
          <p:spPr bwMode="auto">
            <a:xfrm>
              <a:off x="5206" y="1997"/>
              <a:ext cx="101" cy="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97" name="Oval 18"/>
            <p:cNvSpPr>
              <a:spLocks noChangeArrowheads="1"/>
            </p:cNvSpPr>
            <p:nvPr/>
          </p:nvSpPr>
          <p:spPr bwMode="auto">
            <a:xfrm>
              <a:off x="4706" y="1300"/>
              <a:ext cx="101" cy="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98" name="Oval 19"/>
            <p:cNvSpPr>
              <a:spLocks noChangeArrowheads="1"/>
            </p:cNvSpPr>
            <p:nvPr/>
          </p:nvSpPr>
          <p:spPr bwMode="auto">
            <a:xfrm>
              <a:off x="4967" y="1277"/>
              <a:ext cx="101" cy="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599" name="Oval 20"/>
            <p:cNvSpPr>
              <a:spLocks noChangeArrowheads="1"/>
            </p:cNvSpPr>
            <p:nvPr/>
          </p:nvSpPr>
          <p:spPr bwMode="auto">
            <a:xfrm>
              <a:off x="4738" y="1593"/>
              <a:ext cx="100" cy="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600" name="Text Box 21"/>
            <p:cNvSpPr txBox="1">
              <a:spLocks noChangeArrowheads="1"/>
            </p:cNvSpPr>
            <p:nvPr/>
          </p:nvSpPr>
          <p:spPr bwMode="auto">
            <a:xfrm>
              <a:off x="4256" y="2133"/>
              <a:ext cx="503" cy="259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itchFamily="18" charset="0"/>
                </a:rPr>
                <a:t>(0,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484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 txBox="1">
            <a:spLocks/>
          </p:cNvSpPr>
          <p:nvPr/>
        </p:nvSpPr>
        <p:spPr bwMode="auto">
          <a:xfrm>
            <a:off x="209550" y="333375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600"/>
              <a:t>4.2.2</a:t>
            </a:r>
            <a:r>
              <a:rPr lang="en-US" altLang="zh-CN">
                <a:cs typeface="Times New Roman" pitchFamily="18" charset="0"/>
              </a:rPr>
              <a:t> Bresenham </a:t>
            </a:r>
            <a:r>
              <a:rPr lang="zh-CN" altLang="en-US" sz="2600"/>
              <a:t>生成圆弧的算法</a:t>
            </a:r>
            <a:r>
              <a:rPr lang="zh-CN" altLang="en-US" sz="2600">
                <a:ea typeface="宋体" charset="-122"/>
              </a:rPr>
              <a:t> 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85750" y="1214438"/>
            <a:ext cx="4857750" cy="2000250"/>
          </a:xfrm>
          <a:prstGeom prst="rect">
            <a:avLst/>
          </a:prstGeom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假设圆心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为原点</a:t>
            </a:r>
          </a:p>
          <a:p>
            <a:pPr marL="342900" indent="-342900" algn="l" eaLnBrk="0" hangingPunct="0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1000" kern="0" dirty="0">
                <a:latin typeface="+mn-lt"/>
                <a:ea typeface="+mn-ea"/>
              </a:rPr>
              <a:t>   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 考虑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B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弧的画法，显示一个整圆时，只要在显示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AB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上任一点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000" kern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</a:t>
            </a:r>
            <a:r>
              <a:rPr lang="en-US" altLang="zh-CN" sz="2000" kern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时，同时显示在圆周上其它七个对称点</a:t>
            </a:r>
          </a:p>
          <a:p>
            <a:pPr marL="342900" indent="-342900" algn="l" eaLnBrk="0" hangingPunct="0"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2000" kern="0" dirty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 err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 (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,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(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,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(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,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(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,-</a:t>
            </a:r>
            <a:r>
              <a:rPr lang="en-US" altLang="zh-CN" sz="2000" i="1" kern="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(-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 err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,(-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kern="0" dirty="0" err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000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kern="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 marL="342900" indent="-342900" algn="l" eaLnBrk="0" hangingPunct="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zh-CN" sz="2800" kern="0" dirty="0">
              <a:latin typeface="+mn-lt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625" y="3286125"/>
            <a:ext cx="36464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从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点开始寻找弧</a:t>
            </a:r>
            <a:r>
              <a:rPr lang="en-US" altLang="zh-CN" sz="2000" kern="0" dirty="0">
                <a:latin typeface="宋体" pitchFamily="2" charset="-122"/>
                <a:ea typeface="宋体" pitchFamily="2" charset="-122"/>
              </a:rPr>
              <a:t>AB</a:t>
            </a:r>
            <a:r>
              <a:rPr lang="zh-CN" altLang="en-US" sz="2000" kern="0" dirty="0">
                <a:latin typeface="宋体" pitchFamily="2" charset="-122"/>
                <a:ea typeface="宋体" pitchFamily="2" charset="-122"/>
              </a:rPr>
              <a:t>上要用的点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00063" y="3786188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宋体" charset="-122"/>
                <a:ea typeface="宋体" charset="-122"/>
              </a:rPr>
              <a:t>设</a:t>
            </a:r>
            <a:r>
              <a:rPr lang="en-US" altLang="zh-CN" sz="20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2000" i="1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i</a:t>
            </a:r>
            <a:r>
              <a:rPr lang="en-US" altLang="zh-CN" sz="20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-1</a:t>
            </a:r>
            <a:r>
              <a:rPr lang="zh-CN" altLang="en-US" sz="2000" dirty="0">
                <a:latin typeface="宋体" charset="-122"/>
                <a:ea typeface="宋体" charset="-122"/>
              </a:rPr>
              <a:t>是已选中的一个表示圆弧上的点，下一个点</a:t>
            </a:r>
            <a:r>
              <a:rPr lang="zh-CN" altLang="en-US" sz="2000" dirty="0" smtClean="0">
                <a:latin typeface="宋体" charset="-122"/>
                <a:ea typeface="宋体" charset="-122"/>
              </a:rPr>
              <a:t>应从 </a:t>
            </a:r>
            <a:r>
              <a:rPr lang="en-US" altLang="zh-CN" sz="2000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000" i="1" baseline="-30000" dirty="0" smtClean="0">
                <a:latin typeface="Times New Roman" pitchFamily="18" charset="0"/>
                <a:ea typeface="宋体" charset="-122"/>
              </a:rPr>
              <a:t>i </a:t>
            </a:r>
            <a:r>
              <a:rPr lang="zh-CN" altLang="en-US" sz="2000" dirty="0" smtClean="0">
                <a:latin typeface="宋体" charset="-122"/>
                <a:ea typeface="宋体" charset="-122"/>
              </a:rPr>
              <a:t>或 </a:t>
            </a:r>
            <a:r>
              <a:rPr lang="en-US" altLang="zh-CN" sz="2000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000" i="1" baseline="-30000" dirty="0" smtClean="0">
                <a:latin typeface="Times New Roman" pitchFamily="18" charset="0"/>
                <a:ea typeface="宋体" charset="-122"/>
              </a:rPr>
              <a:t>i </a:t>
            </a:r>
            <a:r>
              <a:rPr lang="zh-CN" altLang="en-US" sz="2000" dirty="0" smtClean="0">
                <a:latin typeface="宋体" charset="-122"/>
                <a:ea typeface="宋体" charset="-122"/>
              </a:rPr>
              <a:t>中</a:t>
            </a:r>
            <a:r>
              <a:rPr lang="zh-CN" altLang="en-US" sz="2000" dirty="0">
                <a:latin typeface="宋体" charset="-122"/>
                <a:ea typeface="宋体" charset="-122"/>
              </a:rPr>
              <a:t>选择。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 smtClean="0">
                <a:latin typeface="宋体" charset="-122"/>
                <a:ea typeface="宋体" charset="-122"/>
              </a:rPr>
              <a:t>设 </a:t>
            </a:r>
            <a:r>
              <a:rPr lang="en-US" altLang="zh-CN" sz="2000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000" i="1" baseline="-30000" dirty="0" smtClean="0">
                <a:latin typeface="Times New Roman" pitchFamily="18" charset="0"/>
                <a:ea typeface="宋体" charset="-122"/>
              </a:rPr>
              <a:t>i </a:t>
            </a:r>
            <a:r>
              <a:rPr lang="zh-CN" altLang="en-US" sz="2000" dirty="0" smtClean="0">
                <a:latin typeface="宋体" charset="-122"/>
                <a:ea typeface="宋体" charset="-122"/>
              </a:rPr>
              <a:t>和 </a:t>
            </a:r>
            <a:r>
              <a:rPr lang="en-US" altLang="zh-CN" sz="2000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000" i="1" baseline="-30000" dirty="0" smtClean="0">
                <a:latin typeface="Times New Roman" pitchFamily="18" charset="0"/>
                <a:ea typeface="宋体" charset="-122"/>
              </a:rPr>
              <a:t>i </a:t>
            </a:r>
            <a:r>
              <a:rPr lang="zh-CN" altLang="en-US" sz="2000" dirty="0" smtClean="0">
                <a:latin typeface="宋体" charset="-122"/>
                <a:ea typeface="宋体" charset="-122"/>
              </a:rPr>
              <a:t>两</a:t>
            </a:r>
            <a:r>
              <a:rPr lang="zh-CN" altLang="en-US" sz="2000" dirty="0">
                <a:latin typeface="宋体" charset="-122"/>
                <a:ea typeface="宋体" charset="-122"/>
              </a:rPr>
              <a:t>点的坐标分别为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000" i="1" baseline="-30000" dirty="0" err="1">
                <a:latin typeface="Times New Roman" pitchFamily="18" charset="0"/>
                <a:ea typeface="宋体" charset="-122"/>
              </a:rPr>
              <a:t>hi</a:t>
            </a:r>
            <a:r>
              <a:rPr lang="en-US" altLang="zh-CN" sz="2000" dirty="0" err="1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000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000" i="1" baseline="-30000" dirty="0" err="1">
                <a:latin typeface="Times New Roman" pitchFamily="18" charset="0"/>
                <a:ea typeface="宋体" charset="-122"/>
              </a:rPr>
              <a:t>hi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dirty="0">
                <a:latin typeface="宋体" charset="-122"/>
                <a:ea typeface="宋体" charset="-122"/>
              </a:rPr>
              <a:t>和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000" i="1" baseline="-30000" dirty="0" err="1">
                <a:latin typeface="Times New Roman" pitchFamily="18" charset="0"/>
                <a:ea typeface="宋体" charset="-122"/>
              </a:rPr>
              <a:t>li</a:t>
            </a:r>
            <a:r>
              <a:rPr lang="en-US" altLang="zh-CN" sz="2000" dirty="0" err="1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000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000" i="1" baseline="-30000" dirty="0" err="1">
                <a:latin typeface="Times New Roman" pitchFamily="18" charset="0"/>
                <a:ea typeface="宋体" charset="-122"/>
              </a:rPr>
              <a:t>li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)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75656" y="4764313"/>
            <a:ext cx="191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solidFill>
                  <a:srgbClr val="FF3300"/>
                </a:solidFill>
                <a:latin typeface="宋体" charset="-122"/>
              </a:rPr>
              <a:t>考虑应选哪一个</a:t>
            </a:r>
            <a:r>
              <a:rPr lang="zh-CN" altLang="en-US" sz="1800" dirty="0">
                <a:latin typeface="宋体" charset="-122"/>
              </a:rPr>
              <a:t> </a:t>
            </a:r>
          </a:p>
        </p:txBody>
      </p:sp>
      <p:grpSp>
        <p:nvGrpSpPr>
          <p:cNvPr id="27655" name="组合 40"/>
          <p:cNvGrpSpPr>
            <a:grpSpLocks/>
          </p:cNvGrpSpPr>
          <p:nvPr/>
        </p:nvGrpSpPr>
        <p:grpSpPr bwMode="auto">
          <a:xfrm>
            <a:off x="5757863" y="1412875"/>
            <a:ext cx="2917825" cy="2808288"/>
            <a:chOff x="5486400" y="500042"/>
            <a:chExt cx="3657600" cy="3509429"/>
          </a:xfrm>
        </p:grpSpPr>
        <p:pic>
          <p:nvPicPr>
            <p:cNvPr id="27680" name="Picture 5" descr="03-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500042"/>
              <a:ext cx="3657600" cy="313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81" name="TextBox 39"/>
            <p:cNvSpPr txBox="1">
              <a:spLocks noChangeArrowheads="1"/>
            </p:cNvSpPr>
            <p:nvPr/>
          </p:nvSpPr>
          <p:spPr bwMode="auto">
            <a:xfrm>
              <a:off x="6215063" y="3642815"/>
              <a:ext cx="2643187" cy="366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宋体" charset="-122"/>
                <a:ea typeface="宋体" charset="-122"/>
              </a:endParaRPr>
            </a:p>
          </p:txBody>
        </p:sp>
      </p:grpSp>
      <p:grpSp>
        <p:nvGrpSpPr>
          <p:cNvPr id="4" name="组合 42"/>
          <p:cNvGrpSpPr>
            <a:grpSpLocks/>
          </p:cNvGrpSpPr>
          <p:nvPr/>
        </p:nvGrpSpPr>
        <p:grpSpPr bwMode="auto">
          <a:xfrm>
            <a:off x="3659584" y="4089400"/>
            <a:ext cx="4368800" cy="3371850"/>
            <a:chOff x="4426961" y="4164061"/>
            <a:chExt cx="4193120" cy="3628040"/>
          </a:xfrm>
        </p:grpSpPr>
        <p:grpSp>
          <p:nvGrpSpPr>
            <p:cNvPr id="27659" name="组合 38"/>
            <p:cNvGrpSpPr>
              <a:grpSpLocks/>
            </p:cNvGrpSpPr>
            <p:nvPr/>
          </p:nvGrpSpPr>
          <p:grpSpPr bwMode="auto">
            <a:xfrm>
              <a:off x="4426961" y="4164061"/>
              <a:ext cx="4193120" cy="3628040"/>
              <a:chOff x="4212647" y="3949747"/>
              <a:chExt cx="4193120" cy="3628040"/>
            </a:xfrm>
          </p:grpSpPr>
          <p:grpSp>
            <p:nvGrpSpPr>
              <p:cNvPr id="27661" name="组合 19"/>
              <p:cNvGrpSpPr>
                <a:grpSpLocks/>
              </p:cNvGrpSpPr>
              <p:nvPr/>
            </p:nvGrpSpPr>
            <p:grpSpPr bwMode="auto">
              <a:xfrm>
                <a:off x="5500694" y="3949747"/>
                <a:ext cx="2905073" cy="2539401"/>
                <a:chOff x="5586414" y="3884657"/>
                <a:chExt cx="2905073" cy="2539401"/>
              </a:xfrm>
            </p:grpSpPr>
            <p:grpSp>
              <p:nvGrpSpPr>
                <p:cNvPr id="27663" name="组合 30"/>
                <p:cNvGrpSpPr>
                  <a:grpSpLocks/>
                </p:cNvGrpSpPr>
                <p:nvPr/>
              </p:nvGrpSpPr>
              <p:grpSpPr bwMode="auto">
                <a:xfrm>
                  <a:off x="5899149" y="3911600"/>
                  <a:ext cx="2355850" cy="2260600"/>
                  <a:chOff x="5899149" y="3911600"/>
                  <a:chExt cx="2355850" cy="2260600"/>
                </a:xfrm>
              </p:grpSpPr>
              <p:cxnSp>
                <p:nvCxnSpPr>
                  <p:cNvPr id="27669" name="直接箭头连接符 2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918200" y="6134100"/>
                    <a:ext cx="2336799" cy="12700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7670" name="直接箭头连接符 2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5899149" y="4081465"/>
                    <a:ext cx="6351" cy="2065336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7671" name="直接连接符 2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943600" y="4483100"/>
                    <a:ext cx="1383405" cy="1651002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7672" name="直接连接符 29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5372100" y="4445000"/>
                    <a:ext cx="2260600" cy="119380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7673" name="椭圆 30"/>
                  <p:cNvSpPr>
                    <a:spLocks noChangeArrowheads="1"/>
                  </p:cNvSpPr>
                  <p:nvPr/>
                </p:nvSpPr>
                <p:spPr bwMode="auto">
                  <a:xfrm>
                    <a:off x="6680200" y="4506679"/>
                    <a:ext cx="139700" cy="1397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27674" name="椭圆 31"/>
                  <p:cNvSpPr>
                    <a:spLocks noChangeArrowheads="1"/>
                  </p:cNvSpPr>
                  <p:nvPr/>
                </p:nvSpPr>
                <p:spPr bwMode="auto">
                  <a:xfrm>
                    <a:off x="6994012" y="4718517"/>
                    <a:ext cx="139700" cy="1397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27675" name="椭圆 32"/>
                  <p:cNvSpPr>
                    <a:spLocks noChangeArrowheads="1"/>
                  </p:cNvSpPr>
                  <p:nvPr/>
                </p:nvSpPr>
                <p:spPr bwMode="auto">
                  <a:xfrm>
                    <a:off x="6210300" y="4343400"/>
                    <a:ext cx="139700" cy="1397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cxnSp>
                <p:nvCxnSpPr>
                  <p:cNvPr id="27676" name="直接连接符 33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6583541" y="4139515"/>
                    <a:ext cx="20459" cy="528459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7677" name="直接连接符 34"/>
                  <p:cNvCxnSpPr>
                    <a:cxnSpLocks noChangeShapeType="1"/>
                    <a:stCxn id="27678" idx="4"/>
                    <a:endCxn id="27679" idx="0"/>
                  </p:cNvCxnSpPr>
                  <p:nvPr/>
                </p:nvCxnSpPr>
                <p:spPr bwMode="auto">
                  <a:xfrm>
                    <a:off x="6851650" y="4419600"/>
                    <a:ext cx="38101" cy="514482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7678" name="椭圆 35"/>
                  <p:cNvSpPr>
                    <a:spLocks noChangeArrowheads="1"/>
                  </p:cNvSpPr>
                  <p:nvPr/>
                </p:nvSpPr>
                <p:spPr bwMode="auto">
                  <a:xfrm>
                    <a:off x="6781800" y="4279900"/>
                    <a:ext cx="139700" cy="1397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27679" name="椭圆 36"/>
                  <p:cNvSpPr>
                    <a:spLocks noChangeArrowheads="1"/>
                  </p:cNvSpPr>
                  <p:nvPr/>
                </p:nvSpPr>
                <p:spPr bwMode="auto">
                  <a:xfrm>
                    <a:off x="6819900" y="4934082"/>
                    <a:ext cx="139700" cy="1397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20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黑体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itchFamily="18" charset="0"/>
                      <a:ea typeface="宋体" charset="-122"/>
                    </a:endParaRPr>
                  </a:p>
                </p:txBody>
              </p:sp>
            </p:grpSp>
            <p:sp>
              <p:nvSpPr>
                <p:cNvPr id="27664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7869187" y="6057420"/>
                  <a:ext cx="622300" cy="366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  <a:ea typeface="宋体" charset="-122"/>
                      <a:cs typeface="Times New Roman" pitchFamily="18" charset="0"/>
                    </a:rPr>
                    <a:t>x</a:t>
                  </a:r>
                  <a:endParaRPr lang="zh-CN" altLang="en-US" sz="1800">
                    <a:latin typeface="Times New Roman" pitchFamily="18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7665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5586414" y="4074226"/>
                  <a:ext cx="622300" cy="366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  <a:endParaRPr lang="zh-CN" altLang="en-US" sz="1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7666" name="矩形 23"/>
                <p:cNvSpPr>
                  <a:spLocks noChangeArrowheads="1"/>
                </p:cNvSpPr>
                <p:nvPr/>
              </p:nvSpPr>
              <p:spPr bwMode="auto">
                <a:xfrm>
                  <a:off x="6828852" y="5085813"/>
                  <a:ext cx="35618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 i="1">
                      <a:latin typeface="Times New Roman" pitchFamily="18" charset="0"/>
                      <a:cs typeface="Times New Roman" pitchFamily="18" charset="0"/>
                    </a:rPr>
                    <a:t>L</a:t>
                  </a:r>
                  <a:r>
                    <a:rPr lang="en-US" altLang="zh-CN" sz="1800" i="1" baseline="-30000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endParaRPr lang="zh-CN" altLang="en-US" sz="1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7667" name="矩形 24"/>
                <p:cNvSpPr>
                  <a:spLocks noChangeArrowheads="1"/>
                </p:cNvSpPr>
                <p:nvPr/>
              </p:nvSpPr>
              <p:spPr bwMode="auto">
                <a:xfrm>
                  <a:off x="6510225" y="3884657"/>
                  <a:ext cx="392112" cy="366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 i="1"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  <a:r>
                    <a:rPr lang="en-US" altLang="zh-CN" sz="1800" i="1" baseline="-30000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endParaRPr lang="zh-CN" altLang="en-US" sz="1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7668" name="矩形 25"/>
                <p:cNvSpPr>
                  <a:spLocks noChangeArrowheads="1"/>
                </p:cNvSpPr>
                <p:nvPr/>
              </p:nvSpPr>
              <p:spPr bwMode="auto">
                <a:xfrm>
                  <a:off x="5943601" y="4351208"/>
                  <a:ext cx="493713" cy="366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20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黑体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 i="1"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  <a:r>
                    <a:rPr lang="en-US" altLang="zh-CN" sz="1800" i="1" baseline="-30000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en-US" altLang="zh-CN" sz="1800" baseline="-30000">
                      <a:latin typeface="Times New Roman" pitchFamily="18" charset="0"/>
                      <a:cs typeface="Times New Roman" pitchFamily="18" charset="0"/>
                    </a:rPr>
                    <a:t>-1</a:t>
                  </a:r>
                  <a:endParaRPr lang="zh-CN" altLang="en-US" sz="1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8" name="弧形 37"/>
              <p:cNvSpPr/>
              <p:nvPr/>
            </p:nvSpPr>
            <p:spPr>
              <a:xfrm>
                <a:off x="4212647" y="4504885"/>
                <a:ext cx="3429765" cy="3072902"/>
              </a:xfrm>
              <a:prstGeom prst="arc">
                <a:avLst>
                  <a:gd name="adj1" fmla="val 15941501"/>
                  <a:gd name="adj2" fmla="val 284162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7660" name="TextBox 41"/>
            <p:cNvSpPr txBox="1">
              <a:spLocks noChangeArrowheads="1"/>
            </p:cNvSpPr>
            <p:nvPr/>
          </p:nvSpPr>
          <p:spPr bwMode="auto">
            <a:xfrm>
              <a:off x="6072189" y="6488134"/>
              <a:ext cx="2143129" cy="36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宋体" charset="-122"/>
                <a:ea typeface="宋体" charset="-122"/>
              </a:endParaRPr>
            </a:p>
          </p:txBody>
        </p:sp>
      </p:grpSp>
      <p:sp>
        <p:nvSpPr>
          <p:cNvPr id="27657" name="Text Box 33"/>
          <p:cNvSpPr txBox="1">
            <a:spLocks noChangeArrowheads="1"/>
          </p:cNvSpPr>
          <p:nvPr/>
        </p:nvSpPr>
        <p:spPr bwMode="auto">
          <a:xfrm>
            <a:off x="6359525" y="3902075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latin typeface="宋体" charset="-122"/>
                <a:ea typeface="宋体" charset="-122"/>
              </a:rPr>
              <a:t>图</a:t>
            </a:r>
            <a:r>
              <a:rPr lang="en-US" altLang="zh-CN" sz="1800">
                <a:latin typeface="宋体" charset="-122"/>
                <a:ea typeface="宋体" charset="-122"/>
              </a:rPr>
              <a:t>4.9 </a:t>
            </a:r>
            <a:r>
              <a:rPr lang="zh-CN" altLang="en-US" sz="1800">
                <a:latin typeface="宋体" charset="-122"/>
                <a:ea typeface="宋体" charset="-122"/>
              </a:rPr>
              <a:t>七个对称点</a:t>
            </a:r>
          </a:p>
        </p:txBody>
      </p:sp>
      <p:sp>
        <p:nvSpPr>
          <p:cNvPr id="24586" name="Text Box 34"/>
          <p:cNvSpPr txBox="1">
            <a:spLocks noChangeArrowheads="1"/>
          </p:cNvSpPr>
          <p:nvPr/>
        </p:nvSpPr>
        <p:spPr bwMode="auto">
          <a:xfrm>
            <a:off x="5330743" y="6347488"/>
            <a:ext cx="2592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dirty="0">
                <a:latin typeface="宋体" charset="-122"/>
                <a:ea typeface="宋体" charset="-122"/>
              </a:rPr>
              <a:t>图</a:t>
            </a:r>
            <a:r>
              <a:rPr lang="en-US" altLang="zh-CN" sz="1800" dirty="0">
                <a:latin typeface="宋体" charset="-122"/>
                <a:ea typeface="宋体" charset="-122"/>
              </a:rPr>
              <a:t>4.10 </a:t>
            </a:r>
            <a:r>
              <a:rPr lang="zh-CN" altLang="en-US" sz="1800" dirty="0">
                <a:latin typeface="宋体" charset="-122"/>
                <a:ea typeface="宋体" charset="-122"/>
              </a:rPr>
              <a:t>两个候选点</a:t>
            </a:r>
          </a:p>
        </p:txBody>
      </p:sp>
      <p:sp>
        <p:nvSpPr>
          <p:cNvPr id="2" name="矩形 1"/>
          <p:cNvSpPr/>
          <p:nvPr/>
        </p:nvSpPr>
        <p:spPr>
          <a:xfrm>
            <a:off x="204117" y="5377364"/>
            <a:ext cx="4797479" cy="923330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</a:rPr>
              <a:t>基本思路：</a:t>
            </a:r>
            <a:r>
              <a:rPr lang="zh-CN" altLang="en-US" dirty="0"/>
              <a:t>通过比较临近像素点到圆弧的距离，设法求出该距离的递推关系，并通过符号判别像素取舍。</a:t>
            </a:r>
          </a:p>
        </p:txBody>
      </p:sp>
    </p:spTree>
    <p:extLst>
      <p:ext uri="{BB962C8B-B14F-4D97-AF65-F5344CB8AC3E}">
        <p14:creationId xmlns:p14="http://schemas.microsoft.com/office/powerpoint/2010/main" val="186914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4586" grpId="0"/>
      <p:bldP spid="2" grpId="0" animBg="1"/>
    </p:bld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7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8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cdb2004169gl">
  <a:themeElements>
    <a:clrScheme name="cdb2004169gl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cdb2004169gl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1464</TotalTime>
  <Words>3179</Words>
  <Application>Microsoft Office PowerPoint</Application>
  <PresentationFormat>全屏显示(4:3)</PresentationFormat>
  <Paragraphs>421</Paragraphs>
  <Slides>33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Fireworks</vt:lpstr>
      <vt:lpstr>cdb2004169gl</vt:lpstr>
      <vt:lpstr>1_cdb2004169gl</vt:lpstr>
      <vt:lpstr>2_cdb2004169gl</vt:lpstr>
      <vt:lpstr>3_cdb2004169gl</vt:lpstr>
      <vt:lpstr>1_Fireworks</vt:lpstr>
      <vt:lpstr>4_cdb2004169gl</vt:lpstr>
      <vt:lpstr>2_Fireworks</vt:lpstr>
      <vt:lpstr>5_cdb2004169gl</vt:lpstr>
      <vt:lpstr>6_cdb2004169gl</vt:lpstr>
      <vt:lpstr>7_cdb2004169gl</vt:lpstr>
      <vt:lpstr>8_cdb2004169gl</vt:lpstr>
      <vt:lpstr>Image</vt:lpstr>
      <vt:lpstr>Microsoft 公式 3.0</vt:lpstr>
      <vt:lpstr>Equation</vt:lpstr>
      <vt:lpstr>公式</vt:lpstr>
      <vt:lpstr>PowerPoint 演示文稿</vt:lpstr>
      <vt:lpstr>第一章 计算机图形学概述</vt:lpstr>
      <vt:lpstr>第三章 计算机图形系统及硬件基础</vt:lpstr>
      <vt:lpstr>第四章 基本光栅图形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基本光栅图形算法</vt:lpstr>
      <vt:lpstr>PowerPoint 演示文稿</vt:lpstr>
      <vt:lpstr>PowerPoint 演示文稿</vt:lpstr>
      <vt:lpstr>边y筒ET数据结构</vt:lpstr>
      <vt:lpstr>边的活化链表AEL数据结构</vt:lpstr>
      <vt:lpstr>扫描线算法的步骤：</vt:lpstr>
      <vt:lpstr>扫描线算法的具体步骤：</vt:lpstr>
      <vt:lpstr>扫描线算法的具体步骤：</vt:lpstr>
      <vt:lpstr>扫描线算法的具体步骤：</vt:lpstr>
      <vt:lpstr>第四章 基本光栅图形算法</vt:lpstr>
      <vt:lpstr>第五章 变换和裁剪</vt:lpstr>
      <vt:lpstr>5.5 推导以直线ax+by+c=0为对称轴的二维对称变换矩阵</vt:lpstr>
      <vt:lpstr>第五章 变换和裁剪</vt:lpstr>
      <vt:lpstr>        5.3.1  Sutherland-Cohen算法</vt:lpstr>
      <vt:lpstr> 5.3.2  Cyrus-Beck算法</vt:lpstr>
      <vt:lpstr>5.3.2 梁友栋-Barsky算法</vt:lpstr>
      <vt:lpstr>PowerPoint 演示文稿</vt:lpstr>
      <vt:lpstr>第六章 三维空间的观察</vt:lpstr>
      <vt:lpstr>第七章 人机交互绘图技术</vt:lpstr>
      <vt:lpstr>第八章 隐藏线和隐藏面的消除</vt:lpstr>
      <vt:lpstr>第九章 简单光照明模型</vt:lpstr>
      <vt:lpstr>第十章 Bézier曲线曲面</vt:lpstr>
      <vt:lpstr>考试题型：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mli</dc:creator>
  <cp:lastModifiedBy>lixuemei</cp:lastModifiedBy>
  <cp:revision>173</cp:revision>
  <cp:lastPrinted>1601-01-01T00:00:00Z</cp:lastPrinted>
  <dcterms:created xsi:type="dcterms:W3CDTF">1601-01-01T00:00:00Z</dcterms:created>
  <dcterms:modified xsi:type="dcterms:W3CDTF">2017-06-26T06:2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